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E5213B" w14:textId="77777777" w:rsidR="004111C3" w:rsidRPr="00954152" w:rsidRDefault="004111C3" w:rsidP="004111C3">
      <w:pPr>
        <w:pStyle w:val="text"/>
      </w:pPr>
      <w:bookmarkStart w:id="0" w:name="Syllabuscontent"/>
      <w:bookmarkStart w:id="1" w:name="_Toc445278296"/>
      <w:bookmarkStart w:id="2" w:name="_Toc466882501"/>
      <w:bookmarkStart w:id="3" w:name="_Toc470335348"/>
      <w:bookmarkStart w:id="4" w:name="Schemeofassessment"/>
      <w:bookmarkStart w:id="5" w:name="_Toc466882492"/>
      <w:bookmarkStart w:id="6" w:name="_Toc470335339"/>
      <w:bookmarkStart w:id="7" w:name="intro"/>
      <w:bookmarkStart w:id="8" w:name="_Toc445278285"/>
      <w:bookmarkStart w:id="9" w:name="_Toc466882467"/>
      <w:bookmarkStart w:id="10" w:name="_Toc470335314"/>
      <w:r w:rsidRPr="00954152">
        <w:rPr>
          <w:noProof/>
          <w:lang w:val="en-US"/>
        </w:rPr>
        <w:drawing>
          <wp:anchor distT="0" distB="0" distL="114300" distR="114300" simplePos="0" relativeHeight="251658240" behindDoc="0" locked="0" layoutInCell="1" allowOverlap="1" wp14:anchorId="0A45FBF9" wp14:editId="39E03315">
            <wp:simplePos x="0" y="0"/>
            <wp:positionH relativeFrom="margin">
              <wp:posOffset>4579620</wp:posOffset>
            </wp:positionH>
            <wp:positionV relativeFrom="margin">
              <wp:posOffset>112395</wp:posOffset>
            </wp:positionV>
            <wp:extent cx="1739265" cy="321310"/>
            <wp:effectExtent l="19050" t="0" r="0" b="0"/>
            <wp:wrapNone/>
            <wp:docPr id="8" name="Picture 1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xLogo_RGB"/>
                    <pic:cNvPicPr>
                      <a:picLocks noChangeAspect="1" noChangeArrowheads="1"/>
                    </pic:cNvPicPr>
                  </pic:nvPicPr>
                  <pic:blipFill>
                    <a:blip r:embed="rId11" cstate="print"/>
                    <a:srcRect/>
                    <a:stretch>
                      <a:fillRect/>
                    </a:stretch>
                  </pic:blipFill>
                  <pic:spPr bwMode="auto">
                    <a:xfrm>
                      <a:off x="0" y="0"/>
                      <a:ext cx="1739265" cy="321310"/>
                    </a:xfrm>
                    <a:prstGeom prst="rect">
                      <a:avLst/>
                    </a:prstGeom>
                    <a:noFill/>
                    <a:ln w="9525">
                      <a:noFill/>
                      <a:miter lim="800000"/>
                      <a:headEnd/>
                      <a:tailEnd/>
                    </a:ln>
                  </pic:spPr>
                </pic:pic>
              </a:graphicData>
            </a:graphic>
          </wp:anchor>
        </w:drawing>
      </w:r>
    </w:p>
    <w:p w14:paraId="41387F4B" w14:textId="77777777" w:rsidR="004111C3" w:rsidRPr="00954152" w:rsidRDefault="004111C3" w:rsidP="004111C3">
      <w:pPr>
        <w:pStyle w:val="FrontcoverA"/>
        <w:rPr>
          <w:szCs w:val="56"/>
        </w:rPr>
      </w:pPr>
      <w:r w:rsidRPr="00954152">
        <w:rPr>
          <w:szCs w:val="56"/>
        </w:rPr>
        <w:t xml:space="preserve">Pearson </w:t>
      </w:r>
      <w:r w:rsidRPr="00954152">
        <w:rPr>
          <w:szCs w:val="56"/>
        </w:rPr>
        <w:br/>
        <w:t>Edexcel Level 1/Level 2 GCSE (9 – 1) in Mathematics (1MA1)</w:t>
      </w:r>
    </w:p>
    <w:p w14:paraId="2F7841B1" w14:textId="77777777" w:rsidR="004111C3" w:rsidRPr="00954152" w:rsidRDefault="004111C3" w:rsidP="004111C3">
      <w:pPr>
        <w:pStyle w:val="FrontcoverB"/>
        <w:rPr>
          <w:lang w:val="en-GB"/>
        </w:rPr>
      </w:pPr>
    </w:p>
    <w:p w14:paraId="337CF293" w14:textId="77777777" w:rsidR="004111C3" w:rsidRPr="00954152" w:rsidRDefault="00AA6CCC" w:rsidP="004111C3">
      <w:pPr>
        <w:pStyle w:val="FrontcoverB"/>
        <w:rPr>
          <w:lang w:val="en-GB"/>
        </w:rPr>
      </w:pPr>
      <w:r>
        <w:rPr>
          <w:lang w:val="en-GB"/>
        </w:rPr>
        <w:t>Two</w:t>
      </w:r>
      <w:r w:rsidR="004111C3" w:rsidRPr="00954152">
        <w:rPr>
          <w:lang w:val="en-GB"/>
        </w:rPr>
        <w:t>-year Scheme of Work</w:t>
      </w:r>
    </w:p>
    <w:p w14:paraId="5B72D1FC" w14:textId="77777777" w:rsidR="004111C3" w:rsidRPr="00954152" w:rsidRDefault="004111C3" w:rsidP="004111C3">
      <w:pPr>
        <w:pStyle w:val="FrontcoverC"/>
      </w:pPr>
    </w:p>
    <w:p w14:paraId="5EEE8F8E" w14:textId="77777777" w:rsidR="004111C3" w:rsidRPr="00954152" w:rsidRDefault="004111C3" w:rsidP="004111C3">
      <w:pPr>
        <w:pStyle w:val="FrontcoverD"/>
      </w:pPr>
      <w:r w:rsidRPr="00954152">
        <w:t xml:space="preserve">For first teaching from September </w:t>
      </w:r>
      <w:r w:rsidR="00AA6CCC" w:rsidRPr="00954152">
        <w:t>201</w:t>
      </w:r>
      <w:r w:rsidR="00AA6CCC">
        <w:t>5</w:t>
      </w:r>
    </w:p>
    <w:p w14:paraId="010620B8" w14:textId="77777777" w:rsidR="00954152" w:rsidRPr="00954152" w:rsidRDefault="00954152" w:rsidP="00954152">
      <w:pPr>
        <w:pStyle w:val="FrontcoverC"/>
      </w:pPr>
    </w:p>
    <w:p w14:paraId="6321D60F" w14:textId="591DD09F" w:rsidR="00954152" w:rsidRPr="00954152" w:rsidRDefault="00954152" w:rsidP="00954152">
      <w:pPr>
        <w:pStyle w:val="FrontcoverD"/>
      </w:pPr>
      <w:r>
        <w:t xml:space="preserve">Issue </w:t>
      </w:r>
      <w:r w:rsidR="00F1788D">
        <w:t>3</w:t>
      </w:r>
      <w:r w:rsidR="00AC5ED3">
        <w:t xml:space="preserve"> </w:t>
      </w:r>
      <w:r>
        <w:t>(</w:t>
      </w:r>
      <w:r w:rsidR="00F1788D">
        <w:t>September</w:t>
      </w:r>
      <w:r w:rsidR="00753770">
        <w:t xml:space="preserve"> </w:t>
      </w:r>
      <w:r>
        <w:t>20</w:t>
      </w:r>
      <w:r w:rsidR="00F1788D">
        <w:t>25</w:t>
      </w:r>
      <w:r>
        <w:t>)</w:t>
      </w:r>
    </w:p>
    <w:p w14:paraId="241DE587" w14:textId="77777777" w:rsidR="004111C3" w:rsidRPr="00954152" w:rsidRDefault="004111C3" w:rsidP="004111C3">
      <w:pPr>
        <w:pStyle w:val="text"/>
      </w:pPr>
    </w:p>
    <w:p w14:paraId="29FB3673" w14:textId="77777777" w:rsidR="004111C3" w:rsidRPr="00954152" w:rsidRDefault="004111C3" w:rsidP="004111C3">
      <w:pPr>
        <w:pStyle w:val="text"/>
      </w:pPr>
    </w:p>
    <w:p w14:paraId="25649B6B" w14:textId="77777777" w:rsidR="004111C3" w:rsidRPr="00954152" w:rsidRDefault="004111C3" w:rsidP="004111C3">
      <w:pPr>
        <w:pStyle w:val="text"/>
      </w:pPr>
    </w:p>
    <w:p w14:paraId="1FAB0FD8" w14:textId="77777777" w:rsidR="004111C3" w:rsidRPr="00954152" w:rsidRDefault="004111C3" w:rsidP="004111C3">
      <w:pPr>
        <w:pStyle w:val="text"/>
      </w:pPr>
    </w:p>
    <w:p w14:paraId="008B9F40" w14:textId="77777777" w:rsidR="004111C3" w:rsidRPr="00954152" w:rsidRDefault="004111C3" w:rsidP="004111C3">
      <w:pPr>
        <w:pStyle w:val="U-text"/>
      </w:pPr>
      <w:r w:rsidRPr="00954152">
        <w:br w:type="page"/>
      </w:r>
      <w:r w:rsidRPr="00954152">
        <w:lastRenderedPageBreak/>
        <w:br w:type="page"/>
      </w:r>
    </w:p>
    <w:p w14:paraId="0768FC32" w14:textId="77777777" w:rsidR="00715FD9" w:rsidRPr="00954152" w:rsidRDefault="00715FD9" w:rsidP="00715FD9">
      <w:pPr>
        <w:pStyle w:val="contents"/>
      </w:pPr>
      <w:bookmarkStart w:id="11" w:name="_Toc272138500"/>
      <w:bookmarkEnd w:id="0"/>
      <w:bookmarkEnd w:id="1"/>
      <w:bookmarkEnd w:id="2"/>
      <w:bookmarkEnd w:id="3"/>
      <w:bookmarkEnd w:id="4"/>
      <w:bookmarkEnd w:id="5"/>
      <w:bookmarkEnd w:id="6"/>
      <w:bookmarkEnd w:id="7"/>
      <w:bookmarkEnd w:id="8"/>
      <w:bookmarkEnd w:id="9"/>
      <w:bookmarkEnd w:id="10"/>
      <w:r w:rsidRPr="00954152">
        <w:lastRenderedPageBreak/>
        <w:t>Contents</w:t>
      </w:r>
      <w:r w:rsidRPr="00954152">
        <w:br/>
      </w:r>
    </w:p>
    <w:p w14:paraId="619FC881" w14:textId="77777777" w:rsidR="00715FD9" w:rsidRPr="00954152" w:rsidRDefault="003855CC" w:rsidP="00E940EF">
      <w:pPr>
        <w:pStyle w:val="TOC1"/>
        <w:tabs>
          <w:tab w:val="right" w:pos="9016"/>
        </w:tabs>
        <w:rPr>
          <w:rFonts w:ascii="Calibri" w:hAnsi="Calibri"/>
          <w:b w:val="0"/>
          <w:noProof/>
          <w:snapToGrid/>
          <w:sz w:val="22"/>
          <w:szCs w:val="22"/>
          <w:lang w:eastAsia="en-GB"/>
        </w:rPr>
      </w:pPr>
      <w:r w:rsidRPr="00954152">
        <w:rPr>
          <w:rFonts w:ascii="Times New Roman" w:hAnsi="Times New Roman"/>
          <w:b w:val="0"/>
          <w:szCs w:val="28"/>
        </w:rPr>
        <w:fldChar w:fldCharType="begin"/>
      </w:r>
      <w:r w:rsidR="00715FD9" w:rsidRPr="00954152">
        <w:rPr>
          <w:rFonts w:ascii="Times New Roman" w:hAnsi="Times New Roman"/>
          <w:b w:val="0"/>
          <w:szCs w:val="28"/>
        </w:rPr>
        <w:instrText xml:space="preserve"> TOC \t "main-head,1,level-1-head,2,Head2,3,appendix,2" </w:instrText>
      </w:r>
      <w:r w:rsidRPr="00954152">
        <w:rPr>
          <w:rFonts w:ascii="Times New Roman" w:hAnsi="Times New Roman"/>
          <w:b w:val="0"/>
          <w:szCs w:val="28"/>
        </w:rPr>
        <w:fldChar w:fldCharType="separate"/>
      </w:r>
      <w:r w:rsidR="00715FD9" w:rsidRPr="00954152">
        <w:rPr>
          <w:noProof/>
        </w:rPr>
        <w:t>Introduction</w:t>
      </w:r>
      <w:r w:rsidR="00715FD9" w:rsidRPr="00954152">
        <w:rPr>
          <w:noProof/>
        </w:rPr>
        <w:tab/>
        <w:t>5</w:t>
      </w:r>
    </w:p>
    <w:p w14:paraId="49DBE700" w14:textId="77777777" w:rsidR="00715FD9" w:rsidRPr="00954152" w:rsidRDefault="00715FD9" w:rsidP="00E940EF">
      <w:pPr>
        <w:pStyle w:val="TOC1"/>
        <w:tabs>
          <w:tab w:val="right" w:pos="9016"/>
        </w:tabs>
        <w:rPr>
          <w:noProof/>
        </w:rPr>
      </w:pPr>
      <w:r w:rsidRPr="00954152">
        <w:rPr>
          <w:noProof/>
        </w:rPr>
        <w:t>Foundation Scheme of Work</w:t>
      </w:r>
      <w:r w:rsidRPr="00954152">
        <w:rPr>
          <w:noProof/>
        </w:rPr>
        <w:tab/>
        <w:t>7</w:t>
      </w:r>
    </w:p>
    <w:p w14:paraId="1439BCF9" w14:textId="77777777" w:rsidR="00715FD9" w:rsidRPr="00954152" w:rsidRDefault="00715FD9" w:rsidP="00E940EF">
      <w:pPr>
        <w:pStyle w:val="TOC1"/>
        <w:tabs>
          <w:tab w:val="right" w:pos="9016"/>
        </w:tabs>
        <w:rPr>
          <w:rFonts w:ascii="Calibri" w:hAnsi="Calibri"/>
          <w:b w:val="0"/>
          <w:noProof/>
          <w:snapToGrid/>
          <w:sz w:val="24"/>
          <w:szCs w:val="24"/>
          <w:lang w:eastAsia="en-GB"/>
        </w:rPr>
      </w:pPr>
      <w:r w:rsidRPr="00954152">
        <w:rPr>
          <w:b w:val="0"/>
          <w:noProof/>
          <w:sz w:val="24"/>
          <w:szCs w:val="24"/>
        </w:rPr>
        <w:t>Foundation course overview</w:t>
      </w:r>
      <w:r w:rsidRPr="00954152">
        <w:rPr>
          <w:b w:val="0"/>
          <w:noProof/>
          <w:sz w:val="24"/>
          <w:szCs w:val="24"/>
        </w:rPr>
        <w:tab/>
        <w:t>9</w:t>
      </w:r>
    </w:p>
    <w:p w14:paraId="06136B5C" w14:textId="77777777" w:rsidR="00715FD9" w:rsidRPr="00954152" w:rsidRDefault="00715FD9" w:rsidP="00E940EF">
      <w:pPr>
        <w:pStyle w:val="TOC1"/>
        <w:tabs>
          <w:tab w:val="right" w:pos="9016"/>
        </w:tabs>
        <w:rPr>
          <w:b w:val="0"/>
          <w:noProof/>
          <w:sz w:val="24"/>
          <w:szCs w:val="24"/>
        </w:rPr>
      </w:pPr>
      <w:r w:rsidRPr="00954152">
        <w:rPr>
          <w:b w:val="0"/>
          <w:noProof/>
          <w:sz w:val="24"/>
          <w:szCs w:val="24"/>
        </w:rPr>
        <w:t>Foundation units</w:t>
      </w:r>
      <w:r w:rsidRPr="00954152">
        <w:rPr>
          <w:b w:val="0"/>
          <w:noProof/>
          <w:sz w:val="24"/>
          <w:szCs w:val="24"/>
        </w:rPr>
        <w:tab/>
        <w:t>11</w:t>
      </w:r>
    </w:p>
    <w:p w14:paraId="320A662A" w14:textId="77777777" w:rsidR="00715FD9" w:rsidRPr="00954152" w:rsidRDefault="00715FD9" w:rsidP="00E940EF">
      <w:pPr>
        <w:pStyle w:val="TOC1"/>
        <w:tabs>
          <w:tab w:val="right" w:pos="9016"/>
        </w:tabs>
        <w:rPr>
          <w:noProof/>
          <w:szCs w:val="28"/>
        </w:rPr>
      </w:pPr>
      <w:r w:rsidRPr="00954152">
        <w:rPr>
          <w:noProof/>
          <w:szCs w:val="28"/>
        </w:rPr>
        <w:t>Higher Scheme of Work</w:t>
      </w:r>
      <w:r w:rsidRPr="00954152">
        <w:rPr>
          <w:noProof/>
          <w:szCs w:val="28"/>
        </w:rPr>
        <w:tab/>
      </w:r>
      <w:r w:rsidR="004111C3" w:rsidRPr="00954152">
        <w:rPr>
          <w:noProof/>
          <w:szCs w:val="28"/>
        </w:rPr>
        <w:t>7</w:t>
      </w:r>
      <w:r w:rsidR="0094143A">
        <w:rPr>
          <w:noProof/>
          <w:szCs w:val="28"/>
        </w:rPr>
        <w:t>1</w:t>
      </w:r>
    </w:p>
    <w:p w14:paraId="53FE2682" w14:textId="77777777" w:rsidR="00715FD9" w:rsidRPr="00954152" w:rsidRDefault="00715FD9" w:rsidP="00E940EF">
      <w:pPr>
        <w:pStyle w:val="TOC1"/>
        <w:tabs>
          <w:tab w:val="right" w:pos="9016"/>
        </w:tabs>
        <w:rPr>
          <w:rFonts w:ascii="Calibri" w:hAnsi="Calibri"/>
          <w:b w:val="0"/>
          <w:noProof/>
          <w:snapToGrid/>
          <w:sz w:val="24"/>
          <w:szCs w:val="24"/>
          <w:lang w:eastAsia="en-GB"/>
        </w:rPr>
      </w:pPr>
      <w:r w:rsidRPr="00954152">
        <w:rPr>
          <w:b w:val="0"/>
          <w:noProof/>
          <w:sz w:val="24"/>
          <w:szCs w:val="24"/>
        </w:rPr>
        <w:t>Higher course overview</w:t>
      </w:r>
      <w:r w:rsidRPr="00954152">
        <w:rPr>
          <w:b w:val="0"/>
          <w:noProof/>
          <w:sz w:val="24"/>
          <w:szCs w:val="24"/>
        </w:rPr>
        <w:tab/>
      </w:r>
      <w:r w:rsidR="004111C3" w:rsidRPr="00954152">
        <w:rPr>
          <w:b w:val="0"/>
          <w:noProof/>
          <w:sz w:val="24"/>
          <w:szCs w:val="24"/>
        </w:rPr>
        <w:t>7</w:t>
      </w:r>
      <w:r w:rsidR="0094143A">
        <w:rPr>
          <w:b w:val="0"/>
          <w:noProof/>
          <w:sz w:val="24"/>
          <w:szCs w:val="24"/>
        </w:rPr>
        <w:t>3</w:t>
      </w:r>
    </w:p>
    <w:p w14:paraId="58182D7B" w14:textId="77777777" w:rsidR="00715FD9" w:rsidRDefault="00715FD9" w:rsidP="00E940EF">
      <w:pPr>
        <w:pStyle w:val="TOC1"/>
        <w:tabs>
          <w:tab w:val="right" w:pos="9016"/>
        </w:tabs>
        <w:rPr>
          <w:b w:val="0"/>
          <w:noProof/>
          <w:sz w:val="24"/>
          <w:szCs w:val="24"/>
        </w:rPr>
      </w:pPr>
      <w:r w:rsidRPr="00954152">
        <w:rPr>
          <w:b w:val="0"/>
          <w:noProof/>
          <w:sz w:val="24"/>
          <w:szCs w:val="24"/>
        </w:rPr>
        <w:t>Higher units</w:t>
      </w:r>
      <w:r w:rsidRPr="00954152">
        <w:rPr>
          <w:b w:val="0"/>
          <w:noProof/>
          <w:sz w:val="24"/>
          <w:szCs w:val="24"/>
        </w:rPr>
        <w:tab/>
      </w:r>
      <w:r w:rsidR="004111C3" w:rsidRPr="00954152">
        <w:rPr>
          <w:b w:val="0"/>
          <w:noProof/>
          <w:sz w:val="24"/>
          <w:szCs w:val="24"/>
        </w:rPr>
        <w:t>7</w:t>
      </w:r>
      <w:r w:rsidR="0094143A">
        <w:rPr>
          <w:b w:val="0"/>
          <w:noProof/>
          <w:sz w:val="24"/>
          <w:szCs w:val="24"/>
        </w:rPr>
        <w:t>5</w:t>
      </w:r>
    </w:p>
    <w:p w14:paraId="3295A2DF" w14:textId="7CFC5FBE" w:rsidR="00E940EF" w:rsidRPr="00E940EF" w:rsidRDefault="00E940EF" w:rsidP="00E940EF">
      <w:pPr>
        <w:tabs>
          <w:tab w:val="right" w:pos="9072"/>
        </w:tabs>
        <w:spacing w:before="120" w:after="0" w:line="240" w:lineRule="auto"/>
        <w:rPr>
          <w:rFonts w:ascii="Trebuchet MS" w:hAnsi="Trebuchet MS"/>
          <w:b/>
          <w:sz w:val="24"/>
          <w:szCs w:val="24"/>
        </w:rPr>
      </w:pPr>
      <w:r w:rsidRPr="00E940EF">
        <w:rPr>
          <w:rFonts w:ascii="Trebuchet MS" w:hAnsi="Trebuchet MS"/>
          <w:b/>
          <w:sz w:val="24"/>
          <w:szCs w:val="24"/>
        </w:rPr>
        <w:t xml:space="preserve">Changes made for Issue </w:t>
      </w:r>
      <w:r w:rsidR="00F011CB">
        <w:rPr>
          <w:rFonts w:ascii="Trebuchet MS" w:hAnsi="Trebuchet MS"/>
          <w:b/>
          <w:sz w:val="24"/>
          <w:szCs w:val="24"/>
        </w:rPr>
        <w:t>3</w:t>
      </w:r>
      <w:r w:rsidRPr="00E940EF">
        <w:rPr>
          <w:rFonts w:ascii="Trebuchet MS" w:hAnsi="Trebuchet MS"/>
          <w:b/>
          <w:sz w:val="24"/>
          <w:szCs w:val="24"/>
        </w:rPr>
        <w:tab/>
        <w:t>143</w:t>
      </w:r>
    </w:p>
    <w:p w14:paraId="31962106" w14:textId="77777777" w:rsidR="00D9731B" w:rsidRPr="00954152" w:rsidRDefault="003855CC" w:rsidP="00E940EF">
      <w:pPr>
        <w:spacing w:line="240" w:lineRule="auto"/>
        <w:jc w:val="center"/>
        <w:rPr>
          <w:sz w:val="28"/>
          <w:szCs w:val="28"/>
        </w:rPr>
      </w:pPr>
      <w:r w:rsidRPr="00954152">
        <w:rPr>
          <w:sz w:val="28"/>
          <w:szCs w:val="28"/>
        </w:rPr>
        <w:fldChar w:fldCharType="end"/>
      </w:r>
    </w:p>
    <w:p w14:paraId="677DBF1D" w14:textId="77777777" w:rsidR="00D9731B" w:rsidRPr="00954152" w:rsidRDefault="00D9731B">
      <w:pPr>
        <w:rPr>
          <w:sz w:val="28"/>
          <w:szCs w:val="28"/>
        </w:rPr>
      </w:pPr>
      <w:r w:rsidRPr="00954152">
        <w:rPr>
          <w:sz w:val="28"/>
          <w:szCs w:val="28"/>
        </w:rPr>
        <w:br w:type="page"/>
      </w:r>
    </w:p>
    <w:p w14:paraId="5E19B6DE" w14:textId="77777777" w:rsidR="00D9731B" w:rsidRPr="00954152" w:rsidRDefault="00D9731B">
      <w:pPr>
        <w:rPr>
          <w:sz w:val="28"/>
          <w:szCs w:val="28"/>
        </w:rPr>
      </w:pPr>
      <w:r w:rsidRPr="00954152">
        <w:rPr>
          <w:sz w:val="28"/>
          <w:szCs w:val="28"/>
        </w:rPr>
        <w:lastRenderedPageBreak/>
        <w:br w:type="page"/>
      </w:r>
    </w:p>
    <w:p w14:paraId="1B893BBE" w14:textId="77777777" w:rsidR="00715FD9" w:rsidRPr="00954152" w:rsidRDefault="00715FD9" w:rsidP="00715FD9">
      <w:pPr>
        <w:jc w:val="center"/>
        <w:sectPr w:rsidR="00715FD9" w:rsidRPr="00954152" w:rsidSect="00D9731B">
          <w:footerReference w:type="even" r:id="rId12"/>
          <w:footerReference w:type="default" r:id="rId13"/>
          <w:footerReference w:type="first" r:id="rId14"/>
          <w:pgSz w:w="11906" w:h="16838" w:code="9"/>
          <w:pgMar w:top="1440" w:right="1440" w:bottom="1440" w:left="1440" w:header="709" w:footer="709" w:gutter="0"/>
          <w:pgNumType w:start="1"/>
          <w:cols w:space="708"/>
          <w:titlePg/>
          <w:docGrid w:linePitch="360"/>
        </w:sectPr>
      </w:pPr>
    </w:p>
    <w:p w14:paraId="7AC59A5F" w14:textId="77777777" w:rsidR="00715FD9" w:rsidRPr="00954152" w:rsidRDefault="00715FD9" w:rsidP="00715FD9">
      <w:pPr>
        <w:pStyle w:val="main-head"/>
      </w:pPr>
      <w:r w:rsidRPr="00954152">
        <w:lastRenderedPageBreak/>
        <w:t>Introduction</w:t>
      </w:r>
      <w:bookmarkEnd w:id="11"/>
      <w:r w:rsidRPr="00954152">
        <w:br/>
      </w:r>
    </w:p>
    <w:p w14:paraId="09C0311E" w14:textId="77777777" w:rsidR="000C513C" w:rsidRDefault="00715FD9">
      <w:pPr>
        <w:pStyle w:val="text"/>
        <w:spacing w:line="276" w:lineRule="auto"/>
        <w:jc w:val="both"/>
        <w:rPr>
          <w:sz w:val="20"/>
        </w:rPr>
      </w:pPr>
      <w:r w:rsidRPr="00954152">
        <w:rPr>
          <w:sz w:val="20"/>
        </w:rPr>
        <w:t xml:space="preserve">This scheme of work is based upon a </w:t>
      </w:r>
      <w:r w:rsidR="000C513C">
        <w:rPr>
          <w:sz w:val="20"/>
        </w:rPr>
        <w:t>five</w:t>
      </w:r>
      <w:r w:rsidR="00C35B3E" w:rsidRPr="00954152">
        <w:rPr>
          <w:sz w:val="20"/>
        </w:rPr>
        <w:t>-</w:t>
      </w:r>
      <w:r w:rsidRPr="00954152">
        <w:rPr>
          <w:sz w:val="20"/>
        </w:rPr>
        <w:t xml:space="preserve">term model over </w:t>
      </w:r>
      <w:r w:rsidR="000C513C">
        <w:rPr>
          <w:sz w:val="20"/>
        </w:rPr>
        <w:t>two</w:t>
      </w:r>
      <w:r w:rsidR="000C513C" w:rsidRPr="00954152">
        <w:rPr>
          <w:sz w:val="20"/>
        </w:rPr>
        <w:t xml:space="preserve"> </w:t>
      </w:r>
      <w:r w:rsidRPr="00954152">
        <w:rPr>
          <w:sz w:val="20"/>
        </w:rPr>
        <w:t>years for both Foundation and Higher tier students.</w:t>
      </w:r>
    </w:p>
    <w:p w14:paraId="2D28F017" w14:textId="77777777" w:rsidR="000C513C" w:rsidRDefault="00715FD9">
      <w:pPr>
        <w:pStyle w:val="text"/>
        <w:spacing w:line="276" w:lineRule="auto"/>
        <w:jc w:val="both"/>
        <w:rPr>
          <w:sz w:val="20"/>
        </w:rPr>
      </w:pPr>
      <w:r w:rsidRPr="00954152">
        <w:rPr>
          <w:sz w:val="20"/>
        </w:rPr>
        <w:t>It can be used directly as a scheme of work for the GCSE Mathematics specification (1MA1).</w:t>
      </w:r>
    </w:p>
    <w:p w14:paraId="168F71EF" w14:textId="77777777" w:rsidR="000C513C" w:rsidRDefault="000C513C">
      <w:pPr>
        <w:pStyle w:val="text"/>
        <w:spacing w:line="276" w:lineRule="auto"/>
        <w:jc w:val="both"/>
        <w:rPr>
          <w:sz w:val="20"/>
        </w:rPr>
      </w:pPr>
    </w:p>
    <w:p w14:paraId="18128D8E" w14:textId="77777777" w:rsidR="000C513C" w:rsidRDefault="00715FD9">
      <w:pPr>
        <w:pStyle w:val="text"/>
        <w:spacing w:line="276" w:lineRule="auto"/>
        <w:jc w:val="both"/>
        <w:rPr>
          <w:sz w:val="20"/>
        </w:rPr>
      </w:pPr>
      <w:r w:rsidRPr="00954152">
        <w:rPr>
          <w:sz w:val="20"/>
        </w:rPr>
        <w:t xml:space="preserve">The scheme of work is </w:t>
      </w:r>
      <w:r w:rsidR="00FB0DB4" w:rsidRPr="00954152">
        <w:rPr>
          <w:sz w:val="20"/>
        </w:rPr>
        <w:t>broken up into two tiers, and then into units and sub-units, so that there is greater flexibility for moving topics around to meet planning needs.</w:t>
      </w:r>
    </w:p>
    <w:p w14:paraId="1ACD4F1D" w14:textId="77777777" w:rsidR="000C513C" w:rsidRDefault="000C513C">
      <w:pPr>
        <w:pStyle w:val="text"/>
        <w:spacing w:line="276" w:lineRule="auto"/>
        <w:jc w:val="both"/>
        <w:rPr>
          <w:sz w:val="20"/>
        </w:rPr>
      </w:pPr>
    </w:p>
    <w:p w14:paraId="5160CCCC" w14:textId="77777777" w:rsidR="000C513C" w:rsidRDefault="00FB0DB4">
      <w:pPr>
        <w:pStyle w:val="text"/>
        <w:spacing w:line="276" w:lineRule="auto"/>
        <w:jc w:val="both"/>
        <w:rPr>
          <w:sz w:val="20"/>
        </w:rPr>
      </w:pPr>
      <w:r w:rsidRPr="00954152">
        <w:rPr>
          <w:sz w:val="20"/>
        </w:rPr>
        <w:t>Each unit contains:</w:t>
      </w:r>
    </w:p>
    <w:p w14:paraId="099D8FF8" w14:textId="77777777" w:rsidR="000C513C" w:rsidRDefault="00FB0DB4">
      <w:pPr>
        <w:pStyle w:val="text"/>
        <w:numPr>
          <w:ilvl w:val="0"/>
          <w:numId w:val="62"/>
        </w:numPr>
        <w:spacing w:line="276" w:lineRule="auto"/>
        <w:ind w:left="714" w:hanging="357"/>
        <w:jc w:val="both"/>
        <w:rPr>
          <w:sz w:val="20"/>
        </w:rPr>
      </w:pPr>
      <w:r w:rsidRPr="00954152">
        <w:rPr>
          <w:sz w:val="20"/>
        </w:rPr>
        <w:t>Tier</w:t>
      </w:r>
    </w:p>
    <w:p w14:paraId="7CA8D91C" w14:textId="77777777" w:rsidR="000C513C" w:rsidRDefault="00FB0DB4">
      <w:pPr>
        <w:pStyle w:val="text"/>
        <w:numPr>
          <w:ilvl w:val="0"/>
          <w:numId w:val="62"/>
        </w:numPr>
        <w:spacing w:line="276" w:lineRule="auto"/>
        <w:ind w:left="714" w:hanging="357"/>
        <w:jc w:val="both"/>
        <w:rPr>
          <w:sz w:val="20"/>
        </w:rPr>
      </w:pPr>
      <w:r w:rsidRPr="00954152">
        <w:rPr>
          <w:sz w:val="20"/>
        </w:rPr>
        <w:t>Contents, referenced back to the specification</w:t>
      </w:r>
    </w:p>
    <w:p w14:paraId="749DF3F7" w14:textId="77777777" w:rsidR="000C513C" w:rsidRDefault="00FB0DB4">
      <w:pPr>
        <w:pStyle w:val="text"/>
        <w:numPr>
          <w:ilvl w:val="0"/>
          <w:numId w:val="62"/>
        </w:numPr>
        <w:spacing w:line="276" w:lineRule="auto"/>
        <w:ind w:left="714" w:hanging="357"/>
        <w:jc w:val="both"/>
        <w:rPr>
          <w:sz w:val="20"/>
        </w:rPr>
      </w:pPr>
      <w:r w:rsidRPr="00954152">
        <w:rPr>
          <w:sz w:val="20"/>
        </w:rPr>
        <w:t>Prior knowledge</w:t>
      </w:r>
    </w:p>
    <w:p w14:paraId="6AA5410A" w14:textId="77777777" w:rsidR="000C513C" w:rsidRDefault="00FB0DB4">
      <w:pPr>
        <w:pStyle w:val="text"/>
        <w:numPr>
          <w:ilvl w:val="0"/>
          <w:numId w:val="62"/>
        </w:numPr>
        <w:spacing w:line="276" w:lineRule="auto"/>
        <w:ind w:left="714" w:hanging="357"/>
        <w:jc w:val="both"/>
        <w:rPr>
          <w:sz w:val="20"/>
        </w:rPr>
      </w:pPr>
      <w:r w:rsidRPr="00954152">
        <w:rPr>
          <w:sz w:val="20"/>
        </w:rPr>
        <w:t>Keywords.</w:t>
      </w:r>
    </w:p>
    <w:p w14:paraId="60BD15A4" w14:textId="77777777" w:rsidR="000C513C" w:rsidRDefault="000C513C">
      <w:pPr>
        <w:pStyle w:val="text"/>
        <w:spacing w:line="276" w:lineRule="auto"/>
        <w:jc w:val="both"/>
        <w:rPr>
          <w:sz w:val="20"/>
        </w:rPr>
      </w:pPr>
    </w:p>
    <w:p w14:paraId="50F41BD4" w14:textId="77777777" w:rsidR="000C513C" w:rsidRDefault="00FB0DB4">
      <w:pPr>
        <w:pStyle w:val="text"/>
        <w:spacing w:line="276" w:lineRule="auto"/>
        <w:jc w:val="both"/>
        <w:rPr>
          <w:sz w:val="20"/>
        </w:rPr>
      </w:pPr>
      <w:r w:rsidRPr="00954152">
        <w:rPr>
          <w:sz w:val="20"/>
        </w:rPr>
        <w:t>Each sub-unit contains:</w:t>
      </w:r>
    </w:p>
    <w:p w14:paraId="3FDC7965" w14:textId="77777777" w:rsidR="000C513C" w:rsidRDefault="00715FD9">
      <w:pPr>
        <w:pStyle w:val="text"/>
        <w:numPr>
          <w:ilvl w:val="0"/>
          <w:numId w:val="62"/>
        </w:numPr>
        <w:spacing w:line="276" w:lineRule="auto"/>
        <w:ind w:left="714" w:hanging="357"/>
        <w:jc w:val="both"/>
        <w:rPr>
          <w:sz w:val="20"/>
        </w:rPr>
      </w:pPr>
      <w:r w:rsidRPr="00954152">
        <w:rPr>
          <w:sz w:val="20"/>
        </w:rPr>
        <w:t>Recommended teaching time, though of course this is adaptable according to individual teaching needs</w:t>
      </w:r>
    </w:p>
    <w:p w14:paraId="0829E851" w14:textId="77777777" w:rsidR="000C513C" w:rsidRDefault="00715FD9">
      <w:pPr>
        <w:pStyle w:val="text"/>
        <w:numPr>
          <w:ilvl w:val="0"/>
          <w:numId w:val="62"/>
        </w:numPr>
        <w:spacing w:line="276" w:lineRule="auto"/>
        <w:ind w:left="714" w:hanging="357"/>
        <w:jc w:val="both"/>
        <w:rPr>
          <w:sz w:val="20"/>
        </w:rPr>
      </w:pPr>
      <w:r w:rsidRPr="00954152">
        <w:rPr>
          <w:sz w:val="20"/>
        </w:rPr>
        <w:t xml:space="preserve">Objectives for students at the end of the </w:t>
      </w:r>
      <w:r w:rsidR="00FB0DB4" w:rsidRPr="00954152">
        <w:rPr>
          <w:sz w:val="20"/>
        </w:rPr>
        <w:t>sub-unit</w:t>
      </w:r>
    </w:p>
    <w:p w14:paraId="4AC22FFC" w14:textId="77777777" w:rsidR="00AB4A82" w:rsidRDefault="00AB4A82" w:rsidP="00AB4A82">
      <w:pPr>
        <w:pStyle w:val="text"/>
        <w:numPr>
          <w:ilvl w:val="0"/>
          <w:numId w:val="62"/>
        </w:numPr>
        <w:spacing w:line="276" w:lineRule="auto"/>
        <w:ind w:left="714" w:hanging="357"/>
        <w:jc w:val="both"/>
        <w:rPr>
          <w:sz w:val="20"/>
        </w:rPr>
      </w:pPr>
      <w:r w:rsidRPr="00954152">
        <w:rPr>
          <w:sz w:val="20"/>
        </w:rPr>
        <w:t>Possible success criteria for students at the end of the sub-unit</w:t>
      </w:r>
    </w:p>
    <w:p w14:paraId="16B7B81B" w14:textId="77777777" w:rsidR="000C513C" w:rsidRDefault="000C513C">
      <w:pPr>
        <w:pStyle w:val="text"/>
        <w:numPr>
          <w:ilvl w:val="0"/>
          <w:numId w:val="62"/>
        </w:numPr>
        <w:spacing w:line="276" w:lineRule="auto"/>
        <w:ind w:left="714" w:hanging="357"/>
        <w:jc w:val="both"/>
        <w:rPr>
          <w:sz w:val="20"/>
        </w:rPr>
      </w:pPr>
      <w:r>
        <w:rPr>
          <w:sz w:val="20"/>
        </w:rPr>
        <w:t>Opportunities for reasoning/problem-solving</w:t>
      </w:r>
    </w:p>
    <w:p w14:paraId="211EAA51" w14:textId="77777777" w:rsidR="000C513C" w:rsidRDefault="00715FD9">
      <w:pPr>
        <w:pStyle w:val="text"/>
        <w:numPr>
          <w:ilvl w:val="0"/>
          <w:numId w:val="62"/>
        </w:numPr>
        <w:spacing w:line="276" w:lineRule="auto"/>
        <w:ind w:left="714" w:hanging="357"/>
        <w:jc w:val="both"/>
        <w:rPr>
          <w:sz w:val="20"/>
        </w:rPr>
      </w:pPr>
      <w:r w:rsidRPr="00954152">
        <w:rPr>
          <w:sz w:val="20"/>
        </w:rPr>
        <w:t>Common misconceptions</w:t>
      </w:r>
    </w:p>
    <w:p w14:paraId="3078BC58" w14:textId="77777777" w:rsidR="000C513C" w:rsidRDefault="00715FD9">
      <w:pPr>
        <w:pStyle w:val="text"/>
        <w:numPr>
          <w:ilvl w:val="0"/>
          <w:numId w:val="62"/>
        </w:numPr>
        <w:spacing w:line="276" w:lineRule="auto"/>
        <w:ind w:left="714" w:hanging="357"/>
        <w:jc w:val="both"/>
        <w:rPr>
          <w:sz w:val="20"/>
        </w:rPr>
      </w:pPr>
      <w:r w:rsidRPr="00954152">
        <w:rPr>
          <w:sz w:val="20"/>
        </w:rPr>
        <w:t>Notes for general mathematical teaching points.</w:t>
      </w:r>
    </w:p>
    <w:p w14:paraId="22DE4A6C" w14:textId="77777777" w:rsidR="000C513C" w:rsidRDefault="000C513C">
      <w:pPr>
        <w:pStyle w:val="text"/>
        <w:spacing w:line="276" w:lineRule="auto"/>
        <w:jc w:val="both"/>
        <w:rPr>
          <w:sz w:val="20"/>
        </w:rPr>
      </w:pPr>
    </w:p>
    <w:p w14:paraId="44D9CB87" w14:textId="77777777" w:rsidR="000C513C" w:rsidRDefault="00715FD9">
      <w:pPr>
        <w:pStyle w:val="text"/>
        <w:spacing w:line="276" w:lineRule="auto"/>
        <w:jc w:val="both"/>
        <w:rPr>
          <w:sz w:val="20"/>
        </w:rPr>
      </w:pPr>
      <w:r w:rsidRPr="00954152">
        <w:rPr>
          <w:sz w:val="20"/>
        </w:rPr>
        <w:t>Teachers should be aware that the estimated teaching hours are approximate and should be used as a guideline only.</w:t>
      </w:r>
      <w:r w:rsidR="00B57152" w:rsidRPr="00954152">
        <w:rPr>
          <w:sz w:val="20"/>
        </w:rPr>
        <w:t xml:space="preserve"> </w:t>
      </w:r>
      <w:r w:rsidR="00AB4A82">
        <w:rPr>
          <w:sz w:val="20"/>
        </w:rPr>
        <w:t>Further</w:t>
      </w:r>
      <w:r w:rsidR="00B57152" w:rsidRPr="00954152">
        <w:rPr>
          <w:sz w:val="20"/>
        </w:rPr>
        <w:t xml:space="preserve"> information on teaching time for the GCSE Mathematics specification (1MA1) can be found on p.20 of our </w:t>
      </w:r>
      <w:r w:rsidR="00B57152" w:rsidRPr="00954152">
        <w:rPr>
          <w:i/>
          <w:sz w:val="20"/>
        </w:rPr>
        <w:t>Getting Started</w:t>
      </w:r>
      <w:r w:rsidR="00B57152" w:rsidRPr="00954152">
        <w:rPr>
          <w:sz w:val="20"/>
        </w:rPr>
        <w:t xml:space="preserve"> document on the Edexcel mathematics website (</w:t>
      </w:r>
      <w:hyperlink r:id="rId15" w:history="1">
        <w:r w:rsidR="00B57152" w:rsidRPr="00954152">
          <w:rPr>
            <w:rStyle w:val="Hyperlink"/>
            <w:sz w:val="20"/>
          </w:rPr>
          <w:t>http://qualifications.pearson.com/en/home.html</w:t>
        </w:r>
      </w:hyperlink>
      <w:r w:rsidR="00B57152" w:rsidRPr="00954152">
        <w:rPr>
          <w:sz w:val="20"/>
        </w:rPr>
        <w:t>).</w:t>
      </w:r>
    </w:p>
    <w:p w14:paraId="7261E005" w14:textId="77777777" w:rsidR="000C513C" w:rsidRDefault="000C513C">
      <w:pPr>
        <w:pStyle w:val="text"/>
        <w:spacing w:line="276" w:lineRule="auto"/>
        <w:jc w:val="both"/>
        <w:rPr>
          <w:sz w:val="20"/>
        </w:rPr>
      </w:pPr>
    </w:p>
    <w:p w14:paraId="2FDC01D3" w14:textId="77777777" w:rsidR="000C513C" w:rsidRDefault="00AB4A82">
      <w:pPr>
        <w:pStyle w:val="text"/>
        <w:spacing w:line="276" w:lineRule="auto"/>
        <w:jc w:val="both"/>
        <w:rPr>
          <w:sz w:val="20"/>
        </w:rPr>
      </w:pPr>
      <w:r>
        <w:rPr>
          <w:sz w:val="20"/>
        </w:rPr>
        <w:t>O</w:t>
      </w:r>
      <w:r w:rsidR="00FB0DB4" w:rsidRPr="00954152">
        <w:rPr>
          <w:sz w:val="20"/>
        </w:rPr>
        <w:t xml:space="preserve">ur free support for the GCSE Mathematics specification (1MA1) can be found on </w:t>
      </w:r>
      <w:r w:rsidR="00715FD9" w:rsidRPr="00954152">
        <w:rPr>
          <w:sz w:val="20"/>
        </w:rPr>
        <w:t>the Edexcel mathematics website</w:t>
      </w:r>
      <w:r w:rsidR="00526240" w:rsidRPr="00954152">
        <w:rPr>
          <w:sz w:val="20"/>
        </w:rPr>
        <w:t xml:space="preserve"> (</w:t>
      </w:r>
      <w:hyperlink r:id="rId16" w:history="1">
        <w:r w:rsidR="00FB0DB4" w:rsidRPr="00954152">
          <w:rPr>
            <w:rStyle w:val="Hyperlink"/>
            <w:sz w:val="20"/>
          </w:rPr>
          <w:t>http://qualifications.pearson.com/en/home.html</w:t>
        </w:r>
      </w:hyperlink>
      <w:r w:rsidR="00FB0DB4" w:rsidRPr="00954152">
        <w:rPr>
          <w:sz w:val="20"/>
        </w:rPr>
        <w:t>) and on the Emporium (</w:t>
      </w:r>
      <w:hyperlink r:id="rId17" w:history="1">
        <w:r w:rsidR="00FB0DB4" w:rsidRPr="00954152">
          <w:rPr>
            <w:rStyle w:val="Hyperlink"/>
            <w:sz w:val="20"/>
          </w:rPr>
          <w:t>www.edexcelmaths.com</w:t>
        </w:r>
      </w:hyperlink>
      <w:r w:rsidR="00FB0DB4" w:rsidRPr="00954152">
        <w:rPr>
          <w:sz w:val="20"/>
        </w:rPr>
        <w:t>).</w:t>
      </w:r>
    </w:p>
    <w:p w14:paraId="263EC59C" w14:textId="77777777" w:rsidR="00715FD9" w:rsidRDefault="00715FD9" w:rsidP="00FB0DB4">
      <w:pPr>
        <w:pStyle w:val="text"/>
        <w:spacing w:line="276" w:lineRule="auto"/>
        <w:rPr>
          <w:sz w:val="20"/>
        </w:rPr>
      </w:pPr>
    </w:p>
    <w:p w14:paraId="512FAFDD" w14:textId="77777777" w:rsidR="003854A0" w:rsidRPr="00E940EF" w:rsidRDefault="003854A0" w:rsidP="003854A0">
      <w:pPr>
        <w:pStyle w:val="text"/>
        <w:pBdr>
          <w:left w:val="single" w:sz="4" w:space="10" w:color="auto"/>
          <w:right w:val="single" w:sz="4" w:space="10" w:color="auto"/>
        </w:pBdr>
        <w:spacing w:line="276" w:lineRule="auto"/>
        <w:rPr>
          <w:sz w:val="20"/>
        </w:rPr>
      </w:pPr>
      <w:r w:rsidRPr="00E940EF">
        <w:rPr>
          <w:sz w:val="20"/>
        </w:rPr>
        <w:t xml:space="preserve">Additions and amendments to the text from Issue 1 are marked with vertical lines in the margins; a full list of the changes for Issue 2 can be found on p.143 below. </w:t>
      </w:r>
    </w:p>
    <w:p w14:paraId="2D7A81FC" w14:textId="77777777" w:rsidR="003854A0" w:rsidRPr="00954152" w:rsidRDefault="003854A0" w:rsidP="00FB0DB4">
      <w:pPr>
        <w:pStyle w:val="text"/>
        <w:spacing w:line="276" w:lineRule="auto"/>
        <w:rPr>
          <w:sz w:val="20"/>
        </w:rPr>
      </w:pPr>
    </w:p>
    <w:p w14:paraId="4FD96C13" w14:textId="77777777" w:rsidR="00715FD9" w:rsidRPr="00954152" w:rsidRDefault="00715FD9" w:rsidP="00715FD9">
      <w:pPr>
        <w:rPr>
          <w:b/>
          <w:sz w:val="20"/>
        </w:rPr>
      </w:pPr>
      <w:r w:rsidRPr="00954152">
        <w:rPr>
          <w:b/>
          <w:sz w:val="20"/>
        </w:rPr>
        <w:br w:type="page"/>
      </w:r>
    </w:p>
    <w:p w14:paraId="6313F256" w14:textId="77777777" w:rsidR="00715FD9" w:rsidRPr="00954152" w:rsidRDefault="00715FD9" w:rsidP="00715FD9">
      <w:pPr>
        <w:jc w:val="center"/>
      </w:pPr>
      <w:r w:rsidRPr="00954152">
        <w:rPr>
          <w:b/>
          <w:sz w:val="20"/>
        </w:rPr>
        <w:lastRenderedPageBreak/>
        <w:br w:type="page"/>
      </w:r>
    </w:p>
    <w:p w14:paraId="0F44BA7E" w14:textId="77777777" w:rsidR="00DC03F3" w:rsidRPr="00954152" w:rsidRDefault="00DC03F3" w:rsidP="00DC03F3">
      <w:pPr>
        <w:jc w:val="center"/>
        <w:rPr>
          <w:b/>
          <w:sz w:val="52"/>
          <w:szCs w:val="52"/>
        </w:rPr>
      </w:pPr>
    </w:p>
    <w:p w14:paraId="5AB320CE" w14:textId="77777777" w:rsidR="00DC03F3" w:rsidRPr="00954152" w:rsidRDefault="00DC03F3" w:rsidP="00DC03F3">
      <w:pPr>
        <w:jc w:val="center"/>
        <w:rPr>
          <w:b/>
          <w:sz w:val="52"/>
          <w:szCs w:val="52"/>
        </w:rPr>
      </w:pPr>
    </w:p>
    <w:p w14:paraId="24FE5F0C" w14:textId="77777777" w:rsidR="00DC03F3" w:rsidRPr="00954152" w:rsidRDefault="00DC03F3" w:rsidP="00DC03F3">
      <w:pPr>
        <w:jc w:val="center"/>
        <w:rPr>
          <w:b/>
          <w:sz w:val="52"/>
          <w:szCs w:val="52"/>
        </w:rPr>
      </w:pPr>
    </w:p>
    <w:p w14:paraId="4D910B87" w14:textId="77777777" w:rsidR="00DC03F3" w:rsidRPr="00954152" w:rsidRDefault="00DC03F3" w:rsidP="00DC03F3">
      <w:pPr>
        <w:jc w:val="center"/>
        <w:rPr>
          <w:b/>
          <w:sz w:val="52"/>
          <w:szCs w:val="52"/>
        </w:rPr>
      </w:pPr>
    </w:p>
    <w:p w14:paraId="50740E69" w14:textId="77777777" w:rsidR="00DC03F3" w:rsidRPr="00954152" w:rsidRDefault="00DC03F3" w:rsidP="00DC03F3">
      <w:pPr>
        <w:jc w:val="center"/>
        <w:rPr>
          <w:b/>
          <w:sz w:val="52"/>
          <w:szCs w:val="52"/>
        </w:rPr>
      </w:pPr>
    </w:p>
    <w:p w14:paraId="0F59C038" w14:textId="77777777" w:rsidR="00DC03F3" w:rsidRPr="00954152" w:rsidRDefault="00DC03F3" w:rsidP="00DC03F3">
      <w:pPr>
        <w:jc w:val="center"/>
        <w:rPr>
          <w:b/>
          <w:sz w:val="52"/>
          <w:szCs w:val="52"/>
        </w:rPr>
      </w:pPr>
    </w:p>
    <w:p w14:paraId="012FD14E"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GCSE Mathematics (1MA1)</w:t>
      </w:r>
    </w:p>
    <w:p w14:paraId="227D5037"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Foundation Tier</w:t>
      </w:r>
    </w:p>
    <w:p w14:paraId="3C7B0E45" w14:textId="77777777" w:rsidR="00DC03F3" w:rsidRPr="00954152" w:rsidRDefault="00DC03F3" w:rsidP="00DC03F3">
      <w:pPr>
        <w:jc w:val="center"/>
        <w:rPr>
          <w:rFonts w:ascii="Trebuchet MS" w:hAnsi="Trebuchet MS"/>
          <w:b/>
          <w:sz w:val="52"/>
          <w:szCs w:val="52"/>
        </w:rPr>
      </w:pPr>
    </w:p>
    <w:p w14:paraId="57DF4C90" w14:textId="77777777"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Scheme of Work</w:t>
      </w:r>
    </w:p>
    <w:p w14:paraId="2C890A3A" w14:textId="77777777" w:rsidR="00774CCD" w:rsidRPr="00954152" w:rsidRDefault="00774CCD">
      <w:pPr>
        <w:rPr>
          <w:b/>
        </w:rPr>
      </w:pPr>
      <w:r w:rsidRPr="00954152">
        <w:rPr>
          <w:b/>
        </w:rPr>
        <w:br w:type="page"/>
      </w:r>
    </w:p>
    <w:p w14:paraId="205A2BB6" w14:textId="77777777" w:rsidR="00774CCD" w:rsidRPr="00954152" w:rsidRDefault="00774CCD">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7"/>
        <w:gridCol w:w="687"/>
        <w:gridCol w:w="6231"/>
        <w:gridCol w:w="2043"/>
      </w:tblGrid>
      <w:tr w:rsidR="00537ABE" w:rsidRPr="00954152" w14:paraId="51974204" w14:textId="77777777" w:rsidTr="00A6317E">
        <w:trPr>
          <w:cantSplit/>
        </w:trPr>
        <w:tc>
          <w:tcPr>
            <w:tcW w:w="703"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14:paraId="3E4BBA63" w14:textId="77777777" w:rsidR="00537ABE" w:rsidRPr="00954152" w:rsidRDefault="00537ABE" w:rsidP="00944A97">
            <w:pPr>
              <w:pStyle w:val="U-text-sml-head"/>
              <w:jc w:val="center"/>
              <w:rPr>
                <w:sz w:val="20"/>
              </w:rPr>
            </w:pPr>
            <w:bookmarkStart w:id="12" w:name="Overview" w:colFirst="0" w:colLast="2"/>
            <w:r w:rsidRPr="00954152">
              <w:rPr>
                <w:sz w:val="20"/>
              </w:rPr>
              <w:lastRenderedPageBreak/>
              <w:t xml:space="preserve">Unit </w:t>
            </w:r>
          </w:p>
        </w:tc>
        <w:tc>
          <w:tcPr>
            <w:tcW w:w="3236"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7A3A3690" w14:textId="77777777" w:rsidR="00537ABE" w:rsidRPr="00954152" w:rsidRDefault="00537ABE" w:rsidP="00944A97">
            <w:pPr>
              <w:pStyle w:val="U-text-sml-head"/>
              <w:jc w:val="center"/>
              <w:rPr>
                <w:sz w:val="20"/>
              </w:rPr>
            </w:pPr>
            <w:r w:rsidRPr="00954152">
              <w:rPr>
                <w:sz w:val="20"/>
              </w:rPr>
              <w:t>Title</w:t>
            </w:r>
          </w:p>
        </w:tc>
        <w:tc>
          <w:tcPr>
            <w:tcW w:w="1061"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14:paraId="264C20E9" w14:textId="77777777" w:rsidR="00537ABE" w:rsidRPr="00954152" w:rsidRDefault="00396020" w:rsidP="00AE710A">
            <w:pPr>
              <w:pStyle w:val="U-text-sml-head"/>
              <w:jc w:val="center"/>
              <w:rPr>
                <w:sz w:val="20"/>
              </w:rPr>
            </w:pPr>
            <w:r w:rsidRPr="00954152">
              <w:rPr>
                <w:sz w:val="20"/>
              </w:rPr>
              <w:t>Estimated</w:t>
            </w:r>
            <w:r w:rsidR="00537ABE" w:rsidRPr="00954152">
              <w:rPr>
                <w:sz w:val="20"/>
              </w:rPr>
              <w:t xml:space="preserve"> hours</w:t>
            </w:r>
          </w:p>
        </w:tc>
      </w:tr>
      <w:bookmarkEnd w:id="12"/>
      <w:tr w:rsidR="00537ABE" w:rsidRPr="00954152" w14:paraId="44D6D2D7" w14:textId="77777777"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2CC7636" w14:textId="77777777" w:rsidR="00537ABE" w:rsidRPr="00954152" w:rsidRDefault="003855CC" w:rsidP="00AE710A">
            <w:pPr>
              <w:pStyle w:val="U-text"/>
              <w:spacing w:before="10" w:after="10" w:line="276" w:lineRule="auto"/>
              <w:jc w:val="center"/>
              <w:rPr>
                <w:color w:val="0F243E"/>
                <w:szCs w:val="20"/>
              </w:rPr>
            </w:pPr>
            <w:r>
              <w:fldChar w:fldCharType="begin"/>
            </w:r>
            <w:r w:rsidR="00493723">
              <w:instrText xml:space="preserve"> HYPERLINK \l "Unit1" </w:instrText>
            </w:r>
            <w:r>
              <w:fldChar w:fldCharType="separate"/>
            </w:r>
            <w:r w:rsidR="00537ABE" w:rsidRPr="00954152">
              <w:rPr>
                <w:rStyle w:val="Hyperlink"/>
                <w:color w:val="0F243E"/>
                <w:szCs w:val="20"/>
              </w:rPr>
              <w:t>1</w:t>
            </w:r>
            <w:r>
              <w:rPr>
                <w:rStyle w:val="Hyperlink"/>
                <w:color w:val="0F243E"/>
                <w:szCs w:val="20"/>
              </w:rPr>
              <w:fldChar w:fldCharType="end"/>
            </w:r>
            <w:bookmarkStart w:id="13" w:name="Contents"/>
            <w:bookmarkEnd w:id="13"/>
          </w:p>
        </w:tc>
        <w:tc>
          <w:tcPr>
            <w:tcW w:w="357" w:type="pct"/>
            <w:tcBorders>
              <w:top w:val="single" w:sz="4" w:space="0" w:color="0F243E" w:themeColor="text2" w:themeShade="80"/>
              <w:left w:val="nil"/>
              <w:bottom w:val="nil"/>
              <w:right w:val="single" w:sz="4" w:space="0" w:color="0F243E" w:themeColor="text2" w:themeShade="80"/>
            </w:tcBorders>
          </w:tcPr>
          <w:p w14:paraId="68DFB887" w14:textId="77777777" w:rsidR="00537ABE" w:rsidRPr="00954152" w:rsidRDefault="00537ABE" w:rsidP="00AE710A">
            <w:pPr>
              <w:pStyle w:val="U-text"/>
              <w:spacing w:before="10" w:after="10" w:line="276" w:lineRule="auto"/>
              <w:jc w:val="center"/>
              <w:rPr>
                <w:color w:val="0F243E"/>
                <w:szCs w:val="20"/>
              </w:rPr>
            </w:pPr>
            <w:hyperlink w:anchor="Unit1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9B6F4BF" w14:textId="77777777" w:rsidR="00537ABE" w:rsidRPr="00954152" w:rsidRDefault="00FF7A3A" w:rsidP="008E5433">
            <w:pPr>
              <w:pStyle w:val="U-text"/>
              <w:spacing w:before="10" w:after="10" w:line="276" w:lineRule="auto"/>
              <w:rPr>
                <w:color w:val="0F243E"/>
                <w:szCs w:val="20"/>
              </w:rPr>
            </w:pPr>
            <w:r w:rsidRPr="00954152">
              <w:rPr>
                <w:color w:val="0F243E"/>
              </w:rPr>
              <w:t>Integers and place valu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AD83E32" w14:textId="77777777" w:rsidR="00537ABE" w:rsidRPr="00954152" w:rsidRDefault="001F77D7" w:rsidP="00AE710A">
            <w:pPr>
              <w:pStyle w:val="U-text"/>
              <w:spacing w:before="10" w:after="10" w:line="276" w:lineRule="auto"/>
              <w:jc w:val="center"/>
              <w:rPr>
                <w:color w:val="0F243E"/>
                <w:szCs w:val="20"/>
              </w:rPr>
            </w:pPr>
            <w:r>
              <w:rPr>
                <w:color w:val="0F243E"/>
                <w:szCs w:val="20"/>
              </w:rPr>
              <w:t>4</w:t>
            </w:r>
          </w:p>
        </w:tc>
      </w:tr>
      <w:tr w:rsidR="00537ABE" w:rsidRPr="00954152" w14:paraId="67A40DE9" w14:textId="77777777" w:rsidTr="00A6317E">
        <w:trPr>
          <w:cantSplit/>
          <w:trHeight w:val="321"/>
        </w:trPr>
        <w:tc>
          <w:tcPr>
            <w:tcW w:w="346" w:type="pct"/>
            <w:vMerge/>
            <w:tcBorders>
              <w:top w:val="nil"/>
              <w:left w:val="single" w:sz="4" w:space="0" w:color="0F243E" w:themeColor="text2" w:themeShade="80"/>
              <w:bottom w:val="nil"/>
              <w:right w:val="nil"/>
            </w:tcBorders>
            <w:vAlign w:val="center"/>
          </w:tcPr>
          <w:p w14:paraId="0063514F"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7D32F6F2" w14:textId="77777777" w:rsidR="00537ABE" w:rsidRPr="00954152" w:rsidRDefault="00537ABE" w:rsidP="00AE710A">
            <w:pPr>
              <w:pStyle w:val="U-text"/>
              <w:spacing w:before="10" w:after="10" w:line="276" w:lineRule="auto"/>
              <w:jc w:val="center"/>
              <w:rPr>
                <w:color w:val="0F243E"/>
                <w:szCs w:val="20"/>
              </w:rPr>
            </w:pPr>
            <w:hyperlink w:anchor="Unit1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738AB69" w14:textId="77777777" w:rsidR="00537ABE" w:rsidRPr="00954152" w:rsidRDefault="00FF7A3A" w:rsidP="008E5433">
            <w:pPr>
              <w:pStyle w:val="U-text"/>
              <w:spacing w:before="10" w:after="10" w:line="276" w:lineRule="auto"/>
              <w:rPr>
                <w:color w:val="0F243E"/>
                <w:szCs w:val="20"/>
              </w:rPr>
            </w:pPr>
            <w:r w:rsidRPr="00954152">
              <w:rPr>
                <w:color w:val="0F243E"/>
                <w:szCs w:val="20"/>
              </w:rPr>
              <w:t xml:space="preserve">Decim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414A8FF" w14:textId="77777777" w:rsidR="00537ABE" w:rsidRPr="00954152" w:rsidRDefault="00503B3A" w:rsidP="00A04160">
            <w:pPr>
              <w:pStyle w:val="U-text"/>
              <w:spacing w:before="10" w:after="10" w:line="276" w:lineRule="auto"/>
              <w:jc w:val="center"/>
              <w:rPr>
                <w:color w:val="0F243E"/>
                <w:szCs w:val="20"/>
              </w:rPr>
            </w:pPr>
            <w:r>
              <w:rPr>
                <w:color w:val="0F243E"/>
                <w:szCs w:val="20"/>
              </w:rPr>
              <w:t>3</w:t>
            </w:r>
          </w:p>
        </w:tc>
      </w:tr>
      <w:tr w:rsidR="00537ABE" w:rsidRPr="00954152" w14:paraId="0ED95C25" w14:textId="77777777" w:rsidTr="00A6317E">
        <w:trPr>
          <w:cantSplit/>
          <w:trHeight w:val="321"/>
        </w:trPr>
        <w:tc>
          <w:tcPr>
            <w:tcW w:w="346" w:type="pct"/>
            <w:vMerge/>
            <w:tcBorders>
              <w:top w:val="nil"/>
              <w:left w:val="single" w:sz="4" w:space="0" w:color="0F243E" w:themeColor="text2" w:themeShade="80"/>
              <w:bottom w:val="nil"/>
              <w:right w:val="nil"/>
            </w:tcBorders>
            <w:vAlign w:val="center"/>
          </w:tcPr>
          <w:p w14:paraId="1BB6843B"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43FB8414" w14:textId="77777777" w:rsidR="00537ABE" w:rsidRPr="00954152" w:rsidRDefault="00537ABE" w:rsidP="00AE710A">
            <w:pPr>
              <w:pStyle w:val="U-text"/>
              <w:spacing w:before="10" w:after="10" w:line="276" w:lineRule="auto"/>
              <w:jc w:val="center"/>
              <w:rPr>
                <w:color w:val="0F243E"/>
                <w:szCs w:val="20"/>
              </w:rPr>
            </w:pPr>
            <w:hyperlink w:anchor="Unit1c" w:history="1">
              <w:r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306D965" w14:textId="77777777" w:rsidR="00537ABE" w:rsidRPr="00954152" w:rsidRDefault="008F06B1" w:rsidP="008E5433">
            <w:pPr>
              <w:pStyle w:val="U-text"/>
              <w:spacing w:before="10" w:after="10" w:line="276" w:lineRule="auto"/>
              <w:rPr>
                <w:color w:val="0F243E"/>
                <w:szCs w:val="20"/>
              </w:rPr>
            </w:pPr>
            <w:r w:rsidRPr="00954152">
              <w:rPr>
                <w:color w:val="0F243E"/>
              </w:rPr>
              <w:t>Indices, powers and roo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8CEC145" w14:textId="77777777" w:rsidR="00537ABE" w:rsidRPr="00954152" w:rsidRDefault="00503B3A" w:rsidP="00AE710A">
            <w:pPr>
              <w:pStyle w:val="U-text"/>
              <w:spacing w:before="10" w:after="10" w:line="276" w:lineRule="auto"/>
              <w:jc w:val="center"/>
              <w:rPr>
                <w:color w:val="0F243E"/>
                <w:szCs w:val="20"/>
              </w:rPr>
            </w:pPr>
            <w:r>
              <w:rPr>
                <w:color w:val="0F243E"/>
                <w:szCs w:val="20"/>
              </w:rPr>
              <w:t>5</w:t>
            </w:r>
          </w:p>
        </w:tc>
      </w:tr>
      <w:tr w:rsidR="00537ABE" w:rsidRPr="00954152" w14:paraId="495ADCD3" w14:textId="77777777" w:rsidTr="00A6317E">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3B0B662"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D519741" w14:textId="77777777" w:rsidR="00537ABE" w:rsidRPr="00954152" w:rsidRDefault="00537ABE" w:rsidP="00AE710A">
            <w:pPr>
              <w:pStyle w:val="U-text"/>
              <w:spacing w:before="10" w:after="10" w:line="276" w:lineRule="auto"/>
              <w:jc w:val="center"/>
              <w:rPr>
                <w:color w:val="0F243E"/>
                <w:szCs w:val="20"/>
              </w:rPr>
            </w:pPr>
            <w:hyperlink w:anchor="Unit1d" w:history="1">
              <w:r w:rsidRPr="00954152">
                <w:rPr>
                  <w:rStyle w:val="Hyperlink"/>
                  <w:color w:val="0F243E"/>
                  <w:szCs w:val="20"/>
                </w:rPr>
                <w:t>d</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E2487A8" w14:textId="77777777" w:rsidR="00537ABE" w:rsidRPr="00954152" w:rsidRDefault="00246C0C" w:rsidP="008E5433">
            <w:pPr>
              <w:pStyle w:val="U-text"/>
              <w:spacing w:before="10" w:after="10" w:line="276" w:lineRule="auto"/>
              <w:rPr>
                <w:color w:val="0F243E"/>
                <w:szCs w:val="20"/>
              </w:rPr>
            </w:pPr>
            <w:r w:rsidRPr="00954152">
              <w:rPr>
                <w:color w:val="0F243E"/>
              </w:rPr>
              <w:t xml:space="preserve">Factors, </w:t>
            </w:r>
            <w:r w:rsidR="008E5433" w:rsidRPr="00954152">
              <w:rPr>
                <w:color w:val="0F243E"/>
              </w:rPr>
              <w:t>multiples and prim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A75195E" w14:textId="77777777" w:rsidR="00537ABE" w:rsidRPr="00954152" w:rsidRDefault="00503B3A" w:rsidP="00AE710A">
            <w:pPr>
              <w:pStyle w:val="U-text"/>
              <w:spacing w:before="10" w:after="10" w:line="276" w:lineRule="auto"/>
              <w:jc w:val="center"/>
              <w:rPr>
                <w:color w:val="0F243E"/>
                <w:szCs w:val="20"/>
              </w:rPr>
            </w:pPr>
            <w:r>
              <w:rPr>
                <w:color w:val="0F243E"/>
                <w:szCs w:val="20"/>
              </w:rPr>
              <w:t>4</w:t>
            </w:r>
          </w:p>
        </w:tc>
      </w:tr>
      <w:tr w:rsidR="00537ABE" w:rsidRPr="00954152" w14:paraId="29234974" w14:textId="77777777"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DD674E7" w14:textId="77777777" w:rsidR="00537ABE" w:rsidRPr="00954152" w:rsidRDefault="00537ABE" w:rsidP="00AE710A">
            <w:pPr>
              <w:pStyle w:val="U-text"/>
              <w:spacing w:before="10" w:after="10" w:line="276" w:lineRule="auto"/>
              <w:jc w:val="center"/>
              <w:rPr>
                <w:color w:val="0F243E"/>
                <w:szCs w:val="20"/>
              </w:rPr>
            </w:pPr>
            <w:hyperlink w:anchor="Unit2" w:history="1">
              <w:r w:rsidRPr="00954152">
                <w:rPr>
                  <w:rStyle w:val="Hyperlink"/>
                  <w:color w:val="0F243E"/>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14:paraId="674F8B1F" w14:textId="77777777" w:rsidR="00537ABE" w:rsidRPr="00954152" w:rsidRDefault="00537ABE" w:rsidP="00AE710A">
            <w:pPr>
              <w:pStyle w:val="U-text"/>
              <w:spacing w:before="10" w:after="10" w:line="276" w:lineRule="auto"/>
              <w:jc w:val="center"/>
              <w:rPr>
                <w:color w:val="0F243E"/>
                <w:szCs w:val="20"/>
              </w:rPr>
            </w:pPr>
            <w:hyperlink w:anchor="Unit2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1990FDB" w14:textId="77777777" w:rsidR="00537ABE" w:rsidRPr="00954152" w:rsidRDefault="00F77981" w:rsidP="008E5433">
            <w:pPr>
              <w:pStyle w:val="U-text"/>
              <w:spacing w:before="10" w:after="10" w:line="276" w:lineRule="auto"/>
              <w:rPr>
                <w:color w:val="0F243E"/>
                <w:szCs w:val="20"/>
              </w:rPr>
            </w:pPr>
            <w:r w:rsidRPr="00954152">
              <w:rPr>
                <w:color w:val="0F243E"/>
                <w:szCs w:val="20"/>
              </w:rPr>
              <w:t>Algebra</w:t>
            </w:r>
            <w:r w:rsidR="008E5433" w:rsidRPr="00954152">
              <w:rPr>
                <w:color w:val="0F243E"/>
                <w:szCs w:val="20"/>
              </w:rPr>
              <w:t>:</w:t>
            </w:r>
            <w:r w:rsidRPr="00954152">
              <w:rPr>
                <w:color w:val="0F243E"/>
                <w:szCs w:val="20"/>
              </w:rPr>
              <w:t xml:space="preserve"> t</w:t>
            </w:r>
            <w:r w:rsidR="00537ABE" w:rsidRPr="00954152">
              <w:rPr>
                <w:color w:val="0F243E"/>
                <w:szCs w:val="20"/>
              </w:rPr>
              <w:t>he basic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8023E78" w14:textId="77777777" w:rsidR="00537ABE" w:rsidRPr="00954152" w:rsidRDefault="00503B3A" w:rsidP="00AE710A">
            <w:pPr>
              <w:pStyle w:val="U-text"/>
              <w:spacing w:before="10" w:after="10" w:line="276" w:lineRule="auto"/>
              <w:jc w:val="center"/>
              <w:rPr>
                <w:color w:val="0F243E"/>
                <w:szCs w:val="20"/>
              </w:rPr>
            </w:pPr>
            <w:r>
              <w:rPr>
                <w:color w:val="0F243E"/>
                <w:szCs w:val="20"/>
              </w:rPr>
              <w:t>6</w:t>
            </w:r>
          </w:p>
        </w:tc>
      </w:tr>
      <w:tr w:rsidR="00537ABE" w:rsidRPr="00954152" w14:paraId="5ED06538" w14:textId="77777777" w:rsidTr="00A6317E">
        <w:trPr>
          <w:cantSplit/>
          <w:trHeight w:val="321"/>
        </w:trPr>
        <w:tc>
          <w:tcPr>
            <w:tcW w:w="346" w:type="pct"/>
            <w:vMerge/>
            <w:tcBorders>
              <w:top w:val="nil"/>
              <w:left w:val="single" w:sz="4" w:space="0" w:color="0F243E" w:themeColor="text2" w:themeShade="80"/>
              <w:bottom w:val="nil"/>
              <w:right w:val="nil"/>
            </w:tcBorders>
            <w:vAlign w:val="center"/>
          </w:tcPr>
          <w:p w14:paraId="49C5A209" w14:textId="77777777"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3DE60444" w14:textId="77777777" w:rsidR="00537ABE" w:rsidRPr="00954152" w:rsidRDefault="00537ABE" w:rsidP="00AE710A">
            <w:pPr>
              <w:pStyle w:val="U-text"/>
              <w:spacing w:before="10" w:after="10" w:line="276" w:lineRule="auto"/>
              <w:jc w:val="center"/>
              <w:rPr>
                <w:color w:val="0F243E"/>
                <w:szCs w:val="20"/>
              </w:rPr>
            </w:pPr>
            <w:hyperlink w:anchor="Unit2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C3E8C1B" w14:textId="77777777" w:rsidR="00537ABE" w:rsidRPr="00954152" w:rsidRDefault="00503B3A" w:rsidP="008E5433">
            <w:pPr>
              <w:spacing w:before="10" w:after="10"/>
              <w:rPr>
                <w:rFonts w:ascii="Verdana" w:hAnsi="Verdana"/>
                <w:color w:val="0F243E"/>
                <w:sz w:val="20"/>
                <w:szCs w:val="20"/>
              </w:rPr>
            </w:pPr>
            <w:r w:rsidRPr="00954152">
              <w:rPr>
                <w:rFonts w:ascii="Verdana" w:hAnsi="Verdana"/>
                <w:color w:val="0F243E"/>
                <w:sz w:val="20"/>
                <w:szCs w:val="20"/>
              </w:rPr>
              <w:t>Expressions and substitution into formula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691B4C3" w14:textId="77777777" w:rsidR="00537ABE" w:rsidRPr="00954152" w:rsidRDefault="00503B3A" w:rsidP="00AE710A">
            <w:pPr>
              <w:pStyle w:val="U-text"/>
              <w:spacing w:before="10" w:after="10" w:line="276" w:lineRule="auto"/>
              <w:jc w:val="center"/>
              <w:rPr>
                <w:color w:val="0F243E"/>
                <w:szCs w:val="20"/>
              </w:rPr>
            </w:pPr>
            <w:r>
              <w:rPr>
                <w:color w:val="0F243E"/>
                <w:szCs w:val="20"/>
              </w:rPr>
              <w:t>5</w:t>
            </w:r>
          </w:p>
        </w:tc>
      </w:tr>
      <w:tr w:rsidR="00ED471D" w:rsidRPr="00954152" w14:paraId="2EB2B6E4"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7BC80103" w14:textId="77777777" w:rsidR="00ED471D" w:rsidRPr="00954152" w:rsidRDefault="00ED471D" w:rsidP="00AE710A">
            <w:pPr>
              <w:pStyle w:val="U-text"/>
              <w:spacing w:before="10" w:after="10" w:line="276" w:lineRule="auto"/>
              <w:jc w:val="center"/>
              <w:rPr>
                <w:color w:val="0F243E"/>
                <w:szCs w:val="20"/>
              </w:rPr>
            </w:pPr>
            <w:hyperlink w:anchor="Unit3" w:history="1">
              <w:r w:rsidRPr="00954152">
                <w:rPr>
                  <w:rStyle w:val="Hyperlink"/>
                  <w:color w:val="0F243E"/>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14:paraId="42DBD0F7" w14:textId="77777777" w:rsidR="00ED471D" w:rsidRPr="00954152" w:rsidRDefault="00ED471D" w:rsidP="00AE710A">
            <w:pPr>
              <w:pStyle w:val="U-text"/>
              <w:spacing w:before="10" w:after="10" w:line="276" w:lineRule="auto"/>
              <w:jc w:val="center"/>
              <w:rPr>
                <w:color w:val="0F243E"/>
                <w:szCs w:val="20"/>
              </w:rPr>
            </w:pPr>
            <w:hyperlink w:anchor="Unit3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5EC7DC2" w14:textId="77777777" w:rsidR="00ED471D" w:rsidRPr="00954152" w:rsidRDefault="00013431" w:rsidP="00A915C6">
            <w:pPr>
              <w:pStyle w:val="U-text"/>
              <w:spacing w:before="10" w:after="10" w:line="276" w:lineRule="auto"/>
              <w:rPr>
                <w:color w:val="0F243E"/>
                <w:szCs w:val="20"/>
              </w:rPr>
            </w:pPr>
            <w:r w:rsidRPr="00954152">
              <w:rPr>
                <w:color w:val="0F243E"/>
                <w:szCs w:val="20"/>
              </w:rPr>
              <w:t>Tables</w:t>
            </w:r>
            <w:r w:rsidR="00503B3A">
              <w:rPr>
                <w:color w:val="0F243E"/>
                <w:szCs w:val="20"/>
              </w:rPr>
              <w:t>,</w:t>
            </w:r>
            <w:r w:rsidRPr="00954152">
              <w:rPr>
                <w:color w:val="0F243E"/>
                <w:szCs w:val="20"/>
              </w:rPr>
              <w:t xml:space="preserve"> </w:t>
            </w:r>
            <w:r w:rsidR="00A915C6">
              <w:rPr>
                <w:color w:val="0F243E"/>
                <w:szCs w:val="20"/>
              </w:rPr>
              <w:t>c</w:t>
            </w:r>
            <w:r w:rsidR="00A915C6" w:rsidRPr="00954152">
              <w:rPr>
                <w:color w:val="0F243E"/>
                <w:szCs w:val="20"/>
              </w:rPr>
              <w:t xml:space="preserve">harts </w:t>
            </w:r>
            <w:r w:rsidR="00503B3A" w:rsidRPr="00954152">
              <w:rPr>
                <w:color w:val="0F243E"/>
                <w:szCs w:val="20"/>
              </w:rPr>
              <w:t>and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CA12FC6" w14:textId="77777777" w:rsidR="00ED471D" w:rsidRPr="00954152" w:rsidRDefault="00503B3A" w:rsidP="00AE710A">
            <w:pPr>
              <w:pStyle w:val="U-text"/>
              <w:spacing w:before="10" w:after="10" w:line="276" w:lineRule="auto"/>
              <w:jc w:val="center"/>
              <w:rPr>
                <w:color w:val="0F243E"/>
                <w:szCs w:val="20"/>
              </w:rPr>
            </w:pPr>
            <w:r>
              <w:rPr>
                <w:color w:val="0F243E"/>
                <w:szCs w:val="20"/>
              </w:rPr>
              <w:t>11</w:t>
            </w:r>
          </w:p>
        </w:tc>
      </w:tr>
      <w:tr w:rsidR="00982661" w:rsidRPr="00954152" w14:paraId="4C5F1FC6" w14:textId="77777777" w:rsidTr="00A6317E">
        <w:trPr>
          <w:cantSplit/>
          <w:trHeight w:val="284"/>
        </w:trPr>
        <w:tc>
          <w:tcPr>
            <w:tcW w:w="346" w:type="pct"/>
            <w:vMerge/>
            <w:tcBorders>
              <w:top w:val="nil"/>
              <w:left w:val="single" w:sz="4" w:space="0" w:color="0F243E" w:themeColor="text2" w:themeShade="80"/>
              <w:bottom w:val="nil"/>
              <w:right w:val="nil"/>
            </w:tcBorders>
            <w:vAlign w:val="center"/>
          </w:tcPr>
          <w:p w14:paraId="191F1B40" w14:textId="77777777" w:rsidR="00982661" w:rsidRPr="00954152" w:rsidRDefault="00982661"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14:paraId="59653898" w14:textId="77777777" w:rsidR="00982661" w:rsidRPr="00954152" w:rsidRDefault="0002107A">
            <w:pPr>
              <w:pStyle w:val="U-text"/>
              <w:spacing w:before="10" w:after="10" w:line="276" w:lineRule="auto"/>
              <w:jc w:val="center"/>
              <w:rPr>
                <w:color w:val="0F243E"/>
              </w:rPr>
            </w:pPr>
            <w:hyperlink w:anchor="Unit3b" w:history="1">
              <w:r>
                <w:rPr>
                  <w:rStyle w:val="Hyperlink"/>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B3910F6" w14:textId="77777777" w:rsidR="00982661" w:rsidRPr="00954152" w:rsidRDefault="002018F7" w:rsidP="008E5433">
            <w:pPr>
              <w:pStyle w:val="U-text"/>
              <w:spacing w:before="10" w:after="10" w:line="276" w:lineRule="auto"/>
              <w:rPr>
                <w:color w:val="0F243E"/>
                <w:szCs w:val="20"/>
              </w:rPr>
            </w:pPr>
            <w:r w:rsidRPr="00954152">
              <w:rPr>
                <w:color w:val="0F243E"/>
                <w:szCs w:val="20"/>
              </w:rPr>
              <w:t>Pie char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74C7CDD" w14:textId="77777777" w:rsidR="00982661" w:rsidRPr="00954152" w:rsidRDefault="00503B3A" w:rsidP="002018F7">
            <w:pPr>
              <w:pStyle w:val="U-text"/>
              <w:spacing w:before="10" w:after="10" w:line="276" w:lineRule="auto"/>
              <w:jc w:val="center"/>
              <w:rPr>
                <w:color w:val="0F243E"/>
                <w:szCs w:val="20"/>
              </w:rPr>
            </w:pPr>
            <w:r>
              <w:rPr>
                <w:color w:val="0F243E"/>
                <w:szCs w:val="20"/>
              </w:rPr>
              <w:t>3</w:t>
            </w:r>
          </w:p>
        </w:tc>
      </w:tr>
      <w:tr w:rsidR="00ED471D" w:rsidRPr="00954152" w14:paraId="7E0D8AE2"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852C193"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19D90BA8" w14:textId="77777777" w:rsidR="00ED471D" w:rsidRPr="00954152" w:rsidRDefault="0002107A">
            <w:pPr>
              <w:pStyle w:val="U-text"/>
              <w:spacing w:before="10" w:after="10" w:line="276" w:lineRule="auto"/>
              <w:jc w:val="center"/>
              <w:rPr>
                <w:color w:val="0F243E"/>
                <w:szCs w:val="20"/>
              </w:rPr>
            </w:pPr>
            <w:hyperlink w:anchor="Unit3c" w:history="1">
              <w:r>
                <w:rPr>
                  <w:rStyle w:val="Hyperlink"/>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6A0EB32" w14:textId="77777777" w:rsidR="00ED471D" w:rsidRPr="00954152" w:rsidRDefault="002018F7" w:rsidP="008E5433">
            <w:pPr>
              <w:pStyle w:val="U-text"/>
              <w:spacing w:before="10" w:after="10" w:line="276" w:lineRule="auto"/>
              <w:rPr>
                <w:color w:val="0F243E"/>
                <w:szCs w:val="20"/>
              </w:rPr>
            </w:pPr>
            <w:r w:rsidRPr="00954152">
              <w:rPr>
                <w:color w:val="0F243E"/>
                <w:szCs w:val="20"/>
              </w:rPr>
              <w:t>Scatter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66BBBB9" w14:textId="77777777" w:rsidR="00ED471D" w:rsidRPr="00954152" w:rsidRDefault="00503B3A" w:rsidP="002018F7">
            <w:pPr>
              <w:pStyle w:val="U-text"/>
              <w:spacing w:before="10" w:after="10" w:line="276" w:lineRule="auto"/>
              <w:jc w:val="center"/>
              <w:rPr>
                <w:color w:val="0F243E"/>
                <w:szCs w:val="20"/>
              </w:rPr>
            </w:pPr>
            <w:r>
              <w:rPr>
                <w:color w:val="0F243E"/>
                <w:szCs w:val="20"/>
              </w:rPr>
              <w:t>4</w:t>
            </w:r>
          </w:p>
        </w:tc>
      </w:tr>
      <w:tr w:rsidR="00ED471D" w:rsidRPr="00954152" w14:paraId="4AA90113"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689608C5" w14:textId="77777777" w:rsidR="00ED471D" w:rsidRPr="00954152" w:rsidRDefault="00ED471D" w:rsidP="00AE710A">
            <w:pPr>
              <w:pStyle w:val="U-text"/>
              <w:spacing w:before="10" w:after="10" w:line="276" w:lineRule="auto"/>
              <w:jc w:val="center"/>
              <w:rPr>
                <w:color w:val="0F243E"/>
                <w:szCs w:val="20"/>
              </w:rPr>
            </w:pPr>
            <w:hyperlink w:anchor="Unit4" w:history="1">
              <w:r w:rsidRPr="00954152">
                <w:rPr>
                  <w:rStyle w:val="Hyperlink"/>
                  <w:color w:val="0F243E"/>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14:paraId="5EDB5364" w14:textId="77777777" w:rsidR="00ED471D" w:rsidRPr="00954152" w:rsidRDefault="00ED471D" w:rsidP="00AE710A">
            <w:pPr>
              <w:pStyle w:val="U-text"/>
              <w:spacing w:before="10" w:after="10" w:line="276" w:lineRule="auto"/>
              <w:jc w:val="center"/>
              <w:rPr>
                <w:color w:val="0F243E"/>
                <w:szCs w:val="20"/>
              </w:rPr>
            </w:pPr>
            <w:hyperlink w:anchor="Unit4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F1B1DC3" w14:textId="77777777" w:rsidR="00ED471D" w:rsidRPr="00954152" w:rsidRDefault="00ED471D">
            <w:pPr>
              <w:pStyle w:val="U-text"/>
              <w:spacing w:before="10" w:after="10" w:line="276" w:lineRule="auto"/>
              <w:rPr>
                <w:color w:val="0F243E"/>
                <w:szCs w:val="20"/>
              </w:rPr>
            </w:pPr>
            <w:r w:rsidRPr="00954152">
              <w:rPr>
                <w:color w:val="0F243E"/>
                <w:szCs w:val="20"/>
              </w:rPr>
              <w:t>Fractions</w:t>
            </w:r>
            <w:r w:rsidR="00503B3A" w:rsidRPr="00954152">
              <w:rPr>
                <w:color w:val="0F243E"/>
                <w:szCs w:val="20"/>
              </w:rPr>
              <w:t>, decimals and 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E519409"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14:paraId="3F6A0C7C" w14:textId="77777777"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09B0DA5"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7674150" w14:textId="77777777" w:rsidR="00ED471D" w:rsidRPr="00954152" w:rsidRDefault="0002107A">
            <w:pPr>
              <w:pStyle w:val="U-text"/>
              <w:spacing w:before="10" w:after="10" w:line="276" w:lineRule="auto"/>
              <w:jc w:val="center"/>
              <w:rPr>
                <w:color w:val="0F243E"/>
                <w:szCs w:val="20"/>
              </w:rPr>
            </w:pPr>
            <w:hyperlink w:anchor="Unit4b" w:history="1">
              <w:r w:rsidRPr="0002107A">
                <w:rPr>
                  <w:rStyle w:val="Hyperlink"/>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F419A1D" w14:textId="77777777" w:rsidR="00ED471D" w:rsidRPr="00954152" w:rsidRDefault="003C7FC0" w:rsidP="008E5433">
            <w:pPr>
              <w:pStyle w:val="U-text"/>
              <w:spacing w:before="10" w:after="10" w:line="276" w:lineRule="auto"/>
              <w:rPr>
                <w:color w:val="0F243E"/>
                <w:szCs w:val="20"/>
              </w:rPr>
            </w:pPr>
            <w:r w:rsidRPr="00954152">
              <w:rPr>
                <w:color w:val="0F243E"/>
                <w:szCs w:val="20"/>
              </w:rPr>
              <w:t>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2C234A3" w14:textId="77777777" w:rsidR="00ED471D" w:rsidRPr="00954152" w:rsidRDefault="00503B3A" w:rsidP="00AE710A">
            <w:pPr>
              <w:pStyle w:val="U-text"/>
              <w:spacing w:before="10" w:after="10" w:line="276" w:lineRule="auto"/>
              <w:jc w:val="center"/>
              <w:rPr>
                <w:color w:val="0F243E"/>
                <w:szCs w:val="20"/>
              </w:rPr>
            </w:pPr>
            <w:r>
              <w:rPr>
                <w:color w:val="0F243E"/>
                <w:szCs w:val="20"/>
              </w:rPr>
              <w:t>6</w:t>
            </w:r>
          </w:p>
        </w:tc>
      </w:tr>
      <w:tr w:rsidR="000915D3" w:rsidRPr="00954152" w14:paraId="78CD7722" w14:textId="77777777" w:rsidTr="000915D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626DBE85" w14:textId="77777777" w:rsidR="000915D3" w:rsidRPr="00954152" w:rsidRDefault="000915D3" w:rsidP="000915D3">
            <w:pPr>
              <w:pStyle w:val="U-text"/>
              <w:spacing w:before="10" w:after="10" w:line="276" w:lineRule="auto"/>
              <w:jc w:val="center"/>
              <w:rPr>
                <w:color w:val="0F243E"/>
                <w:szCs w:val="20"/>
              </w:rPr>
            </w:pPr>
            <w:hyperlink w:anchor="Unit5" w:history="1">
              <w:r w:rsidRPr="00954152">
                <w:rPr>
                  <w:rStyle w:val="Hyperlink"/>
                  <w:color w:val="0F243E"/>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14:paraId="2732ED7A" w14:textId="77777777" w:rsidR="000915D3" w:rsidRPr="00954152" w:rsidRDefault="000915D3" w:rsidP="000915D3">
            <w:pPr>
              <w:pStyle w:val="U-text"/>
              <w:spacing w:before="10" w:after="10" w:line="276" w:lineRule="auto"/>
              <w:jc w:val="center"/>
              <w:rPr>
                <w:color w:val="0F243E"/>
                <w:szCs w:val="20"/>
              </w:rPr>
            </w:pPr>
            <w:hyperlink w:anchor="Unit5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7CD3025" w14:textId="77777777" w:rsidR="000915D3" w:rsidRPr="00954152" w:rsidRDefault="000915D3" w:rsidP="00A915C6">
            <w:pPr>
              <w:pStyle w:val="U-text"/>
              <w:spacing w:before="10" w:after="10" w:line="276" w:lineRule="auto"/>
              <w:rPr>
                <w:color w:val="0F243E"/>
                <w:szCs w:val="20"/>
              </w:rPr>
            </w:pPr>
            <w:r w:rsidRPr="00954152">
              <w:rPr>
                <w:color w:val="0F243E"/>
                <w:szCs w:val="20"/>
              </w:rPr>
              <w:t xml:space="preserve">Equations </w:t>
            </w:r>
            <w:r w:rsidR="00503B3A">
              <w:rPr>
                <w:color w:val="0F243E"/>
                <w:szCs w:val="20"/>
              </w:rPr>
              <w:t xml:space="preserve">and </w:t>
            </w:r>
            <w:r w:rsidR="00A915C6">
              <w:rPr>
                <w:color w:val="0F243E"/>
                <w:szCs w:val="20"/>
              </w:rPr>
              <w:t>inequaliti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5BCD894" w14:textId="77777777" w:rsidR="000915D3" w:rsidRPr="00954152" w:rsidRDefault="00503B3A" w:rsidP="000915D3">
            <w:pPr>
              <w:pStyle w:val="U-text"/>
              <w:spacing w:before="10" w:after="10" w:line="276" w:lineRule="auto"/>
              <w:jc w:val="center"/>
              <w:rPr>
                <w:color w:val="0F243E"/>
                <w:szCs w:val="20"/>
              </w:rPr>
            </w:pPr>
            <w:r>
              <w:rPr>
                <w:color w:val="0F243E"/>
                <w:szCs w:val="20"/>
              </w:rPr>
              <w:t>9</w:t>
            </w:r>
          </w:p>
        </w:tc>
      </w:tr>
      <w:tr w:rsidR="000915D3" w:rsidRPr="00954152" w14:paraId="301CFD0A" w14:textId="77777777"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D605D97" w14:textId="77777777"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74F36F00" w14:textId="77777777" w:rsidR="000915D3" w:rsidRPr="00954152" w:rsidRDefault="0002107A">
            <w:pPr>
              <w:pStyle w:val="U-text"/>
              <w:spacing w:before="10" w:after="10" w:line="276" w:lineRule="auto"/>
              <w:jc w:val="center"/>
              <w:rPr>
                <w:color w:val="0F243E"/>
                <w:szCs w:val="20"/>
              </w:rPr>
            </w:pPr>
            <w:hyperlink w:anchor="Unit5b" w:history="1">
              <w:r w:rsidRPr="0002107A">
                <w:rPr>
                  <w:rStyle w:val="Hyperlink"/>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9F64AA9" w14:textId="77777777" w:rsidR="000915D3" w:rsidRPr="00954152" w:rsidRDefault="000915D3" w:rsidP="000915D3">
            <w:pPr>
              <w:pStyle w:val="U-text"/>
              <w:spacing w:before="10" w:after="10" w:line="276" w:lineRule="auto"/>
              <w:rPr>
                <w:color w:val="0F243E"/>
                <w:szCs w:val="20"/>
              </w:rPr>
            </w:pPr>
            <w:r w:rsidRPr="00954152">
              <w:rPr>
                <w:color w:val="0F243E"/>
                <w:szCs w:val="20"/>
              </w:rPr>
              <w:t xml:space="preserve">Sequence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89B1262" w14:textId="77777777" w:rsidR="000915D3" w:rsidRPr="00954152" w:rsidRDefault="00503B3A" w:rsidP="000915D3">
            <w:pPr>
              <w:pStyle w:val="U-text"/>
              <w:spacing w:before="10" w:after="10" w:line="276" w:lineRule="auto"/>
              <w:jc w:val="center"/>
              <w:rPr>
                <w:color w:val="0F243E"/>
                <w:szCs w:val="20"/>
              </w:rPr>
            </w:pPr>
            <w:r>
              <w:rPr>
                <w:color w:val="0F243E"/>
                <w:szCs w:val="20"/>
              </w:rPr>
              <w:t>5</w:t>
            </w:r>
          </w:p>
        </w:tc>
      </w:tr>
      <w:tr w:rsidR="000915D3" w:rsidRPr="00954152" w14:paraId="1AEEAB8A" w14:textId="77777777" w:rsidTr="00BB59FF">
        <w:trPr>
          <w:cantSplit/>
          <w:trHeight w:val="70"/>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63242E64" w14:textId="77777777" w:rsidR="000915D3" w:rsidRPr="00954152" w:rsidRDefault="000915D3" w:rsidP="00AE710A">
            <w:pPr>
              <w:pStyle w:val="U-text"/>
              <w:spacing w:before="10" w:after="10" w:line="276" w:lineRule="auto"/>
              <w:jc w:val="center"/>
              <w:rPr>
                <w:color w:val="0F243E"/>
                <w:szCs w:val="20"/>
              </w:rPr>
            </w:pPr>
            <w:hyperlink w:anchor="Unit6" w:history="1">
              <w:r w:rsidRPr="00954152">
                <w:rPr>
                  <w:rStyle w:val="Hyperlink"/>
                  <w:color w:val="0F243E"/>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14:paraId="7E149049" w14:textId="77777777" w:rsidR="000915D3" w:rsidRPr="00954152" w:rsidRDefault="000915D3" w:rsidP="00AE710A">
            <w:pPr>
              <w:pStyle w:val="U-text"/>
              <w:spacing w:before="10" w:after="10" w:line="276" w:lineRule="auto"/>
              <w:jc w:val="center"/>
              <w:rPr>
                <w:color w:val="0F243E"/>
                <w:szCs w:val="20"/>
              </w:rPr>
            </w:pPr>
            <w:hyperlink w:anchor="Unit6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5F0382D" w14:textId="77777777" w:rsidR="000915D3" w:rsidRPr="00954152" w:rsidRDefault="000915D3" w:rsidP="008E5433">
            <w:pPr>
              <w:pStyle w:val="U-text"/>
              <w:spacing w:before="10" w:after="10" w:line="276" w:lineRule="auto"/>
              <w:rPr>
                <w:color w:val="0F243E"/>
                <w:szCs w:val="20"/>
              </w:rPr>
            </w:pPr>
            <w:r w:rsidRPr="00954152">
              <w:rPr>
                <w:color w:val="0F243E"/>
              </w:rPr>
              <w:t>Properties of shapes, parallel lines and angle facts</w:t>
            </w:r>
          </w:p>
        </w:tc>
        <w:tc>
          <w:tcPr>
            <w:tcW w:w="1061"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BA819B3" w14:textId="77777777" w:rsidR="000915D3" w:rsidRPr="00954152" w:rsidRDefault="00503B3A" w:rsidP="000915D3">
            <w:pPr>
              <w:pStyle w:val="U-text"/>
              <w:spacing w:before="10" w:after="10"/>
              <w:jc w:val="center"/>
              <w:rPr>
                <w:color w:val="0F243E"/>
                <w:szCs w:val="20"/>
              </w:rPr>
            </w:pPr>
            <w:r>
              <w:rPr>
                <w:color w:val="0F243E"/>
                <w:szCs w:val="20"/>
              </w:rPr>
              <w:t>7</w:t>
            </w:r>
          </w:p>
        </w:tc>
      </w:tr>
      <w:tr w:rsidR="00ED471D" w:rsidRPr="00954152" w14:paraId="7E9E9568"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13799DC"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5D1666C2" w14:textId="77777777" w:rsidR="00ED471D" w:rsidRPr="00954152" w:rsidRDefault="0002107A" w:rsidP="000915D3">
            <w:pPr>
              <w:pStyle w:val="U-text"/>
              <w:spacing w:before="10" w:after="10" w:line="276" w:lineRule="auto"/>
              <w:jc w:val="center"/>
              <w:rPr>
                <w:color w:val="0F243E"/>
                <w:szCs w:val="20"/>
              </w:rPr>
            </w:pPr>
            <w:hyperlink w:anchor="Unit6b" w:history="1">
              <w:r w:rsidRPr="0002107A">
                <w:rPr>
                  <w:rStyle w:val="Hyperlink"/>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F711883" w14:textId="77777777" w:rsidR="00ED471D" w:rsidRPr="00954152" w:rsidRDefault="002546D1" w:rsidP="000915D3">
            <w:pPr>
              <w:pStyle w:val="U-text"/>
              <w:spacing w:before="10" w:after="10" w:line="276" w:lineRule="auto"/>
              <w:rPr>
                <w:color w:val="0F243E"/>
                <w:szCs w:val="20"/>
              </w:rPr>
            </w:pPr>
            <w:r w:rsidRPr="00954152">
              <w:rPr>
                <w:color w:val="0F243E"/>
                <w:szCs w:val="24"/>
              </w:rPr>
              <w:t>Interior and exterior angles of polyg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0C632FA" w14:textId="77777777" w:rsidR="00ED471D" w:rsidRPr="00954152" w:rsidRDefault="00503B3A" w:rsidP="00AE710A">
            <w:pPr>
              <w:pStyle w:val="U-text"/>
              <w:spacing w:before="10" w:after="10" w:line="276" w:lineRule="auto"/>
              <w:jc w:val="center"/>
              <w:rPr>
                <w:color w:val="0F243E"/>
                <w:szCs w:val="20"/>
              </w:rPr>
            </w:pPr>
            <w:r>
              <w:rPr>
                <w:color w:val="0F243E"/>
                <w:szCs w:val="20"/>
              </w:rPr>
              <w:t>4</w:t>
            </w:r>
          </w:p>
        </w:tc>
      </w:tr>
      <w:tr w:rsidR="000915D3" w:rsidRPr="00954152" w14:paraId="39ED3D44" w14:textId="77777777" w:rsidTr="000915D3">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14:paraId="24D6A8E6" w14:textId="77777777" w:rsidR="000915D3" w:rsidRPr="00954152" w:rsidRDefault="000915D3" w:rsidP="000915D3">
            <w:pPr>
              <w:pStyle w:val="U-text"/>
              <w:spacing w:before="10" w:after="10" w:line="276" w:lineRule="auto"/>
              <w:jc w:val="center"/>
              <w:rPr>
                <w:color w:val="0F243E"/>
                <w:szCs w:val="20"/>
              </w:rPr>
            </w:pPr>
            <w:hyperlink w:anchor="Unit7" w:history="1">
              <w:r w:rsidRPr="00954152">
                <w:rPr>
                  <w:rStyle w:val="Hyperlink"/>
                  <w:color w:val="0F243E"/>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14:paraId="5A1A4B9B" w14:textId="77777777" w:rsidR="000915D3" w:rsidRPr="00954152" w:rsidRDefault="000915D3" w:rsidP="000915D3">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DD36129" w14:textId="77777777" w:rsidR="000915D3" w:rsidRPr="00954152" w:rsidRDefault="004B2B59" w:rsidP="000915D3">
            <w:pPr>
              <w:pStyle w:val="U-text"/>
              <w:spacing w:before="10" w:after="10" w:line="276" w:lineRule="auto"/>
              <w:rPr>
                <w:color w:val="0F243E"/>
                <w:szCs w:val="20"/>
              </w:rPr>
            </w:pPr>
            <w:r w:rsidRPr="00954152">
              <w:rPr>
                <w:color w:val="0F243E"/>
                <w:szCs w:val="20"/>
              </w:rPr>
              <w:t>Statistics</w:t>
            </w:r>
            <w:r w:rsidR="00503B3A">
              <w:rPr>
                <w:color w:val="0F243E"/>
                <w:szCs w:val="20"/>
              </w:rPr>
              <w:t xml:space="preserve">, </w:t>
            </w:r>
            <w:r w:rsidRPr="00954152">
              <w:rPr>
                <w:color w:val="0F243E"/>
                <w:szCs w:val="20"/>
              </w:rPr>
              <w:t>sampling</w:t>
            </w:r>
            <w:r w:rsidR="00503B3A">
              <w:rPr>
                <w:color w:val="0F243E"/>
                <w:szCs w:val="20"/>
              </w:rPr>
              <w:t xml:space="preserve"> and the aver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143324A" w14:textId="77777777" w:rsidR="000915D3" w:rsidRPr="00954152" w:rsidRDefault="00503B3A" w:rsidP="000915D3">
            <w:pPr>
              <w:pStyle w:val="U-text"/>
              <w:spacing w:before="10" w:after="10" w:line="276" w:lineRule="auto"/>
              <w:jc w:val="center"/>
              <w:rPr>
                <w:color w:val="0F243E"/>
                <w:szCs w:val="20"/>
              </w:rPr>
            </w:pPr>
            <w:r>
              <w:rPr>
                <w:color w:val="0F243E"/>
                <w:szCs w:val="20"/>
              </w:rPr>
              <w:t>7</w:t>
            </w:r>
          </w:p>
        </w:tc>
      </w:tr>
      <w:tr w:rsidR="00ED471D" w:rsidRPr="00954152" w14:paraId="2064EA04" w14:textId="77777777" w:rsidTr="00A6317E">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14:paraId="5D542142" w14:textId="77777777" w:rsidR="00ED471D" w:rsidRPr="00954152" w:rsidRDefault="00ED471D" w:rsidP="00AE710A">
            <w:pPr>
              <w:pStyle w:val="U-text"/>
              <w:spacing w:before="10" w:after="10" w:line="276" w:lineRule="auto"/>
              <w:jc w:val="center"/>
              <w:rPr>
                <w:color w:val="0F243E"/>
                <w:szCs w:val="20"/>
              </w:rPr>
            </w:pPr>
            <w:hyperlink w:anchor="Unit8" w:history="1">
              <w:r w:rsidRPr="00954152">
                <w:rPr>
                  <w:rStyle w:val="Hyperlink"/>
                  <w:color w:val="0F243E"/>
                  <w:szCs w:val="20"/>
                </w:rPr>
                <w:t>8</w:t>
              </w:r>
            </w:hyperlink>
          </w:p>
        </w:tc>
        <w:tc>
          <w:tcPr>
            <w:tcW w:w="357" w:type="pct"/>
            <w:tcBorders>
              <w:top w:val="single" w:sz="4" w:space="0" w:color="0F243E" w:themeColor="text2" w:themeShade="80"/>
              <w:left w:val="nil"/>
              <w:bottom w:val="nil"/>
              <w:right w:val="single" w:sz="4" w:space="0" w:color="0F243E" w:themeColor="text2" w:themeShade="80"/>
            </w:tcBorders>
          </w:tcPr>
          <w:p w14:paraId="7F8CCCB8" w14:textId="77777777" w:rsidR="00ED471D" w:rsidRPr="00954152" w:rsidRDefault="00ED471D"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796B6B0" w14:textId="77777777" w:rsidR="00ED471D" w:rsidRPr="00954152" w:rsidRDefault="00751055" w:rsidP="008E5433">
            <w:pPr>
              <w:pStyle w:val="U-text"/>
              <w:spacing w:before="10" w:after="10" w:line="276" w:lineRule="auto"/>
              <w:rPr>
                <w:color w:val="0F243E"/>
                <w:szCs w:val="20"/>
              </w:rPr>
            </w:pPr>
            <w:r w:rsidRPr="00954152">
              <w:rPr>
                <w:color w:val="0F243E"/>
                <w:szCs w:val="20"/>
              </w:rPr>
              <w:t>Perimeter</w:t>
            </w:r>
            <w:r w:rsidR="00503B3A">
              <w:rPr>
                <w:color w:val="0F243E"/>
                <w:szCs w:val="20"/>
              </w:rPr>
              <w:t xml:space="preserve">, </w:t>
            </w:r>
            <w:r w:rsidRPr="00954152">
              <w:rPr>
                <w:color w:val="0F243E"/>
                <w:szCs w:val="20"/>
              </w:rPr>
              <w:t>area</w:t>
            </w:r>
            <w:r w:rsidR="00503B3A">
              <w:rPr>
                <w:color w:val="0F243E"/>
                <w:szCs w:val="20"/>
              </w:rPr>
              <w:t xml:space="preserve"> and volum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BEB63EA"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10</w:t>
            </w:r>
          </w:p>
        </w:tc>
      </w:tr>
      <w:tr w:rsidR="00ED471D" w:rsidRPr="00954152" w14:paraId="5EA7C393"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5A726568" w14:textId="77777777" w:rsidR="00ED471D" w:rsidRPr="00954152" w:rsidRDefault="00ED471D" w:rsidP="00AE710A">
            <w:pPr>
              <w:pStyle w:val="U-text"/>
              <w:spacing w:before="10" w:after="10" w:line="276" w:lineRule="auto"/>
              <w:jc w:val="center"/>
              <w:rPr>
                <w:color w:val="0F243E"/>
                <w:szCs w:val="20"/>
              </w:rPr>
            </w:pPr>
            <w:hyperlink w:anchor="Unit9" w:history="1">
              <w:r w:rsidRPr="00954152">
                <w:rPr>
                  <w:rStyle w:val="Hyperlink"/>
                  <w:color w:val="0F243E"/>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14:paraId="71A92B55" w14:textId="77777777" w:rsidR="00ED471D" w:rsidRPr="00954152" w:rsidRDefault="00ED471D" w:rsidP="00AE710A">
            <w:pPr>
              <w:pStyle w:val="U-text"/>
              <w:spacing w:before="10" w:after="10" w:line="276" w:lineRule="auto"/>
              <w:jc w:val="center"/>
              <w:rPr>
                <w:color w:val="0F243E"/>
                <w:szCs w:val="20"/>
              </w:rPr>
            </w:pPr>
            <w:hyperlink w:anchor="Unit9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1F052F2" w14:textId="77777777" w:rsidR="00ED471D" w:rsidRPr="00954152" w:rsidRDefault="00F005FF" w:rsidP="008E5433">
            <w:pPr>
              <w:pStyle w:val="U-text"/>
              <w:spacing w:before="10" w:after="10" w:line="276" w:lineRule="auto"/>
              <w:rPr>
                <w:color w:val="0F243E"/>
                <w:szCs w:val="20"/>
              </w:rPr>
            </w:pPr>
            <w:r w:rsidRPr="00954152">
              <w:rPr>
                <w:color w:val="0F243E"/>
                <w:szCs w:val="20"/>
              </w:rPr>
              <w:t>Real-lif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BAAB326" w14:textId="77777777" w:rsidR="00ED471D" w:rsidRPr="00954152" w:rsidRDefault="00503B3A" w:rsidP="00AE710A">
            <w:pPr>
              <w:pStyle w:val="U-text"/>
              <w:spacing w:before="10" w:after="10" w:line="276" w:lineRule="auto"/>
              <w:jc w:val="center"/>
              <w:rPr>
                <w:color w:val="0F243E"/>
                <w:szCs w:val="20"/>
              </w:rPr>
            </w:pPr>
            <w:r>
              <w:rPr>
                <w:color w:val="0F243E"/>
                <w:szCs w:val="20"/>
              </w:rPr>
              <w:t>8</w:t>
            </w:r>
          </w:p>
        </w:tc>
      </w:tr>
      <w:tr w:rsidR="00ED471D" w:rsidRPr="00954152" w14:paraId="45B1AB51"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6506B83D" w14:textId="77777777"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4DD6F432" w14:textId="77777777" w:rsidR="00ED471D" w:rsidRPr="00954152" w:rsidRDefault="00ED471D" w:rsidP="00AE710A">
            <w:pPr>
              <w:pStyle w:val="U-text"/>
              <w:spacing w:before="10" w:after="10" w:line="276" w:lineRule="auto"/>
              <w:jc w:val="center"/>
              <w:rPr>
                <w:color w:val="0F243E"/>
                <w:szCs w:val="20"/>
              </w:rPr>
            </w:pPr>
            <w:hyperlink w:anchor="Unit9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A62FB8E" w14:textId="77777777" w:rsidR="00ED471D" w:rsidRPr="00954152" w:rsidRDefault="00F005FF" w:rsidP="0029261D">
            <w:pPr>
              <w:pStyle w:val="U-text"/>
              <w:spacing w:before="10" w:after="10" w:line="276" w:lineRule="auto"/>
              <w:rPr>
                <w:color w:val="0F243E"/>
                <w:szCs w:val="20"/>
              </w:rPr>
            </w:pPr>
            <w:r w:rsidRPr="00954152">
              <w:rPr>
                <w:color w:val="0F243E"/>
                <w:szCs w:val="20"/>
              </w:rPr>
              <w:t>Straight</w:t>
            </w:r>
            <w:r w:rsidR="0029261D" w:rsidRPr="00954152">
              <w:rPr>
                <w:color w:val="0F243E"/>
                <w:szCs w:val="20"/>
              </w:rPr>
              <w:t>-</w:t>
            </w:r>
            <w:r w:rsidRPr="00954152">
              <w:rPr>
                <w:color w:val="0F243E"/>
                <w:szCs w:val="20"/>
              </w:rPr>
              <w:t>lin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25944CF" w14:textId="77777777"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F1555D" w:rsidRPr="00954152" w14:paraId="66F51AF2" w14:textId="77777777" w:rsidTr="00A6317E">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14:paraId="4C060E67" w14:textId="77777777" w:rsidR="00F1555D" w:rsidRPr="00954152" w:rsidRDefault="00F1555D" w:rsidP="00AE710A">
            <w:pPr>
              <w:pStyle w:val="U-text"/>
              <w:spacing w:before="10" w:after="10" w:line="276" w:lineRule="auto"/>
              <w:jc w:val="center"/>
              <w:rPr>
                <w:color w:val="0F243E"/>
                <w:szCs w:val="20"/>
              </w:rPr>
            </w:pPr>
            <w:hyperlink w:anchor="Unit10" w:history="1">
              <w:r w:rsidRPr="00954152">
                <w:rPr>
                  <w:rStyle w:val="Hyperlink"/>
                  <w:color w:val="0F243E"/>
                  <w:szCs w:val="20"/>
                </w:rPr>
                <w:t>10</w:t>
              </w:r>
            </w:hyperlink>
          </w:p>
        </w:tc>
        <w:tc>
          <w:tcPr>
            <w:tcW w:w="357" w:type="pct"/>
            <w:tcBorders>
              <w:top w:val="single" w:sz="4" w:space="0" w:color="0F243E" w:themeColor="text2" w:themeShade="80"/>
              <w:left w:val="nil"/>
              <w:bottom w:val="nil"/>
              <w:right w:val="single" w:sz="4" w:space="0" w:color="0F243E" w:themeColor="text2" w:themeShade="80"/>
            </w:tcBorders>
          </w:tcPr>
          <w:p w14:paraId="1F63664D" w14:textId="77777777" w:rsidR="00F1555D" w:rsidRPr="00954152" w:rsidRDefault="00F1555D"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3586C7E" w14:textId="77777777" w:rsidR="00F1555D" w:rsidRPr="00954152" w:rsidRDefault="00F1555D">
            <w:pPr>
              <w:pStyle w:val="U-text"/>
              <w:spacing w:before="10" w:after="10" w:line="276" w:lineRule="auto"/>
              <w:rPr>
                <w:color w:val="0F243E"/>
                <w:szCs w:val="20"/>
              </w:rPr>
            </w:pPr>
            <w:r w:rsidRPr="00954152">
              <w:rPr>
                <w:color w:val="0F243E"/>
                <w:szCs w:val="20"/>
              </w:rPr>
              <w:t xml:space="preserve">Transformation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246F36B" w14:textId="77777777" w:rsidR="00F1555D" w:rsidRPr="00954152" w:rsidRDefault="00503B3A" w:rsidP="00AE710A">
            <w:pPr>
              <w:pStyle w:val="U-text"/>
              <w:spacing w:before="10" w:after="10" w:line="276" w:lineRule="auto"/>
              <w:jc w:val="center"/>
              <w:rPr>
                <w:color w:val="0F243E"/>
                <w:szCs w:val="20"/>
              </w:rPr>
            </w:pPr>
            <w:r>
              <w:rPr>
                <w:color w:val="0F243E"/>
                <w:szCs w:val="20"/>
              </w:rPr>
              <w:t>11</w:t>
            </w:r>
          </w:p>
        </w:tc>
      </w:tr>
      <w:tr w:rsidR="000166D0" w:rsidRPr="00954152" w14:paraId="11FA9DCD"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6417B644" w14:textId="77777777" w:rsidR="000166D0" w:rsidRPr="00954152" w:rsidRDefault="000166D0" w:rsidP="00AE710A">
            <w:pPr>
              <w:pStyle w:val="U-text"/>
              <w:spacing w:before="10" w:after="10" w:line="276" w:lineRule="auto"/>
              <w:jc w:val="center"/>
              <w:rPr>
                <w:color w:val="0F243E"/>
                <w:szCs w:val="20"/>
              </w:rPr>
            </w:pPr>
            <w:hyperlink w:anchor="Unit11" w:history="1">
              <w:r w:rsidRPr="00954152">
                <w:rPr>
                  <w:rStyle w:val="Hyperlink"/>
                  <w:color w:val="0F243E"/>
                  <w:szCs w:val="20"/>
                </w:rPr>
                <w:t>11</w:t>
              </w:r>
            </w:hyperlink>
          </w:p>
        </w:tc>
        <w:tc>
          <w:tcPr>
            <w:tcW w:w="357" w:type="pct"/>
            <w:tcBorders>
              <w:top w:val="single" w:sz="4" w:space="0" w:color="0F243E" w:themeColor="text2" w:themeShade="80"/>
              <w:left w:val="nil"/>
              <w:bottom w:val="nil"/>
              <w:right w:val="single" w:sz="4" w:space="0" w:color="0F243E" w:themeColor="text2" w:themeShade="80"/>
            </w:tcBorders>
          </w:tcPr>
          <w:p w14:paraId="7CB82E4F" w14:textId="77777777" w:rsidR="000166D0" w:rsidRPr="00954152" w:rsidRDefault="000166D0" w:rsidP="00AE710A">
            <w:pPr>
              <w:pStyle w:val="U-text"/>
              <w:spacing w:before="10" w:after="10" w:line="276" w:lineRule="auto"/>
              <w:jc w:val="center"/>
              <w:rPr>
                <w:color w:val="0F243E"/>
                <w:szCs w:val="20"/>
              </w:rPr>
            </w:pPr>
            <w:hyperlink w:anchor="Unit11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0D58436" w14:textId="77777777" w:rsidR="000166D0" w:rsidRPr="00954152" w:rsidRDefault="000166D0" w:rsidP="008E5433">
            <w:pPr>
              <w:pStyle w:val="U-text"/>
              <w:spacing w:before="10" w:after="10" w:line="276" w:lineRule="auto"/>
              <w:rPr>
                <w:color w:val="0F243E"/>
                <w:szCs w:val="20"/>
              </w:rPr>
            </w:pPr>
            <w:r w:rsidRPr="00954152">
              <w:rPr>
                <w:color w:val="0F243E"/>
                <w:szCs w:val="20"/>
              </w:rPr>
              <w:t xml:space="preserve">Ratio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A3DDAAA" w14:textId="77777777" w:rsidR="000166D0" w:rsidRPr="00954152" w:rsidRDefault="00503B3A" w:rsidP="00AE710A">
            <w:pPr>
              <w:pStyle w:val="U-text"/>
              <w:spacing w:before="10" w:after="10" w:line="276" w:lineRule="auto"/>
              <w:jc w:val="center"/>
              <w:rPr>
                <w:color w:val="0F243E"/>
                <w:szCs w:val="20"/>
              </w:rPr>
            </w:pPr>
            <w:r>
              <w:rPr>
                <w:color w:val="0F243E"/>
                <w:szCs w:val="20"/>
              </w:rPr>
              <w:t>4</w:t>
            </w:r>
          </w:p>
        </w:tc>
      </w:tr>
      <w:tr w:rsidR="000166D0" w:rsidRPr="00954152" w14:paraId="7C6A6A6D"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684867B" w14:textId="77777777"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14:paraId="352801B0" w14:textId="77777777" w:rsidR="000166D0" w:rsidRPr="00954152" w:rsidRDefault="000166D0" w:rsidP="00AE710A">
            <w:pPr>
              <w:pStyle w:val="U-text"/>
              <w:spacing w:before="10" w:after="10" w:line="276" w:lineRule="auto"/>
              <w:jc w:val="center"/>
              <w:rPr>
                <w:color w:val="0F243E"/>
                <w:szCs w:val="20"/>
              </w:rPr>
            </w:pPr>
            <w:hyperlink w:anchor="Unit11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AD59115" w14:textId="77777777" w:rsidR="000166D0" w:rsidRPr="00954152" w:rsidRDefault="000166D0" w:rsidP="008E5433">
            <w:pPr>
              <w:pStyle w:val="U-text"/>
              <w:spacing w:before="10" w:after="10" w:line="276" w:lineRule="auto"/>
              <w:rPr>
                <w:color w:val="0F243E"/>
                <w:szCs w:val="20"/>
              </w:rPr>
            </w:pPr>
            <w:r w:rsidRPr="00954152">
              <w:rPr>
                <w:color w:val="0F243E"/>
                <w:szCs w:val="20"/>
              </w:rPr>
              <w:t>Proportion</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E2BABCB" w14:textId="77777777" w:rsidR="000166D0" w:rsidRPr="00954152" w:rsidRDefault="00503B3A" w:rsidP="00AE710A">
            <w:pPr>
              <w:pStyle w:val="U-text"/>
              <w:spacing w:before="10" w:after="10" w:line="276" w:lineRule="auto"/>
              <w:jc w:val="center"/>
              <w:rPr>
                <w:color w:val="0F243E"/>
                <w:szCs w:val="20"/>
              </w:rPr>
            </w:pPr>
            <w:r>
              <w:rPr>
                <w:color w:val="0F243E"/>
                <w:szCs w:val="20"/>
              </w:rPr>
              <w:t>5</w:t>
            </w:r>
          </w:p>
        </w:tc>
      </w:tr>
      <w:tr w:rsidR="00537ABE" w:rsidRPr="00954152" w14:paraId="30D59E93"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1981D614" w14:textId="77777777" w:rsidR="00537ABE" w:rsidRPr="00954152" w:rsidRDefault="00537ABE" w:rsidP="00AE710A">
            <w:pPr>
              <w:pStyle w:val="U-text"/>
              <w:spacing w:before="10" w:after="10" w:line="276" w:lineRule="auto"/>
              <w:jc w:val="center"/>
              <w:rPr>
                <w:color w:val="0F243E"/>
                <w:szCs w:val="20"/>
              </w:rPr>
            </w:pPr>
            <w:hyperlink w:anchor="Unit12" w:history="1">
              <w:r w:rsidRPr="00954152">
                <w:rPr>
                  <w:rStyle w:val="Hyperlink"/>
                  <w:color w:val="0F243E"/>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4FE881F" w14:textId="77777777" w:rsidR="00537ABE" w:rsidRPr="00954152" w:rsidRDefault="00537ABE"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3B8D258" w14:textId="77777777" w:rsidR="00537ABE" w:rsidRPr="00954152" w:rsidRDefault="00B249E2" w:rsidP="00B249E2">
            <w:pPr>
              <w:pStyle w:val="U-text"/>
              <w:spacing w:before="10" w:after="10" w:line="276" w:lineRule="auto"/>
              <w:rPr>
                <w:color w:val="0F243E"/>
                <w:szCs w:val="20"/>
              </w:rPr>
            </w:pPr>
            <w:r w:rsidRPr="00954152">
              <w:rPr>
                <w:color w:val="0F243E"/>
                <w:szCs w:val="20"/>
              </w:rPr>
              <w:t xml:space="preserve">Right-angled triangles: </w:t>
            </w:r>
            <w:r w:rsidR="005009CD" w:rsidRPr="00954152">
              <w:rPr>
                <w:color w:val="0F243E"/>
                <w:szCs w:val="20"/>
              </w:rPr>
              <w:t xml:space="preserve">Pythagoras and </w:t>
            </w:r>
            <w:r w:rsidR="008E5433" w:rsidRPr="00954152">
              <w:rPr>
                <w:color w:val="0F243E"/>
                <w:szCs w:val="20"/>
              </w:rPr>
              <w:t>t</w:t>
            </w:r>
            <w:r w:rsidR="005009CD" w:rsidRPr="00954152">
              <w:rPr>
                <w:color w:val="0F243E"/>
                <w:szCs w:val="20"/>
              </w:rPr>
              <w:t>rigonometry</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46A65F0" w14:textId="77777777" w:rsidR="00537ABE" w:rsidRPr="00954152" w:rsidRDefault="00503B3A" w:rsidP="00AE710A">
            <w:pPr>
              <w:pStyle w:val="U-text"/>
              <w:spacing w:before="10" w:after="10" w:line="276" w:lineRule="auto"/>
              <w:jc w:val="center"/>
              <w:rPr>
                <w:color w:val="0F243E"/>
                <w:szCs w:val="20"/>
              </w:rPr>
            </w:pPr>
            <w:r>
              <w:rPr>
                <w:color w:val="0F243E"/>
                <w:szCs w:val="20"/>
              </w:rPr>
              <w:t>5</w:t>
            </w:r>
          </w:p>
        </w:tc>
      </w:tr>
      <w:tr w:rsidR="00AE710A" w:rsidRPr="00954152" w14:paraId="46760CD7" w14:textId="77777777" w:rsidTr="00A6317E">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14:paraId="0E3146F2" w14:textId="77777777" w:rsidR="00AE710A" w:rsidRPr="00954152" w:rsidRDefault="00AE710A" w:rsidP="00AE710A">
            <w:pPr>
              <w:pStyle w:val="U-text"/>
              <w:spacing w:before="10" w:after="10" w:line="276" w:lineRule="auto"/>
              <w:jc w:val="center"/>
              <w:rPr>
                <w:color w:val="0F243E"/>
                <w:szCs w:val="20"/>
              </w:rPr>
            </w:pPr>
            <w:hyperlink w:anchor="Unit13" w:history="1">
              <w:r w:rsidRPr="00954152">
                <w:rPr>
                  <w:rStyle w:val="Hyperlink"/>
                  <w:color w:val="0F243E"/>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14:paraId="137B67B7" w14:textId="77777777" w:rsidR="00AE710A" w:rsidRPr="00954152" w:rsidRDefault="00AE710A"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0469AFF" w14:textId="77777777" w:rsidR="00AE710A" w:rsidRPr="00954152" w:rsidRDefault="000D0B5F" w:rsidP="008E5433">
            <w:pPr>
              <w:pStyle w:val="U-text"/>
              <w:spacing w:before="10" w:after="10" w:line="276" w:lineRule="auto"/>
              <w:rPr>
                <w:color w:val="0F243E"/>
                <w:szCs w:val="20"/>
              </w:rPr>
            </w:pPr>
            <w:r w:rsidRPr="00954152">
              <w:rPr>
                <w:color w:val="0F243E"/>
                <w:szCs w:val="20"/>
              </w:rPr>
              <w:t>Probability</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FB4CF00" w14:textId="77777777" w:rsidR="00AE710A" w:rsidRPr="00954152" w:rsidRDefault="00503B3A" w:rsidP="00AE710A">
            <w:pPr>
              <w:pStyle w:val="U-text"/>
              <w:spacing w:before="10" w:after="10" w:line="276" w:lineRule="auto"/>
              <w:jc w:val="center"/>
              <w:rPr>
                <w:color w:val="0F243E"/>
                <w:szCs w:val="20"/>
              </w:rPr>
            </w:pPr>
            <w:r>
              <w:rPr>
                <w:color w:val="0F243E"/>
                <w:szCs w:val="20"/>
              </w:rPr>
              <w:t>12</w:t>
            </w:r>
          </w:p>
        </w:tc>
      </w:tr>
      <w:tr w:rsidR="00AE710A" w:rsidRPr="00954152" w14:paraId="13D742E6"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39D7742A" w14:textId="77777777" w:rsidR="00AE710A" w:rsidRPr="00954152" w:rsidRDefault="00AE710A" w:rsidP="00AE710A">
            <w:pPr>
              <w:pStyle w:val="U-text"/>
              <w:spacing w:before="10" w:after="10" w:line="276" w:lineRule="auto"/>
              <w:jc w:val="center"/>
              <w:rPr>
                <w:color w:val="0F243E"/>
                <w:szCs w:val="20"/>
              </w:rPr>
            </w:pPr>
            <w:hyperlink w:anchor="Unit14" w:history="1">
              <w:r w:rsidRPr="00954152">
                <w:rPr>
                  <w:rStyle w:val="Hyperlink"/>
                  <w:color w:val="0F243E"/>
                  <w:szCs w:val="20"/>
                </w:rPr>
                <w:t>14</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9043DB" w14:textId="77777777" w:rsidR="00AE710A" w:rsidRPr="00954152" w:rsidRDefault="00AE710A"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E87DECE" w14:textId="77777777" w:rsidR="00AE710A" w:rsidRPr="00954152" w:rsidRDefault="007A7982" w:rsidP="008E5433">
            <w:pPr>
              <w:pStyle w:val="U-text"/>
              <w:spacing w:before="10" w:after="10" w:line="276" w:lineRule="auto"/>
              <w:rPr>
                <w:color w:val="0F243E"/>
                <w:szCs w:val="20"/>
              </w:rPr>
            </w:pPr>
            <w:r w:rsidRPr="00954152">
              <w:rPr>
                <w:color w:val="0F243E"/>
                <w:szCs w:val="20"/>
              </w:rPr>
              <w:t xml:space="preserve">Multiplicative </w:t>
            </w:r>
            <w:r w:rsidR="008E5433" w:rsidRPr="00954152">
              <w:rPr>
                <w:color w:val="0F243E"/>
                <w:szCs w:val="20"/>
              </w:rPr>
              <w:t>r</w:t>
            </w:r>
            <w:r w:rsidRPr="00954152">
              <w:rPr>
                <w:color w:val="0F243E"/>
                <w:szCs w:val="20"/>
              </w:rPr>
              <w:t>easoning</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D7B7228" w14:textId="77777777" w:rsidR="00AE710A"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0166D0" w:rsidRPr="00954152" w14:paraId="06BFFF4E"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442E2747" w14:textId="77777777" w:rsidR="000166D0" w:rsidRPr="00954152" w:rsidRDefault="000166D0" w:rsidP="00AE710A">
            <w:pPr>
              <w:pStyle w:val="U-text"/>
              <w:spacing w:before="10" w:after="10" w:line="276" w:lineRule="auto"/>
              <w:jc w:val="center"/>
              <w:rPr>
                <w:color w:val="0F243E"/>
                <w:szCs w:val="20"/>
              </w:rPr>
            </w:pPr>
            <w:hyperlink w:anchor="Unit15" w:history="1">
              <w:r w:rsidRPr="00954152">
                <w:rPr>
                  <w:rStyle w:val="Hyperlink"/>
                  <w:color w:val="0F243E"/>
                  <w:szCs w:val="20"/>
                </w:rPr>
                <w:t>15</w:t>
              </w:r>
            </w:hyperlink>
          </w:p>
        </w:tc>
        <w:tc>
          <w:tcPr>
            <w:tcW w:w="357" w:type="pct"/>
            <w:tcBorders>
              <w:top w:val="single" w:sz="4" w:space="0" w:color="0F243E" w:themeColor="text2" w:themeShade="80"/>
              <w:left w:val="nil"/>
              <w:bottom w:val="nil"/>
              <w:right w:val="single" w:sz="4" w:space="0" w:color="0F243E" w:themeColor="text2" w:themeShade="80"/>
            </w:tcBorders>
          </w:tcPr>
          <w:p w14:paraId="39A5B1B3" w14:textId="77777777" w:rsidR="000166D0" w:rsidRPr="00954152" w:rsidRDefault="000166D0" w:rsidP="00AE710A">
            <w:pPr>
              <w:pStyle w:val="U-text"/>
              <w:spacing w:before="10" w:after="10" w:line="276" w:lineRule="auto"/>
              <w:jc w:val="center"/>
              <w:rPr>
                <w:color w:val="0F243E"/>
                <w:szCs w:val="20"/>
              </w:rPr>
            </w:pPr>
            <w:hyperlink w:anchor="Unit15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49EF0E1" w14:textId="77777777" w:rsidR="000166D0" w:rsidRPr="00954152" w:rsidRDefault="000166D0" w:rsidP="00976E00">
            <w:pPr>
              <w:pStyle w:val="U-text"/>
              <w:spacing w:before="10" w:after="10" w:line="276" w:lineRule="auto"/>
              <w:rPr>
                <w:color w:val="0F243E"/>
                <w:szCs w:val="20"/>
              </w:rPr>
            </w:pPr>
            <w:r w:rsidRPr="00954152">
              <w:rPr>
                <w:color w:val="0F243E"/>
                <w:szCs w:val="24"/>
              </w:rPr>
              <w:t>Plans</w:t>
            </w:r>
            <w:r w:rsidR="00976E00" w:rsidRPr="00954152">
              <w:rPr>
                <w:color w:val="0F243E"/>
                <w:szCs w:val="24"/>
              </w:rPr>
              <w:t xml:space="preserve"> and</w:t>
            </w:r>
            <w:r w:rsidRPr="00954152">
              <w:rPr>
                <w:color w:val="0F243E"/>
                <w:szCs w:val="24"/>
              </w:rPr>
              <w:t xml:space="preserve"> elev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08B9AD8" w14:textId="77777777" w:rsidR="000166D0" w:rsidRPr="00954152" w:rsidRDefault="00503B3A" w:rsidP="00AE710A">
            <w:pPr>
              <w:pStyle w:val="U-text"/>
              <w:spacing w:before="10" w:after="10" w:line="276" w:lineRule="auto"/>
              <w:jc w:val="center"/>
              <w:rPr>
                <w:color w:val="0F243E"/>
                <w:szCs w:val="20"/>
              </w:rPr>
            </w:pPr>
            <w:r>
              <w:rPr>
                <w:color w:val="0F243E"/>
                <w:szCs w:val="20"/>
              </w:rPr>
              <w:t>5</w:t>
            </w:r>
          </w:p>
        </w:tc>
      </w:tr>
      <w:tr w:rsidR="000166D0" w:rsidRPr="00954152" w14:paraId="71FDC708"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0EB1F49C" w14:textId="77777777"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14:paraId="5C01B629" w14:textId="77777777" w:rsidR="000166D0" w:rsidRPr="00954152" w:rsidRDefault="000166D0" w:rsidP="00AE710A">
            <w:pPr>
              <w:pStyle w:val="U-text"/>
              <w:spacing w:before="10" w:after="10" w:line="276" w:lineRule="auto"/>
              <w:jc w:val="center"/>
              <w:rPr>
                <w:color w:val="0F243E"/>
                <w:szCs w:val="20"/>
              </w:rPr>
            </w:pPr>
            <w:hyperlink w:anchor="Unit15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8B62EE7" w14:textId="77777777" w:rsidR="000166D0" w:rsidRPr="00954152" w:rsidRDefault="000166D0" w:rsidP="008E5433">
            <w:pPr>
              <w:pStyle w:val="U-text"/>
              <w:spacing w:before="10" w:after="10" w:line="276" w:lineRule="auto"/>
              <w:rPr>
                <w:color w:val="0F243E"/>
                <w:szCs w:val="20"/>
              </w:rPr>
            </w:pPr>
            <w:r w:rsidRPr="00954152">
              <w:rPr>
                <w:color w:val="0F243E"/>
                <w:szCs w:val="24"/>
              </w:rPr>
              <w:t>Constructions, loci and bearing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0323A93" w14:textId="77777777" w:rsidR="000166D0" w:rsidRPr="00954152" w:rsidRDefault="004235AF" w:rsidP="00AE710A">
            <w:pPr>
              <w:pStyle w:val="U-text"/>
              <w:spacing w:before="10" w:after="10" w:line="276" w:lineRule="auto"/>
              <w:jc w:val="center"/>
              <w:rPr>
                <w:color w:val="0F243E"/>
                <w:szCs w:val="20"/>
              </w:rPr>
            </w:pPr>
            <w:r>
              <w:rPr>
                <w:color w:val="0F243E"/>
                <w:szCs w:val="20"/>
              </w:rPr>
              <w:t>7</w:t>
            </w:r>
          </w:p>
        </w:tc>
      </w:tr>
      <w:tr w:rsidR="00AE710A" w:rsidRPr="00954152" w14:paraId="1A8D7A9B"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FC96F80" w14:textId="77777777" w:rsidR="00AE710A" w:rsidRPr="00954152" w:rsidRDefault="00AE710A" w:rsidP="00AE710A">
            <w:pPr>
              <w:pStyle w:val="U-text"/>
              <w:spacing w:before="10" w:after="10" w:line="276" w:lineRule="auto"/>
              <w:jc w:val="center"/>
              <w:rPr>
                <w:color w:val="0F243E"/>
                <w:szCs w:val="20"/>
              </w:rPr>
            </w:pPr>
            <w:hyperlink w:anchor="Unit16" w:history="1">
              <w:r w:rsidRPr="00954152">
                <w:rPr>
                  <w:rStyle w:val="Hyperlink"/>
                  <w:color w:val="0F243E"/>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14:paraId="5DC74310" w14:textId="77777777" w:rsidR="00AE710A" w:rsidRPr="00954152" w:rsidRDefault="00AE710A" w:rsidP="00AE710A">
            <w:pPr>
              <w:pStyle w:val="U-text"/>
              <w:spacing w:before="10" w:after="10" w:line="276" w:lineRule="auto"/>
              <w:jc w:val="center"/>
              <w:rPr>
                <w:color w:val="0F243E"/>
                <w:szCs w:val="20"/>
              </w:rPr>
            </w:pPr>
            <w:hyperlink w:anchor="Unit16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064942E" w14:textId="77777777"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expanding</w:t>
            </w:r>
            <w:r w:rsidR="008E5433" w:rsidRPr="00954152">
              <w:rPr>
                <w:color w:val="0F243E"/>
                <w:szCs w:val="20"/>
              </w:rPr>
              <w:t xml:space="preserve"> and </w:t>
            </w:r>
            <w:r w:rsidRPr="00954152">
              <w:rPr>
                <w:color w:val="0F243E"/>
                <w:szCs w:val="20"/>
              </w:rPr>
              <w:t>factorising</w:t>
            </w:r>
            <w:r w:rsidR="00C34EAF" w:rsidRPr="00954152">
              <w:rPr>
                <w:color w:val="0F243E"/>
                <w:szCs w:val="20"/>
              </w:rPr>
              <w:t xml:space="preserve">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D957A9B" w14:textId="77777777" w:rsidR="00AE710A"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E710A" w:rsidRPr="00954152" w14:paraId="1228C7A5"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0A54E2C" w14:textId="77777777"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20B4BADD" w14:textId="77777777" w:rsidR="00AE710A" w:rsidRPr="00954152" w:rsidRDefault="00AE710A" w:rsidP="00AE710A">
            <w:pPr>
              <w:pStyle w:val="U-text"/>
              <w:spacing w:before="10" w:after="10" w:line="276" w:lineRule="auto"/>
              <w:jc w:val="center"/>
              <w:rPr>
                <w:color w:val="0F243E"/>
                <w:szCs w:val="20"/>
              </w:rPr>
            </w:pPr>
            <w:hyperlink w:anchor="Unit16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07171B2" w14:textId="77777777"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graph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23A975" w14:textId="77777777" w:rsidR="00AE710A" w:rsidRPr="00954152" w:rsidRDefault="00A04160" w:rsidP="00AE710A">
            <w:pPr>
              <w:pStyle w:val="U-text"/>
              <w:spacing w:before="10" w:after="10" w:line="276" w:lineRule="auto"/>
              <w:jc w:val="center"/>
              <w:rPr>
                <w:color w:val="0F243E"/>
                <w:szCs w:val="20"/>
              </w:rPr>
            </w:pPr>
            <w:r w:rsidRPr="00954152">
              <w:rPr>
                <w:color w:val="0F243E"/>
                <w:szCs w:val="20"/>
              </w:rPr>
              <w:t>4</w:t>
            </w:r>
          </w:p>
        </w:tc>
      </w:tr>
      <w:tr w:rsidR="00537ABE" w:rsidRPr="00954152" w14:paraId="16EA2D1A"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17FCC20" w14:textId="77777777" w:rsidR="00537ABE" w:rsidRPr="00954152" w:rsidRDefault="00537ABE" w:rsidP="00AE710A">
            <w:pPr>
              <w:pStyle w:val="U-text"/>
              <w:spacing w:before="10" w:after="10" w:line="276" w:lineRule="auto"/>
              <w:jc w:val="center"/>
              <w:rPr>
                <w:color w:val="0F243E"/>
                <w:szCs w:val="20"/>
              </w:rPr>
            </w:pPr>
            <w:hyperlink w:anchor="Unit17" w:history="1">
              <w:r w:rsidRPr="00954152">
                <w:rPr>
                  <w:rStyle w:val="Hyperlink"/>
                  <w:color w:val="0F243E"/>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EC6B087" w14:textId="77777777" w:rsidR="00537ABE" w:rsidRPr="00954152" w:rsidRDefault="00537ABE" w:rsidP="00AE710A">
            <w:pPr>
              <w:pStyle w:val="U-text"/>
              <w:spacing w:before="10" w:after="10" w:line="276" w:lineRule="auto"/>
              <w:jc w:val="both"/>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76F2122" w14:textId="77777777" w:rsidR="00537ABE" w:rsidRPr="00954152" w:rsidRDefault="000D0B5F" w:rsidP="008E5433">
            <w:pPr>
              <w:pStyle w:val="U-text"/>
              <w:spacing w:before="10" w:after="10" w:line="276" w:lineRule="auto"/>
              <w:rPr>
                <w:color w:val="0F243E"/>
                <w:szCs w:val="20"/>
              </w:rPr>
            </w:pPr>
            <w:r w:rsidRPr="00954152">
              <w:rPr>
                <w:color w:val="0F243E"/>
                <w:szCs w:val="20"/>
              </w:rPr>
              <w:t>Circles, cylinders, cones and spher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D56D304" w14:textId="77777777" w:rsidR="00537ABE" w:rsidRPr="00954152" w:rsidRDefault="00503B3A" w:rsidP="00AE710A">
            <w:pPr>
              <w:pStyle w:val="U-text"/>
              <w:spacing w:before="10" w:after="10" w:line="276" w:lineRule="auto"/>
              <w:jc w:val="center"/>
              <w:rPr>
                <w:color w:val="0F243E"/>
                <w:szCs w:val="20"/>
              </w:rPr>
            </w:pPr>
            <w:r>
              <w:rPr>
                <w:color w:val="0F243E"/>
                <w:szCs w:val="20"/>
              </w:rPr>
              <w:t>6</w:t>
            </w:r>
          </w:p>
        </w:tc>
      </w:tr>
      <w:tr w:rsidR="00A91A3F" w:rsidRPr="00954152" w14:paraId="65A2F9F4"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0D10075" w14:textId="77777777" w:rsidR="00A91A3F" w:rsidRPr="00954152" w:rsidRDefault="00A91A3F" w:rsidP="00AE710A">
            <w:pPr>
              <w:pStyle w:val="U-text"/>
              <w:spacing w:before="10" w:after="10" w:line="276" w:lineRule="auto"/>
              <w:jc w:val="center"/>
              <w:rPr>
                <w:color w:val="0F243E"/>
                <w:szCs w:val="20"/>
              </w:rPr>
            </w:pPr>
            <w:hyperlink w:anchor="Unit18" w:history="1">
              <w:r w:rsidRPr="00954152">
                <w:rPr>
                  <w:rStyle w:val="Hyperlink"/>
                  <w:color w:val="0F243E"/>
                  <w:szCs w:val="20"/>
                </w:rPr>
                <w:t>18</w:t>
              </w:r>
            </w:hyperlink>
          </w:p>
        </w:tc>
        <w:tc>
          <w:tcPr>
            <w:tcW w:w="357" w:type="pct"/>
            <w:tcBorders>
              <w:top w:val="single" w:sz="4" w:space="0" w:color="0F243E" w:themeColor="text2" w:themeShade="80"/>
              <w:left w:val="nil"/>
              <w:bottom w:val="nil"/>
              <w:right w:val="single" w:sz="4" w:space="0" w:color="0F243E" w:themeColor="text2" w:themeShade="80"/>
            </w:tcBorders>
          </w:tcPr>
          <w:p w14:paraId="5D0B6351" w14:textId="77777777" w:rsidR="00A91A3F" w:rsidRPr="00954152" w:rsidRDefault="000166D0" w:rsidP="000166D0">
            <w:pPr>
              <w:pStyle w:val="U-text"/>
              <w:spacing w:before="10" w:after="10" w:line="276" w:lineRule="auto"/>
              <w:jc w:val="center"/>
              <w:rPr>
                <w:color w:val="0F243E"/>
                <w:szCs w:val="20"/>
              </w:rPr>
            </w:pPr>
            <w:hyperlink w:anchor="Unit18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8EDF9F6" w14:textId="77777777" w:rsidR="00A91A3F" w:rsidRPr="00954152" w:rsidRDefault="00780CF1" w:rsidP="008E5433">
            <w:pPr>
              <w:pStyle w:val="U-text"/>
              <w:spacing w:before="10" w:after="10" w:line="276" w:lineRule="auto"/>
              <w:rPr>
                <w:color w:val="0F243E"/>
                <w:szCs w:val="20"/>
              </w:rPr>
            </w:pPr>
            <w:r w:rsidRPr="00954152">
              <w:rPr>
                <w:color w:val="0F243E"/>
                <w:szCs w:val="20"/>
              </w:rPr>
              <w:t>Fractions</w:t>
            </w:r>
            <w:r w:rsidR="000D0B5F" w:rsidRPr="00954152">
              <w:rPr>
                <w:color w:val="0F243E"/>
                <w:szCs w:val="20"/>
              </w:rPr>
              <w:t xml:space="preserve"> and reciproc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C9B1C8B" w14:textId="77777777" w:rsidR="00A91A3F"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91A3F" w:rsidRPr="00954152" w14:paraId="291E6083"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385BF06A" w14:textId="77777777" w:rsidR="00A91A3F" w:rsidRPr="00954152" w:rsidRDefault="00A91A3F"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14:paraId="3A22E621" w14:textId="77777777" w:rsidR="00A91A3F" w:rsidRPr="00954152" w:rsidRDefault="000166D0" w:rsidP="000166D0">
            <w:pPr>
              <w:pStyle w:val="U-text"/>
              <w:spacing w:before="10" w:after="10" w:line="276" w:lineRule="auto"/>
              <w:jc w:val="center"/>
              <w:rPr>
                <w:color w:val="0F243E"/>
                <w:szCs w:val="20"/>
              </w:rPr>
            </w:pPr>
            <w:hyperlink w:anchor="Unit18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7E34EBC" w14:textId="77777777" w:rsidR="00A91A3F" w:rsidRPr="00954152" w:rsidRDefault="00EE7DFE" w:rsidP="00EE7DFE">
            <w:pPr>
              <w:pStyle w:val="U-text"/>
              <w:spacing w:before="10" w:after="10" w:line="276" w:lineRule="auto"/>
              <w:rPr>
                <w:color w:val="0F243E"/>
                <w:szCs w:val="20"/>
              </w:rPr>
            </w:pPr>
            <w:r w:rsidRPr="00954152">
              <w:rPr>
                <w:color w:val="0F243E"/>
                <w:szCs w:val="20"/>
              </w:rPr>
              <w:t>Indices and s</w:t>
            </w:r>
            <w:r w:rsidR="000D0B5F" w:rsidRPr="00954152">
              <w:rPr>
                <w:color w:val="0F243E"/>
                <w:szCs w:val="20"/>
              </w:rPr>
              <w:t>tandard form</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6507ED5" w14:textId="77777777" w:rsidR="00A91A3F" w:rsidRPr="00954152" w:rsidRDefault="00503B3A" w:rsidP="00AE710A">
            <w:pPr>
              <w:pStyle w:val="U-text"/>
              <w:spacing w:before="10" w:after="10" w:line="276" w:lineRule="auto"/>
              <w:jc w:val="center"/>
              <w:rPr>
                <w:color w:val="0F243E"/>
                <w:szCs w:val="20"/>
              </w:rPr>
            </w:pPr>
            <w:r>
              <w:rPr>
                <w:color w:val="0F243E"/>
                <w:szCs w:val="20"/>
              </w:rPr>
              <w:t>5</w:t>
            </w:r>
          </w:p>
        </w:tc>
      </w:tr>
      <w:tr w:rsidR="00AE710A" w:rsidRPr="00954152" w14:paraId="013EFF2E" w14:textId="77777777"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0D693EBC" w14:textId="77777777" w:rsidR="00AE710A" w:rsidRPr="00954152" w:rsidRDefault="00AE710A" w:rsidP="00AE710A">
            <w:pPr>
              <w:pStyle w:val="U-text"/>
              <w:spacing w:before="10" w:after="10" w:line="276" w:lineRule="auto"/>
              <w:jc w:val="center"/>
              <w:rPr>
                <w:color w:val="0F243E"/>
                <w:szCs w:val="20"/>
              </w:rPr>
            </w:pPr>
            <w:hyperlink w:anchor="Unit19" w:history="1">
              <w:r w:rsidRPr="00954152">
                <w:rPr>
                  <w:rStyle w:val="Hyperlink"/>
                  <w:color w:val="0F243E"/>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14:paraId="19986E2B" w14:textId="77777777" w:rsidR="00AE710A" w:rsidRPr="00954152" w:rsidRDefault="00AE710A" w:rsidP="00AE710A">
            <w:pPr>
              <w:pStyle w:val="U-text"/>
              <w:spacing w:before="10" w:after="10" w:line="276" w:lineRule="auto"/>
              <w:jc w:val="center"/>
              <w:rPr>
                <w:color w:val="0F243E"/>
                <w:szCs w:val="20"/>
              </w:rPr>
            </w:pPr>
            <w:hyperlink w:anchor="Unit19a" w:history="1">
              <w:r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7C7201F" w14:textId="77777777" w:rsidR="00AE710A" w:rsidRPr="00954152" w:rsidRDefault="000A1A0D" w:rsidP="008E5433">
            <w:pPr>
              <w:pStyle w:val="U-text"/>
              <w:spacing w:before="10" w:after="10" w:line="276" w:lineRule="auto"/>
              <w:rPr>
                <w:color w:val="0F243E"/>
                <w:szCs w:val="20"/>
              </w:rPr>
            </w:pPr>
            <w:r w:rsidRPr="00954152">
              <w:rPr>
                <w:color w:val="0F243E"/>
                <w:szCs w:val="20"/>
              </w:rPr>
              <w:t xml:space="preserve">Similarity </w:t>
            </w:r>
            <w:r w:rsidR="008E5433" w:rsidRPr="00954152">
              <w:rPr>
                <w:color w:val="0F243E"/>
                <w:szCs w:val="20"/>
              </w:rPr>
              <w:t>and</w:t>
            </w:r>
            <w:r w:rsidRPr="00954152">
              <w:rPr>
                <w:color w:val="0F243E"/>
                <w:szCs w:val="20"/>
              </w:rPr>
              <w:t xml:space="preserve"> congruence in 2</w:t>
            </w:r>
            <w:r w:rsidR="00A07222" w:rsidRPr="00954152">
              <w:rPr>
                <w:color w:val="0F243E"/>
                <w:szCs w:val="20"/>
              </w:rPr>
              <w:t>D</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D27F716" w14:textId="77777777" w:rsidR="00AE710A" w:rsidRPr="00954152" w:rsidRDefault="00A04160" w:rsidP="00B77D96">
            <w:pPr>
              <w:pStyle w:val="U-text"/>
              <w:spacing w:before="10" w:after="10" w:line="276" w:lineRule="auto"/>
              <w:jc w:val="center"/>
              <w:rPr>
                <w:color w:val="0F243E"/>
                <w:szCs w:val="20"/>
              </w:rPr>
            </w:pPr>
            <w:r w:rsidRPr="00954152">
              <w:rPr>
                <w:color w:val="0F243E"/>
                <w:szCs w:val="20"/>
              </w:rPr>
              <w:t>7</w:t>
            </w:r>
          </w:p>
        </w:tc>
      </w:tr>
      <w:tr w:rsidR="00AE710A" w:rsidRPr="00954152" w14:paraId="0951A8A8" w14:textId="77777777"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68D048AC" w14:textId="77777777"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14:paraId="1980DAD6" w14:textId="77777777" w:rsidR="00AE710A" w:rsidRPr="00954152" w:rsidRDefault="00AE710A" w:rsidP="00AE710A">
            <w:pPr>
              <w:pStyle w:val="U-text"/>
              <w:spacing w:before="10" w:after="10" w:line="276" w:lineRule="auto"/>
              <w:jc w:val="center"/>
              <w:rPr>
                <w:color w:val="0F243E"/>
                <w:szCs w:val="20"/>
              </w:rPr>
            </w:pPr>
            <w:hyperlink w:anchor="Unit19b" w:history="1">
              <w:r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F57F557" w14:textId="77777777" w:rsidR="00AE710A" w:rsidRPr="00954152" w:rsidRDefault="000A1A0D" w:rsidP="008E5433">
            <w:pPr>
              <w:pStyle w:val="U-text"/>
              <w:spacing w:before="10" w:after="10" w:line="276" w:lineRule="auto"/>
              <w:rPr>
                <w:color w:val="0F243E"/>
                <w:szCs w:val="20"/>
              </w:rPr>
            </w:pPr>
            <w:r w:rsidRPr="00954152">
              <w:rPr>
                <w:color w:val="0F243E"/>
                <w:szCs w:val="20"/>
              </w:rPr>
              <w:t xml:space="preserve">Vector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C6C143F" w14:textId="77777777" w:rsidR="00AE710A" w:rsidRPr="00954152" w:rsidRDefault="00A04160" w:rsidP="00B77D96">
            <w:pPr>
              <w:pStyle w:val="U-text"/>
              <w:spacing w:before="10" w:after="10" w:line="276" w:lineRule="auto"/>
              <w:jc w:val="center"/>
              <w:rPr>
                <w:color w:val="0F243E"/>
                <w:szCs w:val="20"/>
              </w:rPr>
            </w:pPr>
            <w:r w:rsidRPr="00954152">
              <w:rPr>
                <w:color w:val="0F243E"/>
                <w:szCs w:val="20"/>
              </w:rPr>
              <w:t>7</w:t>
            </w:r>
          </w:p>
        </w:tc>
      </w:tr>
      <w:tr w:rsidR="00A16DCF" w:rsidRPr="00954152" w14:paraId="7FF0F458" w14:textId="77777777"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1CBFDA93" w14:textId="77777777" w:rsidR="00A16DCF" w:rsidRPr="00954152" w:rsidRDefault="00A16DCF" w:rsidP="00A16DCF">
            <w:pPr>
              <w:pStyle w:val="U-text"/>
              <w:spacing w:before="10" w:after="10" w:line="276" w:lineRule="auto"/>
              <w:jc w:val="center"/>
              <w:rPr>
                <w:color w:val="0F243E"/>
                <w:szCs w:val="20"/>
              </w:rPr>
            </w:pPr>
            <w:hyperlink w:anchor="Unit20" w:history="1">
              <w:r w:rsidRPr="00954152">
                <w:rPr>
                  <w:rStyle w:val="Hyperlink"/>
                  <w:color w:val="0F243E"/>
                  <w:szCs w:val="20"/>
                </w:rPr>
                <w:t>2</w:t>
              </w:r>
              <w:r w:rsidRPr="00954152">
                <w:rPr>
                  <w:rStyle w:val="Hyperlink"/>
                  <w:color w:val="0F243E"/>
                </w:rPr>
                <w:t>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30ECF5" w14:textId="77777777" w:rsidR="00A16DCF" w:rsidRPr="00954152" w:rsidRDefault="00A16DCF" w:rsidP="00FB4541">
            <w:pPr>
              <w:pStyle w:val="U-text"/>
              <w:spacing w:before="10" w:after="10" w:line="276" w:lineRule="auto"/>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AFF2547" w14:textId="77777777" w:rsidR="00A16DCF" w:rsidRPr="00954152" w:rsidRDefault="001A04BF" w:rsidP="008E5433">
            <w:pPr>
              <w:pStyle w:val="U-text"/>
              <w:spacing w:before="10" w:after="10" w:line="276" w:lineRule="auto"/>
              <w:rPr>
                <w:color w:val="0F243E"/>
                <w:szCs w:val="20"/>
              </w:rPr>
            </w:pPr>
            <w:r w:rsidRPr="00954152">
              <w:rPr>
                <w:color w:val="0F243E"/>
              </w:rPr>
              <w:t>Rearranging equations, graphs of cubic and reciprocal functions and simultaneous equ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946106D" w14:textId="77777777" w:rsidR="00A16DCF" w:rsidRPr="00954152" w:rsidRDefault="00A04160" w:rsidP="00B77D96">
            <w:pPr>
              <w:pStyle w:val="U-text"/>
              <w:spacing w:before="10" w:after="10" w:line="276" w:lineRule="auto"/>
              <w:jc w:val="center"/>
              <w:rPr>
                <w:color w:val="0F243E"/>
                <w:szCs w:val="20"/>
              </w:rPr>
            </w:pPr>
            <w:r w:rsidRPr="00954152">
              <w:rPr>
                <w:color w:val="0F243E"/>
                <w:szCs w:val="20"/>
              </w:rPr>
              <w:t>5</w:t>
            </w:r>
          </w:p>
        </w:tc>
      </w:tr>
    </w:tbl>
    <w:p w14:paraId="59DAD080" w14:textId="77777777" w:rsidR="00860DEF" w:rsidRDefault="00860DEF"/>
    <w:p w14:paraId="3A7D9425" w14:textId="77777777" w:rsidR="00312855" w:rsidRDefault="00312855">
      <w:r>
        <w:br w:type="page"/>
      </w:r>
    </w:p>
    <w:p w14:paraId="7EA91A84" w14:textId="77777777" w:rsidR="00DD7479" w:rsidRDefault="00DC03F3">
      <w:pPr>
        <w:sectPr w:rsidR="00DD7479" w:rsidSect="00BA2A5D">
          <w:headerReference w:type="default" r:id="rId18"/>
          <w:footerReference w:type="even" r:id="rId19"/>
          <w:footerReference w:type="default" r:id="rId20"/>
          <w:footerReference w:type="first" r:id="rId21"/>
          <w:pgSz w:w="11906" w:h="16838" w:code="9"/>
          <w:pgMar w:top="1134" w:right="1134" w:bottom="1134" w:left="1134" w:header="709" w:footer="709" w:gutter="0"/>
          <w:cols w:space="708"/>
          <w:docGrid w:linePitch="360"/>
        </w:sectPr>
      </w:pPr>
      <w:r w:rsidRPr="00954152">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6E0E67" w:rsidRPr="00954152" w14:paraId="04A8A206" w14:textId="77777777" w:rsidTr="00664C92">
        <w:trPr>
          <w:trHeight w:val="728"/>
        </w:trPr>
        <w:tc>
          <w:tcPr>
            <w:tcW w:w="5000" w:type="pct"/>
            <w:shd w:val="clear" w:color="auto" w:fill="0F243E" w:themeFill="text2" w:themeFillShade="80"/>
            <w:vAlign w:val="center"/>
          </w:tcPr>
          <w:p w14:paraId="386B3A4E" w14:textId="77777777" w:rsidR="006E0E67" w:rsidRPr="00954152" w:rsidRDefault="00AD1158" w:rsidP="007615D2">
            <w:pPr>
              <w:spacing w:line="276" w:lineRule="auto"/>
              <w:rPr>
                <w:rFonts w:ascii="Verdana" w:hAnsi="Verdana"/>
                <w:b/>
                <w:color w:val="FFFFFF" w:themeColor="background1"/>
                <w:sz w:val="24"/>
                <w:szCs w:val="24"/>
              </w:rPr>
            </w:pPr>
            <w:bookmarkStart w:id="14" w:name="Unit1"/>
            <w:r w:rsidRPr="00954152">
              <w:rPr>
                <w:rFonts w:ascii="Verdana" w:hAnsi="Verdana"/>
                <w:b/>
                <w:color w:val="FFFFFF" w:themeColor="background1"/>
                <w:szCs w:val="24"/>
              </w:rPr>
              <w:lastRenderedPageBreak/>
              <w:t xml:space="preserve">UNIT 1: </w:t>
            </w:r>
            <w:r w:rsidR="00581D99" w:rsidRPr="00954152">
              <w:rPr>
                <w:rFonts w:ascii="Verdana" w:hAnsi="Verdana"/>
                <w:b/>
                <w:color w:val="FFFFFF" w:themeColor="background1"/>
                <w:szCs w:val="24"/>
              </w:rPr>
              <w:t>Number, powers</w:t>
            </w:r>
            <w:r w:rsidR="00695692" w:rsidRPr="00954152">
              <w:rPr>
                <w:rFonts w:ascii="Verdana" w:hAnsi="Verdana"/>
                <w:b/>
                <w:color w:val="FFFFFF" w:themeColor="background1"/>
                <w:szCs w:val="24"/>
              </w:rPr>
              <w:t xml:space="preserve">, decimals, HCF and LCM, </w:t>
            </w:r>
            <w:r w:rsidR="00581D99" w:rsidRPr="00954152">
              <w:rPr>
                <w:rFonts w:ascii="Verdana" w:hAnsi="Verdana"/>
                <w:b/>
                <w:color w:val="FFFFFF" w:themeColor="background1"/>
                <w:szCs w:val="24"/>
              </w:rPr>
              <w:t xml:space="preserve">roots and </w:t>
            </w:r>
            <w:r w:rsidR="00695692" w:rsidRPr="00954152">
              <w:rPr>
                <w:rFonts w:ascii="Verdana" w:hAnsi="Verdana"/>
                <w:b/>
                <w:color w:val="FFFFFF" w:themeColor="background1"/>
                <w:szCs w:val="24"/>
              </w:rPr>
              <w:t>rounding</w:t>
            </w:r>
            <w:bookmarkEnd w:id="14"/>
          </w:p>
        </w:tc>
      </w:tr>
    </w:tbl>
    <w:p w14:paraId="545C71EE" w14:textId="77777777" w:rsidR="00056770" w:rsidRPr="00954152" w:rsidRDefault="00056770" w:rsidP="007615D2">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798BA8AD" w14:textId="77777777"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7DD2E04B"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 </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w:t>
      </w:r>
    </w:p>
    <w:p w14:paraId="1DF3895F"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r>
      <w:r w:rsidR="00581D99"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14:paraId="22E9B92F"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14:paraId="7B721856"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14:paraId="631C9A65"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p>
    <w:p w14:paraId="5B5BF7F8" w14:textId="77777777" w:rsidR="00581D99" w:rsidRPr="00954152" w:rsidRDefault="00581D99" w:rsidP="007615D2">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use positive integer powers and associated real roots (square, cube and higher), recognise powers of 2, 3, 4, 5</w:t>
      </w:r>
    </w:p>
    <w:p w14:paraId="7244D8C8"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and with integer indices</w:t>
      </w:r>
    </w:p>
    <w:p w14:paraId="563D5BE1" w14:textId="77777777"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0AFA9DE2"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4B87A418" w14:textId="77777777"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w:t>
      </w:r>
      <w:r w:rsidR="00E8094E" w:rsidRPr="00954152">
        <w:rPr>
          <w:rFonts w:ascii="Verdana" w:eastAsia="Times New Roman" w:hAnsi="Verdana" w:cs="Times New Roman"/>
          <w:color w:val="0F243E" w:themeColor="text2" w:themeShade="80"/>
          <w:sz w:val="20"/>
          <w:szCs w:val="20"/>
          <w:lang w:eastAsia="en-GB"/>
        </w:rPr>
        <w:t xml:space="preserve"> places or significant figures)</w:t>
      </w:r>
      <w:r w:rsidR="007615D2" w:rsidRPr="00954152">
        <w:rPr>
          <w:rFonts w:ascii="Verdana" w:eastAsia="Times New Roman" w:hAnsi="Verdana" w:cs="Times New Roman"/>
          <w:color w:val="0F243E" w:themeColor="text2" w:themeShade="80"/>
          <w:sz w:val="20"/>
          <w:szCs w:val="20"/>
          <w:lang w:eastAsia="en-GB"/>
        </w:rPr>
        <w:t>;</w:t>
      </w:r>
    </w:p>
    <w:p w14:paraId="2DAF0104" w14:textId="77777777" w:rsidR="00651183" w:rsidRPr="00954152" w:rsidRDefault="00651183" w:rsidP="007615D2">
      <w:pPr>
        <w:spacing w:after="0"/>
        <w:jc w:val="both"/>
        <w:rPr>
          <w:rFonts w:ascii="Verdana" w:hAnsi="Verdana"/>
          <w:b/>
          <w:color w:val="0F243E" w:themeColor="text2" w:themeShade="80"/>
          <w:sz w:val="20"/>
          <w:szCs w:val="20"/>
        </w:rPr>
      </w:pPr>
    </w:p>
    <w:p w14:paraId="2DC6B731" w14:textId="77777777" w:rsidR="00177D6F"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3B6EAA3E" w14:textId="77777777" w:rsidR="002F079D" w:rsidRPr="00954152" w:rsidRDefault="0043179B"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an appreciation of place value</w:t>
      </w:r>
      <w:r w:rsidR="00A73E42" w:rsidRPr="00954152">
        <w:rPr>
          <w:rFonts w:ascii="Verdana" w:hAnsi="Verdana"/>
          <w:color w:val="0F243E" w:themeColor="text2" w:themeShade="80"/>
          <w:sz w:val="20"/>
          <w:szCs w:val="20"/>
        </w:rPr>
        <w:t>, and recognise even and odd numbers</w:t>
      </w:r>
      <w:r w:rsidR="007615D2" w:rsidRPr="00954152">
        <w:rPr>
          <w:rFonts w:ascii="Verdana" w:hAnsi="Verdana"/>
          <w:color w:val="0F243E" w:themeColor="text2" w:themeShade="80"/>
          <w:sz w:val="20"/>
          <w:szCs w:val="20"/>
        </w:rPr>
        <w:t>.</w:t>
      </w:r>
    </w:p>
    <w:p w14:paraId="1F85E564" w14:textId="77777777" w:rsidR="0043179B" w:rsidRPr="00954152" w:rsidRDefault="007615D2"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will have k</w:t>
      </w:r>
      <w:r w:rsidR="0043179B" w:rsidRPr="00954152">
        <w:rPr>
          <w:rFonts w:ascii="Verdana" w:hAnsi="Verdana"/>
          <w:color w:val="0F243E" w:themeColor="text2" w:themeShade="80"/>
          <w:sz w:val="20"/>
          <w:szCs w:val="20"/>
        </w:rPr>
        <w:t>nowledge of using the four operations with whole numbers</w:t>
      </w:r>
      <w:r w:rsidRPr="00954152">
        <w:rPr>
          <w:rFonts w:ascii="Verdana" w:hAnsi="Verdana"/>
          <w:color w:val="0F243E" w:themeColor="text2" w:themeShade="80"/>
          <w:sz w:val="20"/>
          <w:szCs w:val="20"/>
        </w:rPr>
        <w:t>.</w:t>
      </w:r>
    </w:p>
    <w:p w14:paraId="6EBDF123" w14:textId="77777777" w:rsidR="0043179B"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7D8B452" w14:textId="77777777" w:rsidR="002F079D" w:rsidRPr="00954152" w:rsidRDefault="007615D2"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knowledge </w:t>
      </w:r>
      <w:r w:rsidR="0043179B" w:rsidRPr="00954152">
        <w:rPr>
          <w:rFonts w:ascii="Verdana" w:hAnsi="Verdana"/>
          <w:color w:val="0F243E" w:themeColor="text2" w:themeShade="80"/>
          <w:sz w:val="20"/>
          <w:szCs w:val="20"/>
        </w:rPr>
        <w:t>of strategies for multiplying and dividing whole numbers by 2, 4, 5, and 10</w:t>
      </w:r>
      <w:r w:rsidRPr="00954152">
        <w:rPr>
          <w:rFonts w:ascii="Verdana" w:hAnsi="Verdana"/>
          <w:color w:val="0F243E" w:themeColor="text2" w:themeShade="80"/>
          <w:sz w:val="20"/>
          <w:szCs w:val="20"/>
        </w:rPr>
        <w:t>.</w:t>
      </w:r>
      <w:r w:rsidR="0043179B" w:rsidRPr="00954152">
        <w:rPr>
          <w:rFonts w:ascii="Verdana" w:hAnsi="Verdana"/>
          <w:color w:val="0F243E" w:themeColor="text2" w:themeShade="80"/>
          <w:sz w:val="20"/>
          <w:szCs w:val="20"/>
        </w:rPr>
        <w:t xml:space="preserve"> </w:t>
      </w:r>
    </w:p>
    <w:p w14:paraId="1F8A50C8" w14:textId="77777777" w:rsidR="000C513C" w:rsidRDefault="009A022F">
      <w:pPr>
        <w:spacing w:after="0"/>
        <w:jc w:val="both"/>
        <w:rPr>
          <w:rFonts w:ascii="Verdana" w:hAnsi="Verdana"/>
          <w:color w:val="0F243E"/>
          <w:sz w:val="20"/>
          <w:szCs w:val="20"/>
        </w:rPr>
      </w:pPr>
      <w:r w:rsidRPr="00954152">
        <w:rPr>
          <w:rFonts w:ascii="Verdana" w:hAnsi="Verdana"/>
          <w:color w:val="0F243E"/>
          <w:sz w:val="20"/>
          <w:szCs w:val="20"/>
        </w:rPr>
        <w:t>Students should be able to read and write decimals in figures and words.</w:t>
      </w:r>
    </w:p>
    <w:p w14:paraId="1849DBD4" w14:textId="77777777" w:rsidR="00177D6F" w:rsidRPr="00954152" w:rsidRDefault="00177D6F" w:rsidP="007615D2">
      <w:pPr>
        <w:spacing w:after="0"/>
        <w:jc w:val="both"/>
        <w:rPr>
          <w:rFonts w:ascii="Verdana" w:hAnsi="Verdana"/>
          <w:color w:val="0F243E" w:themeColor="text2" w:themeShade="80"/>
          <w:sz w:val="20"/>
          <w:szCs w:val="20"/>
        </w:rPr>
      </w:pPr>
    </w:p>
    <w:p w14:paraId="64831F51" w14:textId="77777777" w:rsidR="002F079D" w:rsidRPr="00954152" w:rsidRDefault="002F079D"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5555553" w14:textId="77777777" w:rsidR="007615D2"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w:t>
      </w:r>
      <w:r w:rsidR="006B25D8" w:rsidRPr="00954152">
        <w:rPr>
          <w:rFonts w:ascii="Verdana" w:hAnsi="Verdana"/>
          <w:color w:val="0F243E" w:themeColor="text2" w:themeShade="80"/>
          <w:sz w:val="20"/>
          <w:szCs w:val="20"/>
        </w:rPr>
        <w:t>rimes, square, cube, even, odd</w:t>
      </w:r>
    </w:p>
    <w:p w14:paraId="05B6FE0A" w14:textId="77777777" w:rsidR="002F079D" w:rsidRPr="00954152" w:rsidRDefault="002F079D" w:rsidP="00724170">
      <w:pPr>
        <w:spacing w:after="0" w:line="288"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6899"/>
        <w:gridCol w:w="2739"/>
      </w:tblGrid>
      <w:tr w:rsidR="002F079D" w:rsidRPr="00954152" w14:paraId="32787A4A" w14:textId="77777777" w:rsidTr="00753770">
        <w:trPr>
          <w:trHeight w:val="586"/>
        </w:trPr>
        <w:tc>
          <w:tcPr>
            <w:tcW w:w="3579" w:type="pct"/>
            <w:shd w:val="clear" w:color="auto" w:fill="8DB3E2" w:themeFill="text2" w:themeFillTint="66"/>
            <w:vAlign w:val="center"/>
          </w:tcPr>
          <w:p w14:paraId="583C718A" w14:textId="77777777" w:rsidR="002F079D" w:rsidRPr="00954152" w:rsidRDefault="002F079D" w:rsidP="00F45A23">
            <w:pPr>
              <w:rPr>
                <w:rFonts w:ascii="Verdana" w:hAnsi="Verdana"/>
                <w:b/>
                <w:color w:val="0F243E" w:themeColor="text2" w:themeShade="80"/>
              </w:rPr>
            </w:pPr>
            <w:bookmarkStart w:id="15" w:name="Unit1a"/>
            <w:r w:rsidRPr="00954152">
              <w:rPr>
                <w:rFonts w:ascii="Verdana" w:hAnsi="Verdana"/>
                <w:b/>
                <w:color w:val="0F243E" w:themeColor="text2" w:themeShade="80"/>
              </w:rPr>
              <w:lastRenderedPageBreak/>
              <w:t xml:space="preserve">1a. </w:t>
            </w:r>
            <w:r w:rsidR="0043179B" w:rsidRPr="00954152">
              <w:rPr>
                <w:rFonts w:ascii="Verdana" w:hAnsi="Verdana"/>
                <w:b/>
                <w:color w:val="0F243E" w:themeColor="text2" w:themeShade="80"/>
              </w:rPr>
              <w:t>Integers and place value</w:t>
            </w:r>
          </w:p>
          <w:bookmarkEnd w:id="15"/>
          <w:p w14:paraId="21DCA5E8" w14:textId="77777777" w:rsidR="002F079D" w:rsidRPr="00954152" w:rsidRDefault="00724170" w:rsidP="0043179B">
            <w:pPr>
              <w:rPr>
                <w:rFonts w:ascii="Verdana" w:hAnsi="Verdana"/>
                <w:color w:val="0F243E" w:themeColor="text2" w:themeShade="80"/>
              </w:rPr>
            </w:pPr>
            <w:r w:rsidRPr="00954152">
              <w:rPr>
                <w:rFonts w:ascii="Verdana" w:hAnsi="Verdana"/>
                <w:color w:val="0F243E" w:themeColor="text2" w:themeShade="80"/>
              </w:rPr>
              <w:t>(</w:t>
            </w:r>
            <w:r w:rsidR="005A71A7" w:rsidRPr="00954152">
              <w:rPr>
                <w:rFonts w:ascii="Verdana" w:hAnsi="Verdana"/>
                <w:color w:val="0F243E" w:themeColor="text2" w:themeShade="80"/>
              </w:rPr>
              <w:t xml:space="preserve">N1, </w:t>
            </w:r>
            <w:r w:rsidR="0043179B" w:rsidRPr="00954152">
              <w:rPr>
                <w:rFonts w:ascii="Verdana" w:hAnsi="Verdana"/>
                <w:color w:val="0F243E" w:themeColor="text2" w:themeShade="80"/>
              </w:rPr>
              <w:t xml:space="preserve">N2, N3, </w:t>
            </w:r>
            <w:r w:rsidR="005A71A7" w:rsidRPr="00954152">
              <w:rPr>
                <w:rFonts w:ascii="Verdana" w:hAnsi="Verdana"/>
                <w:color w:val="0F243E" w:themeColor="text2" w:themeShade="80"/>
              </w:rPr>
              <w:t>N4,</w:t>
            </w:r>
            <w:r w:rsidR="00CA6474" w:rsidRPr="00954152">
              <w:rPr>
                <w:rFonts w:ascii="Verdana" w:hAnsi="Verdana"/>
                <w:color w:val="0F243E" w:themeColor="text2" w:themeShade="80"/>
              </w:rPr>
              <w:t xml:space="preserve"> N14, </w:t>
            </w:r>
            <w:r w:rsidR="005A71A7" w:rsidRPr="00954152">
              <w:rPr>
                <w:rFonts w:ascii="Verdana" w:hAnsi="Verdana"/>
                <w:color w:val="0F243E" w:themeColor="text2" w:themeShade="80"/>
              </w:rPr>
              <w:t>N15</w:t>
            </w:r>
            <w:r w:rsidR="00882D9C" w:rsidRPr="00954152">
              <w:rPr>
                <w:rFonts w:ascii="Verdana" w:hAnsi="Verdana"/>
                <w:color w:val="0F243E" w:themeColor="text2" w:themeShade="80"/>
              </w:rPr>
              <w:t>)</w:t>
            </w:r>
          </w:p>
        </w:tc>
        <w:tc>
          <w:tcPr>
            <w:tcW w:w="1421" w:type="pct"/>
            <w:shd w:val="clear" w:color="auto" w:fill="8DB3E2" w:themeFill="text2" w:themeFillTint="66"/>
            <w:vAlign w:val="center"/>
          </w:tcPr>
          <w:p w14:paraId="28D588E7" w14:textId="77777777" w:rsidR="00917F6C" w:rsidRPr="00954152" w:rsidRDefault="00050A48" w:rsidP="00050A48">
            <w:pPr>
              <w:jc w:val="right"/>
              <w:rPr>
                <w:rFonts w:ascii="Verdana" w:hAnsi="Verdana"/>
                <w:b/>
                <w:color w:val="0F243E" w:themeColor="text2" w:themeShade="80"/>
              </w:rPr>
            </w:pPr>
            <w:r w:rsidRPr="00954152">
              <w:rPr>
                <w:rFonts w:ascii="Verdana" w:hAnsi="Verdana"/>
                <w:b/>
                <w:color w:val="0F243E" w:themeColor="text2" w:themeShade="80"/>
              </w:rPr>
              <w:t>Teaching time</w:t>
            </w:r>
          </w:p>
          <w:p w14:paraId="22F1D4AB" w14:textId="77777777" w:rsidR="002F079D" w:rsidRPr="00954152" w:rsidRDefault="001F77D7" w:rsidP="007615D2">
            <w:pPr>
              <w:spacing w:line="276" w:lineRule="auto"/>
              <w:jc w:val="right"/>
              <w:rPr>
                <w:rFonts w:ascii="Verdana" w:hAnsi="Verdana"/>
                <w:color w:val="0F243E" w:themeColor="text2" w:themeShade="80"/>
              </w:rPr>
            </w:pPr>
            <w:r>
              <w:rPr>
                <w:rFonts w:ascii="Verdana" w:hAnsi="Verdana"/>
                <w:color w:val="0F243E" w:themeColor="text2" w:themeShade="80"/>
              </w:rPr>
              <w:t>3-5</w:t>
            </w:r>
            <w:r w:rsidR="00882D9C"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14:paraId="52F83E60" w14:textId="77777777" w:rsidR="002F079D" w:rsidRPr="00954152" w:rsidRDefault="002F079D" w:rsidP="007615D2">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87DCC62" w14:textId="77777777"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D168779" w14:textId="77777777" w:rsidR="00A73E42" w:rsidRPr="001F77D7" w:rsidRDefault="00A73E42">
      <w:pPr>
        <w:pStyle w:val="ListParagraph"/>
        <w:numPr>
          <w:ilvl w:val="0"/>
          <w:numId w:val="1"/>
        </w:numPr>
        <w:spacing w:after="0"/>
        <w:ind w:left="357" w:hanging="357"/>
        <w:jc w:val="both"/>
        <w:rPr>
          <w:rFonts w:ascii="Verdana" w:hAnsi="Verdana"/>
          <w:color w:val="0F243E" w:themeColor="text2" w:themeShade="80"/>
          <w:sz w:val="20"/>
          <w:szCs w:val="20"/>
        </w:rPr>
      </w:pPr>
      <w:r w:rsidRPr="001F77D7">
        <w:rPr>
          <w:rFonts w:ascii="Verdana" w:hAnsi="Verdana"/>
          <w:color w:val="0F243E" w:themeColor="text2" w:themeShade="80"/>
          <w:sz w:val="20"/>
        </w:rPr>
        <w:t xml:space="preserve">Use and order positive and negative numbers </w:t>
      </w:r>
      <w:r w:rsidRPr="001F77D7">
        <w:rPr>
          <w:rFonts w:ascii="Verdana" w:hAnsi="Verdana"/>
          <w:color w:val="0F243E" w:themeColor="text2" w:themeShade="80"/>
          <w:sz w:val="20"/>
          <w:szCs w:val="20"/>
        </w:rPr>
        <w:t>(integers)</w:t>
      </w:r>
      <w:r w:rsidR="001F77D7">
        <w:rPr>
          <w:rFonts w:ascii="Verdana" w:hAnsi="Verdana"/>
          <w:color w:val="0F243E" w:themeColor="text2" w:themeShade="80"/>
          <w:sz w:val="20"/>
          <w:szCs w:val="20"/>
        </w:rPr>
        <w:t xml:space="preserve"> and d</w:t>
      </w:r>
      <w:r w:rsidR="00B95A7E" w:rsidRPr="00B95A7E">
        <w:rPr>
          <w:rFonts w:ascii="Verdana" w:hAnsi="Verdana"/>
          <w:color w:val="0F243E" w:themeColor="text2" w:themeShade="80"/>
          <w:sz w:val="20"/>
          <w:szCs w:val="20"/>
        </w:rPr>
        <w:t>ecimals</w:t>
      </w:r>
      <w:r w:rsidR="001F77D7">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use the symbols &lt;, &gt; and understand the ≠ symbol; </w:t>
      </w:r>
    </w:p>
    <w:p w14:paraId="5457E574"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w:t>
      </w:r>
      <w:r w:rsidR="001F77D7">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subtract</w:t>
      </w:r>
      <w:r w:rsidR="001F77D7">
        <w:rPr>
          <w:rFonts w:ascii="Verdana" w:hAnsi="Verdana"/>
          <w:color w:val="0F243E" w:themeColor="text2" w:themeShade="80"/>
          <w:sz w:val="20"/>
          <w:szCs w:val="20"/>
        </w:rPr>
        <w:t xml:space="preserve">, multiply and divide </w:t>
      </w:r>
      <w:r w:rsidRPr="00954152">
        <w:rPr>
          <w:rFonts w:ascii="Verdana" w:hAnsi="Verdana"/>
          <w:color w:val="0F243E" w:themeColor="text2" w:themeShade="80"/>
          <w:sz w:val="20"/>
          <w:szCs w:val="20"/>
        </w:rPr>
        <w:t>positive and negative numbers (integers)</w:t>
      </w:r>
      <w:r w:rsidR="007615D2" w:rsidRPr="00954152">
        <w:rPr>
          <w:rFonts w:ascii="Verdana" w:hAnsi="Verdana"/>
          <w:color w:val="0F243E" w:themeColor="text2" w:themeShade="80"/>
          <w:sz w:val="20"/>
          <w:szCs w:val="20"/>
        </w:rPr>
        <w:t>;</w:t>
      </w:r>
    </w:p>
    <w:p w14:paraId="4B0A6B55"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ll multiplication facts to 10 </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0, and use them to derive quickly the corresponding division fact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9C46DB3"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any number by powers of</w:t>
      </w:r>
      <w:r w:rsidR="007615D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0</w:t>
      </w:r>
      <w:r w:rsidR="007615D2" w:rsidRPr="00954152">
        <w:rPr>
          <w:rFonts w:ascii="Verdana" w:hAnsi="Verdana"/>
          <w:color w:val="0F243E" w:themeColor="text2" w:themeShade="80"/>
          <w:sz w:val="20"/>
          <w:szCs w:val="20"/>
        </w:rPr>
        <w:t>;</w:t>
      </w:r>
    </w:p>
    <w:p w14:paraId="2FB1535B" w14:textId="77777777" w:rsidR="0043179B" w:rsidRPr="00954152" w:rsidRDefault="0043179B"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rackets and the hierarchy of operations</w:t>
      </w:r>
      <w:r w:rsidR="00754CEF" w:rsidRPr="00954152">
        <w:rPr>
          <w:rFonts w:ascii="Verdana" w:hAnsi="Verdana"/>
          <w:color w:val="0F243E" w:themeColor="text2" w:themeShade="80"/>
          <w:sz w:val="20"/>
          <w:szCs w:val="20"/>
        </w:rPr>
        <w:t xml:space="preserve"> (not </w:t>
      </w:r>
      <w:r w:rsidR="00351659" w:rsidRPr="00954152">
        <w:rPr>
          <w:rFonts w:ascii="Verdana" w:hAnsi="Verdana"/>
          <w:color w:val="0F243E" w:themeColor="text2" w:themeShade="80"/>
          <w:sz w:val="20"/>
          <w:szCs w:val="20"/>
        </w:rPr>
        <w:t>including powers</w:t>
      </w:r>
      <w:r w:rsidR="00754CEF"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
    <w:p w14:paraId="40D7900B"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numbers to a given power of 10</w:t>
      </w:r>
      <w:r w:rsidR="007615D2" w:rsidRPr="00954152">
        <w:rPr>
          <w:rFonts w:ascii="Verdana" w:hAnsi="Verdana"/>
          <w:color w:val="0F243E" w:themeColor="text2" w:themeShade="80"/>
          <w:sz w:val="20"/>
          <w:szCs w:val="20"/>
        </w:rPr>
        <w:t>;</w:t>
      </w:r>
    </w:p>
    <w:p w14:paraId="28BDC280" w14:textId="77777777" w:rsidR="00A73E42"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eck answers by rounding and using </w:t>
      </w:r>
      <w:r w:rsidR="00A73E42" w:rsidRPr="00954152">
        <w:rPr>
          <w:rFonts w:ascii="Verdana" w:hAnsi="Verdana"/>
          <w:color w:val="0F243E" w:themeColor="text2" w:themeShade="80"/>
          <w:sz w:val="20"/>
          <w:szCs w:val="20"/>
        </w:rPr>
        <w:t>inverse operations</w:t>
      </w:r>
      <w:r w:rsidR="007615D2" w:rsidRPr="00954152">
        <w:rPr>
          <w:rFonts w:ascii="Verdana" w:hAnsi="Verdana"/>
          <w:color w:val="0F243E" w:themeColor="text2" w:themeShade="80"/>
          <w:sz w:val="20"/>
          <w:szCs w:val="20"/>
        </w:rPr>
        <w:t>.</w:t>
      </w:r>
    </w:p>
    <w:p w14:paraId="12DB6D70" w14:textId="77777777" w:rsidR="00E8094E" w:rsidRPr="00954152" w:rsidRDefault="00E8094E" w:rsidP="007615D2">
      <w:pPr>
        <w:spacing w:after="0"/>
        <w:jc w:val="both"/>
        <w:rPr>
          <w:rFonts w:ascii="Verdana" w:hAnsi="Verdana"/>
          <w:b/>
          <w:color w:val="0F243E" w:themeColor="text2" w:themeShade="80"/>
          <w:sz w:val="20"/>
          <w:szCs w:val="20"/>
        </w:rPr>
      </w:pPr>
    </w:p>
    <w:p w14:paraId="0702195D" w14:textId="77777777" w:rsidR="002F079D" w:rsidRPr="00954152" w:rsidRDefault="00754CEF" w:rsidP="00A915C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w:t>
      </w:r>
      <w:r w:rsidR="00D7179B" w:rsidRPr="00954152">
        <w:rPr>
          <w:rFonts w:ascii="Verdana" w:hAnsi="Verdana"/>
          <w:b/>
          <w:color w:val="0F243E" w:themeColor="text2" w:themeShade="80"/>
          <w:sz w:val="20"/>
          <w:szCs w:val="20"/>
        </w:rPr>
        <w:t>A</w:t>
      </w:r>
    </w:p>
    <w:p w14:paraId="7693B6AF" w14:textId="77777777" w:rsidR="00E8094E"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are</w:t>
      </w:r>
      <w:r w:rsidR="003F5CEE" w:rsidRPr="00954152">
        <w:rPr>
          <w:rFonts w:ascii="Verdana" w:hAnsi="Verdana"/>
          <w:color w:val="0F243E" w:themeColor="text2" w:themeShade="80"/>
          <w:sz w:val="20"/>
          <w:szCs w:val="20"/>
        </w:rPr>
        <w:t xml:space="preserve"> the largest or smallest answers when subtracting a </w:t>
      </w:r>
      <w:r w:rsidR="007615D2" w:rsidRPr="00954152">
        <w:rPr>
          <w:rFonts w:ascii="Verdana" w:hAnsi="Verdana"/>
          <w:color w:val="0F243E" w:themeColor="text2" w:themeShade="80"/>
          <w:sz w:val="20"/>
          <w:szCs w:val="20"/>
        </w:rPr>
        <w:t>two-</w:t>
      </w:r>
      <w:r w:rsidR="003F5CEE" w:rsidRPr="00954152">
        <w:rPr>
          <w:rFonts w:ascii="Verdana" w:hAnsi="Verdana"/>
          <w:color w:val="0F243E" w:themeColor="text2" w:themeShade="80"/>
          <w:sz w:val="20"/>
          <w:szCs w:val="20"/>
        </w:rPr>
        <w:t xml:space="preserve">digit number from a </w:t>
      </w:r>
      <w:r w:rsidR="007615D2" w:rsidRPr="00954152">
        <w:rPr>
          <w:rFonts w:ascii="Verdana" w:hAnsi="Verdana"/>
          <w:color w:val="0F243E" w:themeColor="text2" w:themeShade="80"/>
          <w:sz w:val="20"/>
          <w:szCs w:val="20"/>
        </w:rPr>
        <w:t>three-</w:t>
      </w:r>
      <w:r w:rsidR="003F5CEE" w:rsidRPr="00954152">
        <w:rPr>
          <w:rFonts w:ascii="Verdana" w:hAnsi="Verdana"/>
          <w:color w:val="0F243E" w:themeColor="text2" w:themeShade="80"/>
          <w:sz w:val="20"/>
          <w:szCs w:val="20"/>
        </w:rPr>
        <w:t>digit number?</w:t>
      </w:r>
    </w:p>
    <w:p w14:paraId="1BD456BB" w14:textId="77777777"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verse operations to justify answer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9 x 23 = 207 so 207 ÷ 9 = 23</w:t>
      </w:r>
      <w:r w:rsidR="007615D2" w:rsidRPr="00954152">
        <w:rPr>
          <w:rFonts w:ascii="Verdana" w:hAnsi="Verdana"/>
          <w:color w:val="0F243E" w:themeColor="text2" w:themeShade="80"/>
          <w:sz w:val="20"/>
          <w:szCs w:val="20"/>
        </w:rPr>
        <w:t>.</w:t>
      </w:r>
    </w:p>
    <w:p w14:paraId="3C1000DA" w14:textId="77777777" w:rsidR="00754CEF" w:rsidRPr="00954152" w:rsidRDefault="006B25D8" w:rsidP="007615D2">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Check answers by rounding to </w:t>
      </w:r>
      <w:r w:rsidR="00754CEF" w:rsidRPr="00954152">
        <w:rPr>
          <w:rFonts w:ascii="Verdana" w:hAnsi="Verdana"/>
          <w:color w:val="0F243E" w:themeColor="text2" w:themeShade="80"/>
          <w:spacing w:val="-2"/>
          <w:sz w:val="20"/>
          <w:szCs w:val="20"/>
        </w:rPr>
        <w:t xml:space="preserve">nearest 10, 100, </w:t>
      </w:r>
      <w:r w:rsidRPr="00954152">
        <w:rPr>
          <w:rFonts w:ascii="Verdana" w:hAnsi="Verdana"/>
          <w:color w:val="0F243E" w:themeColor="text2" w:themeShade="80"/>
          <w:spacing w:val="-2"/>
          <w:sz w:val="20"/>
          <w:szCs w:val="20"/>
        </w:rPr>
        <w:t xml:space="preserve">or </w:t>
      </w:r>
      <w:r w:rsidR="00CA6474" w:rsidRPr="00954152">
        <w:rPr>
          <w:rFonts w:ascii="Verdana" w:hAnsi="Verdana"/>
          <w:color w:val="0F243E" w:themeColor="text2" w:themeShade="80"/>
          <w:spacing w:val="-2"/>
          <w:sz w:val="20"/>
          <w:szCs w:val="20"/>
        </w:rPr>
        <w:t>1000</w:t>
      </w:r>
      <w:r w:rsidR="00754CEF" w:rsidRPr="00954152">
        <w:rPr>
          <w:rFonts w:ascii="Verdana" w:hAnsi="Verdana"/>
          <w:color w:val="0F243E" w:themeColor="text2" w:themeShade="80"/>
          <w:spacing w:val="-2"/>
          <w:sz w:val="20"/>
          <w:szCs w:val="20"/>
        </w:rPr>
        <w:t xml:space="preserve"> as appropriate</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e.g. 29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1 ≈ 30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0</w:t>
      </w:r>
    </w:p>
    <w:p w14:paraId="4CFD7885" w14:textId="77777777" w:rsidR="007C5887" w:rsidRPr="00954152" w:rsidRDefault="007C5887" w:rsidP="007615D2">
      <w:pPr>
        <w:spacing w:after="0"/>
        <w:jc w:val="both"/>
        <w:rPr>
          <w:rFonts w:ascii="Verdana" w:hAnsi="Verdana"/>
          <w:b/>
          <w:color w:val="0F243E" w:themeColor="text2" w:themeShade="80"/>
          <w:sz w:val="20"/>
          <w:szCs w:val="20"/>
        </w:rPr>
      </w:pPr>
    </w:p>
    <w:p w14:paraId="3305718A" w14:textId="77777777" w:rsidR="000C513C" w:rsidRDefault="00B95A7E" w:rsidP="00A915C6">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72E19232" w14:textId="77777777" w:rsidR="000C513C" w:rsidRDefault="00B95A7E" w:rsidP="00A915C6">
      <w:pP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Missing digits in calculations involving the four operations</w:t>
      </w:r>
    </w:p>
    <w:p w14:paraId="52B28AEA" w14:textId="77777777" w:rsidR="000C513C" w:rsidRDefault="00B95A7E" w:rsidP="00A915C6">
      <w:pP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 xml:space="preserve">Questions such as: Phil states 3.44 </w:t>
      </w:r>
      <w:r w:rsidRPr="00B95A7E">
        <w:rPr>
          <w:rFonts w:ascii="Verdana" w:eastAsia="MS Gothic" w:hAnsi="Verdana"/>
          <w:color w:val="0F243E" w:themeColor="text2" w:themeShade="80"/>
          <w:sz w:val="20"/>
          <w:szCs w:val="20"/>
        </w:rPr>
        <w:t xml:space="preserve">× 10 = 34.4 and Chris states </w:t>
      </w:r>
      <w:r w:rsidRPr="00B95A7E">
        <w:rPr>
          <w:rFonts w:ascii="Verdana" w:hAnsi="Verdana" w:cs="Lucida Sans Unicode"/>
          <w:color w:val="0F243E" w:themeColor="text2" w:themeShade="80"/>
          <w:sz w:val="20"/>
          <w:szCs w:val="20"/>
        </w:rPr>
        <w:t xml:space="preserve">3.44 </w:t>
      </w:r>
      <w:r w:rsidRPr="00B95A7E">
        <w:rPr>
          <w:rFonts w:ascii="Verdana" w:eastAsia="MS Gothic" w:hAnsi="Verdana"/>
          <w:color w:val="0F243E" w:themeColor="text2" w:themeShade="80"/>
          <w:sz w:val="20"/>
          <w:szCs w:val="20"/>
        </w:rPr>
        <w:t>× 10 = 34.40</w:t>
      </w:r>
      <w:r w:rsidR="00A915C6">
        <w:rPr>
          <w:rFonts w:ascii="Verdana" w:eastAsia="MS Gothic" w:hAnsi="Verdana"/>
          <w:color w:val="0F243E" w:themeColor="text2" w:themeShade="80"/>
          <w:sz w:val="20"/>
          <w:szCs w:val="20"/>
        </w:rPr>
        <w:t>.</w:t>
      </w:r>
      <w:r w:rsidRPr="00B95A7E">
        <w:rPr>
          <w:rFonts w:ascii="Verdana" w:eastAsia="MS Gothic" w:hAnsi="Verdana"/>
          <w:color w:val="0F243E" w:themeColor="text2" w:themeShade="80"/>
          <w:sz w:val="20"/>
          <w:szCs w:val="20"/>
        </w:rPr>
        <w:t xml:space="preserve"> Who is correct? </w:t>
      </w:r>
    </w:p>
    <w:p w14:paraId="26880B80" w14:textId="77777777" w:rsidR="000C513C" w:rsidRDefault="00B95A7E" w:rsidP="00A915C6">
      <w:pPr>
        <w:spacing w:after="0"/>
        <w:jc w:val="both"/>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Show me another number with 3, 4, 5, 6, 7 digits that includes a 6 with the same value as the “6” in the following number 36, 754</w:t>
      </w:r>
    </w:p>
    <w:p w14:paraId="4C2DF4D5" w14:textId="77777777" w:rsidR="00A915C6" w:rsidRPr="00954152" w:rsidRDefault="00A915C6" w:rsidP="00A915C6">
      <w:pPr>
        <w:spacing w:after="0"/>
        <w:jc w:val="both"/>
        <w:rPr>
          <w:rFonts w:ascii="Verdana" w:hAnsi="Verdana"/>
          <w:b/>
          <w:color w:val="0F243E" w:themeColor="text2" w:themeShade="80"/>
          <w:sz w:val="20"/>
          <w:szCs w:val="20"/>
        </w:rPr>
      </w:pPr>
    </w:p>
    <w:p w14:paraId="1A166639" w14:textId="77777777" w:rsidR="002F079D" w:rsidRPr="00954152" w:rsidRDefault="007615D2" w:rsidP="00BE064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85C6030" w14:textId="77777777" w:rsidR="001010BD"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ress the importance of </w:t>
      </w:r>
      <w:r w:rsidR="001010BD" w:rsidRPr="00954152">
        <w:rPr>
          <w:rFonts w:ascii="Verdana" w:hAnsi="Verdana" w:cs="Lucida Sans Unicode"/>
          <w:color w:val="0F243E" w:themeColor="text2" w:themeShade="80"/>
          <w:sz w:val="20"/>
          <w:szCs w:val="20"/>
        </w:rPr>
        <w:t>knowing the</w:t>
      </w:r>
      <w:r w:rsidR="006B25D8" w:rsidRPr="00954152">
        <w:rPr>
          <w:rFonts w:ascii="Verdana" w:hAnsi="Verdana" w:cs="Lucida Sans Unicode"/>
          <w:color w:val="0F243E" w:themeColor="text2" w:themeShade="80"/>
          <w:sz w:val="20"/>
          <w:szCs w:val="20"/>
        </w:rPr>
        <w:t xml:space="preserve"> multiplication</w:t>
      </w:r>
      <w:r w:rsidR="001010BD" w:rsidRPr="00954152">
        <w:rPr>
          <w:rFonts w:ascii="Verdana" w:hAnsi="Verdana" w:cs="Lucida Sans Unicode"/>
          <w:color w:val="0F243E" w:themeColor="text2" w:themeShade="80"/>
          <w:sz w:val="20"/>
          <w:szCs w:val="20"/>
        </w:rPr>
        <w:t xml:space="preserve"> tables to aid fluency</w:t>
      </w:r>
      <w:r w:rsidR="007615D2" w:rsidRPr="00954152">
        <w:rPr>
          <w:rFonts w:ascii="Verdana" w:hAnsi="Verdana" w:cs="Lucida Sans Unicode"/>
          <w:color w:val="0F243E" w:themeColor="text2" w:themeShade="80"/>
          <w:sz w:val="20"/>
          <w:szCs w:val="20"/>
        </w:rPr>
        <w:t>.</w:t>
      </w:r>
    </w:p>
    <w:p w14:paraId="3AE2F637" w14:textId="77777777" w:rsidR="00CA6474"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udents may write statements such as 150 </w:t>
      </w:r>
      <w:r w:rsidR="007615D2"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210 = 60</w:t>
      </w:r>
      <w:r w:rsidR="007615D2" w:rsidRPr="00954152">
        <w:rPr>
          <w:rFonts w:ascii="Verdana" w:hAnsi="Verdana" w:cs="Lucida Sans Unicode"/>
          <w:color w:val="0F243E" w:themeColor="text2" w:themeShade="80"/>
          <w:sz w:val="20"/>
          <w:szCs w:val="20"/>
        </w:rPr>
        <w:t>.</w:t>
      </w:r>
    </w:p>
    <w:p w14:paraId="300C8196" w14:textId="77777777" w:rsidR="00E8094E" w:rsidRPr="00954152" w:rsidRDefault="00E8094E" w:rsidP="007615D2">
      <w:pPr>
        <w:spacing w:after="0"/>
        <w:jc w:val="both"/>
        <w:rPr>
          <w:rFonts w:ascii="Verdana" w:hAnsi="Verdana"/>
          <w:b/>
          <w:color w:val="0F243E" w:themeColor="text2" w:themeShade="80"/>
          <w:sz w:val="20"/>
          <w:szCs w:val="20"/>
        </w:rPr>
      </w:pPr>
    </w:p>
    <w:p w14:paraId="6AD416A8" w14:textId="77777777" w:rsidR="002F079D" w:rsidRPr="00954152" w:rsidRDefault="002F079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14:paraId="65760997" w14:textId="77777777" w:rsidR="00493723" w:rsidRDefault="00493723">
      <w:pPr>
        <w:spacing w:after="0"/>
        <w:jc w:val="both"/>
        <w:rPr>
          <w:rFonts w:ascii="Verdana" w:hAnsi="Verdana"/>
          <w:color w:val="0F243E"/>
          <w:sz w:val="20"/>
          <w:szCs w:val="20"/>
        </w:rPr>
      </w:pPr>
      <w:r>
        <w:rPr>
          <w:rFonts w:ascii="Verdana" w:hAnsi="Verdana"/>
          <w:color w:val="0F243E"/>
          <w:sz w:val="20"/>
          <w:szCs w:val="20"/>
        </w:rPr>
        <w:t xml:space="preserve">Much of this unit will have been encountered by students in previous Key Stages, meaning that teaching </w:t>
      </w:r>
      <w:r w:rsidR="00410F4A">
        <w:rPr>
          <w:rFonts w:ascii="Verdana" w:hAnsi="Verdana"/>
          <w:color w:val="0F243E"/>
          <w:sz w:val="20"/>
          <w:szCs w:val="20"/>
        </w:rPr>
        <w:t>time may</w:t>
      </w:r>
      <w:r>
        <w:rPr>
          <w:rFonts w:ascii="Verdana" w:hAnsi="Verdana"/>
          <w:color w:val="0F243E"/>
          <w:sz w:val="20"/>
          <w:szCs w:val="20"/>
        </w:rPr>
        <w:t xml:space="preserve"> focus on </w:t>
      </w:r>
      <w:r w:rsidR="00ED707F">
        <w:rPr>
          <w:rFonts w:ascii="Verdana" w:hAnsi="Verdana"/>
          <w:color w:val="0F243E"/>
          <w:sz w:val="20"/>
          <w:szCs w:val="20"/>
        </w:rPr>
        <w:t xml:space="preserve">application or </w:t>
      </w:r>
      <w:r>
        <w:rPr>
          <w:rFonts w:ascii="Verdana" w:hAnsi="Verdana"/>
          <w:color w:val="0F243E"/>
          <w:sz w:val="20"/>
          <w:szCs w:val="20"/>
        </w:rPr>
        <w:t xml:space="preserve">consolidation </w:t>
      </w:r>
      <w:r w:rsidR="00ED707F">
        <w:rPr>
          <w:rFonts w:ascii="Verdana" w:hAnsi="Verdana"/>
          <w:color w:val="0F243E"/>
          <w:sz w:val="20"/>
          <w:szCs w:val="20"/>
        </w:rPr>
        <w:t>of prior learning</w:t>
      </w:r>
      <w:r>
        <w:rPr>
          <w:rFonts w:ascii="Verdana" w:hAnsi="Verdana"/>
          <w:color w:val="0F243E"/>
          <w:sz w:val="20"/>
          <w:szCs w:val="20"/>
        </w:rPr>
        <w:t>.</w:t>
      </w:r>
    </w:p>
    <w:p w14:paraId="7C5AC8AF" w14:textId="77777777" w:rsidR="002F079D" w:rsidRPr="00954152" w:rsidRDefault="002F079D">
      <w:pPr>
        <w:spacing w:after="0"/>
        <w:jc w:val="both"/>
        <w:rPr>
          <w:rFonts w:ascii="Verdana" w:hAnsi="Verdana"/>
          <w:color w:val="0F243E"/>
          <w:sz w:val="20"/>
          <w:szCs w:val="20"/>
        </w:rPr>
      </w:pPr>
      <w:r w:rsidRPr="00954152">
        <w:rPr>
          <w:rFonts w:ascii="Verdana" w:hAnsi="Verdana"/>
          <w:color w:val="0F243E"/>
          <w:sz w:val="20"/>
          <w:szCs w:val="20"/>
        </w:rPr>
        <w:t>Particular emphasis should be given to the importance of</w:t>
      </w:r>
      <w:r w:rsidR="00AE4118" w:rsidRPr="00954152">
        <w:rPr>
          <w:rFonts w:ascii="Verdana" w:hAnsi="Verdana"/>
          <w:color w:val="0F243E"/>
          <w:sz w:val="20"/>
          <w:szCs w:val="20"/>
        </w:rPr>
        <w:t xml:space="preserve"> </w:t>
      </w:r>
      <w:r w:rsidR="007615D2" w:rsidRPr="00954152">
        <w:rPr>
          <w:rFonts w:ascii="Verdana" w:hAnsi="Verdana"/>
          <w:color w:val="0F243E"/>
          <w:sz w:val="20"/>
          <w:szCs w:val="20"/>
        </w:rPr>
        <w:t xml:space="preserve">students </w:t>
      </w:r>
      <w:r w:rsidR="00AE4118" w:rsidRPr="00954152">
        <w:rPr>
          <w:rFonts w:ascii="Verdana" w:hAnsi="Verdana"/>
          <w:color w:val="0F243E"/>
          <w:sz w:val="20"/>
          <w:szCs w:val="20"/>
        </w:rPr>
        <w:t>presenting their work clearly</w:t>
      </w:r>
      <w:r w:rsidR="007615D2" w:rsidRPr="00954152">
        <w:rPr>
          <w:rFonts w:ascii="Verdana" w:hAnsi="Verdana"/>
          <w:color w:val="0F243E"/>
          <w:sz w:val="20"/>
          <w:szCs w:val="20"/>
        </w:rPr>
        <w:t>.</w:t>
      </w:r>
    </w:p>
    <w:p w14:paraId="41D1D1D1" w14:textId="77777777" w:rsidR="00CA6474" w:rsidRPr="00954152" w:rsidRDefault="00CA6474">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14:paraId="296B1CAA" w14:textId="77777777" w:rsidR="000C513C" w:rsidRDefault="00945B24">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14:paraId="0D376227" w14:textId="77777777" w:rsidR="00754CEF" w:rsidRPr="00954152" w:rsidRDefault="00754CEF">
      <w:pPr>
        <w:spacing w:after="0"/>
        <w:jc w:val="both"/>
        <w:rPr>
          <w:rFonts w:ascii="Verdana" w:hAnsi="Verdana"/>
          <w:color w:val="0F243E"/>
          <w:sz w:val="20"/>
          <w:szCs w:val="20"/>
        </w:rPr>
      </w:pPr>
      <w:r w:rsidRPr="00954152">
        <w:rPr>
          <w:rFonts w:ascii="Verdana" w:hAnsi="Verdana"/>
          <w:color w:val="0F243E"/>
          <w:sz w:val="20"/>
          <w:szCs w:val="20"/>
        </w:rPr>
        <w:t>Negative numbers in real life can be modelled by interpreting scale</w:t>
      </w:r>
      <w:r w:rsidR="006B25D8" w:rsidRPr="00954152">
        <w:rPr>
          <w:rFonts w:ascii="Verdana" w:hAnsi="Verdana"/>
          <w:color w:val="0F243E"/>
          <w:sz w:val="20"/>
          <w:szCs w:val="20"/>
        </w:rPr>
        <w:t xml:space="preserve">s on thermometers using </w:t>
      </w:r>
      <w:r w:rsidR="007615D2" w:rsidRPr="00954152">
        <w:rPr>
          <w:rFonts w:ascii="Verdana" w:hAnsi="Verdana"/>
          <w:color w:val="0F243E"/>
          <w:sz w:val="20"/>
          <w:szCs w:val="20"/>
        </w:rPr>
        <w:br/>
      </w:r>
      <w:r w:rsidR="006B25D8" w:rsidRPr="00954152">
        <w:rPr>
          <w:rFonts w:ascii="Verdana" w:hAnsi="Verdana"/>
          <w:color w:val="0F243E"/>
          <w:sz w:val="20"/>
          <w:szCs w:val="20"/>
        </w:rPr>
        <w:t>F and C</w:t>
      </w:r>
      <w:r w:rsidR="007615D2" w:rsidRPr="00954152">
        <w:rPr>
          <w:rFonts w:ascii="Verdana" w:hAnsi="Verdana"/>
          <w:color w:val="0F243E"/>
          <w:sz w:val="20"/>
          <w:szCs w:val="20"/>
        </w:rPr>
        <w:t>.</w:t>
      </w:r>
    </w:p>
    <w:p w14:paraId="20BD3515" w14:textId="77777777" w:rsidR="002F079D" w:rsidRPr="00954152" w:rsidRDefault="002F079D">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r w:rsidR="007615D2" w:rsidRPr="00954152">
        <w:rPr>
          <w:rFonts w:ascii="Verdana" w:hAnsi="Verdana"/>
          <w:color w:val="0F243E"/>
          <w:sz w:val="20"/>
          <w:szCs w:val="20"/>
        </w:rPr>
        <w:t>.</w:t>
      </w:r>
    </w:p>
    <w:p w14:paraId="15AA21FA" w14:textId="77777777" w:rsidR="00A75141" w:rsidRPr="00954152" w:rsidRDefault="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Students should be able to write numbers in words and from words as a real-life skill.</w:t>
      </w:r>
    </w:p>
    <w:p w14:paraId="3AE621E7" w14:textId="77777777" w:rsidR="00A75141" w:rsidRPr="00954152" w:rsidRDefault="00A75141" w:rsidP="00A75141">
      <w:pPr>
        <w:spacing w:after="0"/>
        <w:jc w:val="both"/>
        <w:rPr>
          <w:rFonts w:ascii="Verdana" w:hAnsi="Verdana"/>
          <w:color w:val="0F243E"/>
          <w:sz w:val="20"/>
          <w:szCs w:val="20"/>
        </w:rPr>
      </w:pPr>
    </w:p>
    <w:p w14:paraId="29AF6998" w14:textId="77777777" w:rsidR="003E5804" w:rsidRPr="00954152" w:rsidRDefault="003E5804" w:rsidP="00381E41">
      <w:pPr>
        <w:spacing w:after="0"/>
        <w:rPr>
          <w:rFonts w:ascii="Verdana" w:hAnsi="Verdana"/>
          <w:color w:val="0F243E" w:themeColor="text2" w:themeShade="80"/>
        </w:rPr>
      </w:pP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2F079D" w:rsidRPr="00954152" w14:paraId="48E0938C" w14:textId="77777777" w:rsidTr="008212CE">
        <w:trPr>
          <w:trHeight w:val="586"/>
        </w:trPr>
        <w:tc>
          <w:tcPr>
            <w:tcW w:w="3795" w:type="pct"/>
            <w:shd w:val="clear" w:color="auto" w:fill="8DB3E2" w:themeFill="text2" w:themeFillTint="66"/>
            <w:vAlign w:val="center"/>
          </w:tcPr>
          <w:p w14:paraId="4972BB6B" w14:textId="77777777" w:rsidR="002F079D" w:rsidRPr="000C5DE8" w:rsidRDefault="009E3131" w:rsidP="00381E41">
            <w:pPr>
              <w:spacing w:line="276" w:lineRule="auto"/>
              <w:rPr>
                <w:rFonts w:ascii="Verdana" w:hAnsi="Verdana"/>
                <w:b/>
                <w:color w:val="0F243E" w:themeColor="text2" w:themeShade="80"/>
                <w:lang w:val="de-DE"/>
              </w:rPr>
            </w:pPr>
            <w:bookmarkStart w:id="16" w:name="Unit1b"/>
            <w:r w:rsidRPr="000C5DE8">
              <w:rPr>
                <w:rFonts w:ascii="Verdana" w:hAnsi="Verdana"/>
                <w:b/>
                <w:color w:val="0F243E" w:themeColor="text2" w:themeShade="80"/>
                <w:lang w:val="de-DE"/>
              </w:rPr>
              <w:lastRenderedPageBreak/>
              <w:t>1</w:t>
            </w:r>
            <w:r w:rsidR="007615D2" w:rsidRPr="000C5DE8">
              <w:rPr>
                <w:rFonts w:ascii="Verdana" w:hAnsi="Verdana"/>
                <w:b/>
                <w:color w:val="0F243E" w:themeColor="text2" w:themeShade="80"/>
                <w:lang w:val="de-DE"/>
              </w:rPr>
              <w:t>b.</w:t>
            </w:r>
            <w:r w:rsidRPr="000C5DE8">
              <w:rPr>
                <w:rFonts w:ascii="Verdana" w:hAnsi="Verdana"/>
                <w:b/>
                <w:color w:val="0F243E" w:themeColor="text2" w:themeShade="80"/>
                <w:lang w:val="de-DE"/>
              </w:rPr>
              <w:t xml:space="preserve"> </w:t>
            </w:r>
            <w:r w:rsidR="0043179B" w:rsidRPr="000C5DE8">
              <w:rPr>
                <w:rFonts w:ascii="Verdana" w:hAnsi="Verdana"/>
                <w:b/>
                <w:color w:val="0F243E" w:themeColor="text2" w:themeShade="80"/>
                <w:lang w:val="de-DE"/>
              </w:rPr>
              <w:t xml:space="preserve">Decimals </w:t>
            </w:r>
          </w:p>
          <w:bookmarkEnd w:id="16"/>
          <w:p w14:paraId="518CD17C" w14:textId="77777777" w:rsidR="002F079D" w:rsidRPr="000C5DE8" w:rsidRDefault="00882D9C" w:rsidP="000D518C">
            <w:pPr>
              <w:spacing w:line="276" w:lineRule="auto"/>
              <w:rPr>
                <w:rFonts w:ascii="Verdana" w:hAnsi="Verdana"/>
                <w:color w:val="0F243E" w:themeColor="text2" w:themeShade="80"/>
                <w:lang w:val="de-DE"/>
              </w:rPr>
            </w:pPr>
            <w:r w:rsidRPr="000C5DE8">
              <w:rPr>
                <w:rFonts w:ascii="Verdana" w:hAnsi="Verdana"/>
                <w:color w:val="0F243E" w:themeColor="text2" w:themeShade="80"/>
                <w:lang w:val="de-DE"/>
              </w:rPr>
              <w:t>(</w:t>
            </w:r>
            <w:r w:rsidR="005A71A7" w:rsidRPr="000C5DE8">
              <w:rPr>
                <w:rFonts w:ascii="Verdana" w:hAnsi="Verdana"/>
                <w:color w:val="0F243E" w:themeColor="text2" w:themeShade="80"/>
                <w:lang w:val="de-DE"/>
              </w:rPr>
              <w:t xml:space="preserve">N1, </w:t>
            </w:r>
            <w:r w:rsidR="0043179B" w:rsidRPr="000C5DE8">
              <w:rPr>
                <w:rFonts w:ascii="Verdana" w:hAnsi="Verdana"/>
                <w:color w:val="0F243E" w:themeColor="text2" w:themeShade="80"/>
                <w:lang w:val="de-DE"/>
              </w:rPr>
              <w:t>N2,</w:t>
            </w:r>
            <w:r w:rsidR="005A71A7" w:rsidRPr="000C5DE8">
              <w:rPr>
                <w:rFonts w:ascii="Verdana" w:hAnsi="Verdana"/>
                <w:color w:val="0F243E" w:themeColor="text2" w:themeShade="80"/>
                <w:lang w:val="de-DE"/>
              </w:rPr>
              <w:t xml:space="preserve"> N3</w:t>
            </w:r>
            <w:r w:rsidR="00A73E42" w:rsidRPr="000C5DE8">
              <w:rPr>
                <w:rFonts w:ascii="Verdana" w:hAnsi="Verdana"/>
                <w:color w:val="0F243E" w:themeColor="text2" w:themeShade="80"/>
                <w:lang w:val="de-DE"/>
              </w:rPr>
              <w:t xml:space="preserve">, </w:t>
            </w:r>
            <w:r w:rsidR="000D518C" w:rsidRPr="000C5DE8">
              <w:rPr>
                <w:rFonts w:ascii="Verdana" w:hAnsi="Verdana"/>
                <w:color w:val="0F243E" w:themeColor="text2" w:themeShade="80"/>
                <w:lang w:val="de-DE"/>
              </w:rPr>
              <w:t xml:space="preserve">N13, </w:t>
            </w:r>
            <w:r w:rsidR="00F5781C">
              <w:rPr>
                <w:rFonts w:ascii="Verdana" w:hAnsi="Verdana"/>
                <w:color w:val="0F243E" w:themeColor="text2" w:themeShade="80"/>
                <w:lang w:val="de-DE"/>
              </w:rPr>
              <w:t xml:space="preserve">N14, </w:t>
            </w:r>
            <w:r w:rsidR="00A73E42" w:rsidRPr="000C5DE8">
              <w:rPr>
                <w:rFonts w:ascii="Verdana" w:hAnsi="Verdana"/>
                <w:color w:val="0F243E" w:themeColor="text2" w:themeShade="80"/>
                <w:lang w:val="de-DE"/>
              </w:rPr>
              <w:t>N15</w:t>
            </w:r>
            <w:r w:rsidRPr="000C5DE8">
              <w:rPr>
                <w:rFonts w:ascii="Verdana" w:hAnsi="Verdana"/>
                <w:color w:val="0F243E" w:themeColor="text2" w:themeShade="80"/>
                <w:lang w:val="de-DE"/>
              </w:rPr>
              <w:t>)</w:t>
            </w:r>
          </w:p>
        </w:tc>
        <w:tc>
          <w:tcPr>
            <w:tcW w:w="1205" w:type="pct"/>
            <w:shd w:val="clear" w:color="auto" w:fill="8DB3E2" w:themeFill="text2" w:themeFillTint="66"/>
          </w:tcPr>
          <w:p w14:paraId="224D652E" w14:textId="77777777" w:rsidR="002F079D" w:rsidRPr="00954152" w:rsidRDefault="002F079D" w:rsidP="00381E41">
            <w:pPr>
              <w:spacing w:line="276" w:lineRule="auto"/>
              <w:jc w:val="center"/>
              <w:rPr>
                <w:rFonts w:ascii="Verdana" w:hAnsi="Verdana"/>
                <w:color w:val="0F243E" w:themeColor="text2" w:themeShade="80"/>
              </w:rPr>
            </w:pPr>
            <w:r w:rsidRPr="00954152">
              <w:rPr>
                <w:rFonts w:ascii="Verdana" w:hAnsi="Verdana"/>
                <w:b/>
                <w:color w:val="0F243E" w:themeColor="text2" w:themeShade="80"/>
              </w:rPr>
              <w:t>Teaching time</w:t>
            </w:r>
          </w:p>
          <w:p w14:paraId="0E2F551B" w14:textId="77777777" w:rsidR="002F079D" w:rsidRPr="00954152" w:rsidRDefault="00A9421C" w:rsidP="007615D2">
            <w:pPr>
              <w:spacing w:line="276" w:lineRule="auto"/>
              <w:jc w:val="center"/>
              <w:rPr>
                <w:rFonts w:ascii="Verdana" w:hAnsi="Verdana"/>
                <w:color w:val="0F243E" w:themeColor="text2" w:themeShade="80"/>
              </w:rPr>
            </w:pPr>
            <w:r>
              <w:rPr>
                <w:rFonts w:ascii="Verdana" w:hAnsi="Verdana"/>
                <w:color w:val="0F243E" w:themeColor="text2" w:themeShade="80"/>
              </w:rPr>
              <w:t>2-4</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14:paraId="6A89382D" w14:textId="77777777" w:rsidR="002F079D" w:rsidRPr="00954152" w:rsidRDefault="002F079D" w:rsidP="007615D2">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2D3CF9C7" w14:textId="77777777"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747228F"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 notation and place value</w:t>
      </w:r>
      <w:r w:rsidR="00C34EAF" w:rsidRPr="00954152">
        <w:rPr>
          <w:rFonts w:ascii="Verdana" w:hAnsi="Verdana"/>
          <w:color w:val="0F243E" w:themeColor="text2" w:themeShade="80"/>
          <w:sz w:val="20"/>
          <w:szCs w:val="20"/>
        </w:rPr>
        <w:t>;</w:t>
      </w:r>
    </w:p>
    <w:p w14:paraId="1F058492"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value of digits in a decimal or whole number</w:t>
      </w:r>
      <w:r w:rsidR="00C34EAF" w:rsidRPr="00954152">
        <w:rPr>
          <w:rFonts w:ascii="Verdana" w:hAnsi="Verdana"/>
          <w:color w:val="0F243E" w:themeColor="text2" w:themeShade="80"/>
          <w:sz w:val="20"/>
          <w:szCs w:val="20"/>
        </w:rPr>
        <w:t>;</w:t>
      </w:r>
    </w:p>
    <w:p w14:paraId="31BB867E"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decimal numbers</w:t>
      </w:r>
      <w:r w:rsidR="001010BD" w:rsidRPr="00954152">
        <w:rPr>
          <w:rFonts w:ascii="Verdana" w:hAnsi="Verdana"/>
          <w:color w:val="0F243E" w:themeColor="text2" w:themeShade="80"/>
          <w:sz w:val="20"/>
          <w:szCs w:val="20"/>
        </w:rPr>
        <w:t xml:space="preserve"> using the symbols &lt;, &gt;</w:t>
      </w:r>
      <w:r w:rsidR="00C34EAF" w:rsidRPr="00954152">
        <w:rPr>
          <w:rFonts w:ascii="Verdana" w:hAnsi="Verdana"/>
          <w:color w:val="0F243E" w:themeColor="text2" w:themeShade="80"/>
          <w:sz w:val="20"/>
          <w:szCs w:val="20"/>
        </w:rPr>
        <w:t>;</w:t>
      </w:r>
    </w:p>
    <w:p w14:paraId="0223651F" w14:textId="77777777" w:rsidR="001010BD" w:rsidRPr="00954152" w:rsidRDefault="00C34EA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010BD" w:rsidRPr="00954152">
        <w:rPr>
          <w:rFonts w:ascii="Verdana" w:hAnsi="Verdana"/>
          <w:color w:val="0F243E" w:themeColor="text2" w:themeShade="80"/>
          <w:sz w:val="20"/>
          <w:szCs w:val="20"/>
        </w:rPr>
        <w:t>the ≠ symbol (not equal)</w:t>
      </w:r>
      <w:r w:rsidRPr="00954152">
        <w:rPr>
          <w:rFonts w:ascii="Verdana" w:hAnsi="Verdana"/>
          <w:color w:val="0F243E" w:themeColor="text2" w:themeShade="80"/>
          <w:sz w:val="20"/>
          <w:szCs w:val="20"/>
        </w:rPr>
        <w:t>;</w:t>
      </w:r>
    </w:p>
    <w:p w14:paraId="22EB0578" w14:textId="77777777"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decimal numbers of millions, e.g. 2</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300</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000 = 2.3 million</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D3D90B5" w14:textId="77777777" w:rsidR="0043179B" w:rsidRPr="00954152" w:rsidRDefault="0043179B" w:rsidP="00F5781C">
      <w:pPr>
        <w:pStyle w:val="ListParagraph"/>
        <w:numPr>
          <w:ilvl w:val="0"/>
          <w:numId w:val="1"/>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sidR="00F5781C">
        <w:rPr>
          <w:rFonts w:ascii="Verdana" w:hAnsi="Verdana"/>
          <w:color w:val="0F243E" w:themeColor="text2" w:themeShade="80"/>
          <w:sz w:val="20"/>
          <w:szCs w:val="20"/>
        </w:rPr>
        <w:t>, including calculations involving money</w:t>
      </w:r>
      <w:r w:rsidR="00C34EAF" w:rsidRPr="00954152">
        <w:rPr>
          <w:rFonts w:ascii="Verdana" w:hAnsi="Verdana"/>
          <w:color w:val="0F243E" w:themeColor="text2" w:themeShade="80"/>
          <w:sz w:val="20"/>
          <w:szCs w:val="20"/>
        </w:rPr>
        <w:t>;</w:t>
      </w:r>
    </w:p>
    <w:p w14:paraId="2DE53E81"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by any number between 0 and 1</w:t>
      </w:r>
      <w:r w:rsidR="00C34EAF" w:rsidRPr="00954152">
        <w:rPr>
          <w:rFonts w:ascii="Verdana" w:hAnsi="Verdana"/>
          <w:color w:val="0F243E" w:themeColor="text2" w:themeShade="80"/>
          <w:sz w:val="20"/>
          <w:szCs w:val="20"/>
        </w:rPr>
        <w:t>;</w:t>
      </w:r>
    </w:p>
    <w:p w14:paraId="4E9BB108" w14:textId="77777777"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the nearest integer</w:t>
      </w:r>
      <w:r w:rsidR="00C34EAF" w:rsidRPr="00954152">
        <w:rPr>
          <w:rFonts w:ascii="Verdana" w:hAnsi="Verdana"/>
          <w:color w:val="0F243E" w:themeColor="text2" w:themeShade="80"/>
          <w:sz w:val="20"/>
          <w:szCs w:val="20"/>
        </w:rPr>
        <w:t>;</w:t>
      </w:r>
    </w:p>
    <w:p w14:paraId="45E35566" w14:textId="77777777"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a given number of decimal places</w:t>
      </w:r>
      <w:r w:rsidR="00753770">
        <w:rPr>
          <w:rFonts w:ascii="Verdana" w:hAnsi="Verdana"/>
          <w:color w:val="0F243E" w:themeColor="text2" w:themeShade="80"/>
          <w:sz w:val="20"/>
          <w:szCs w:val="20"/>
        </w:rPr>
        <w:t xml:space="preserve"> and significant figures;</w:t>
      </w:r>
    </w:p>
    <w:p w14:paraId="3D500D8F" w14:textId="77777777"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answers to calculations by rounding numbers to 1 significant figure</w:t>
      </w:r>
      <w:r w:rsidR="00C34EAF" w:rsidRPr="00954152">
        <w:rPr>
          <w:rFonts w:ascii="Verdana" w:hAnsi="Verdana"/>
          <w:color w:val="0F243E" w:themeColor="text2" w:themeShade="80"/>
          <w:sz w:val="20"/>
          <w:szCs w:val="20"/>
        </w:rPr>
        <w:t>;</w:t>
      </w:r>
    </w:p>
    <w:p w14:paraId="4325092E" w14:textId="77777777" w:rsidR="00754CEF"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one calculation to find the answer to another</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EDE0891" w14:textId="77777777" w:rsidR="000460A2" w:rsidRPr="00954152" w:rsidRDefault="000460A2" w:rsidP="007615D2">
      <w:pPr>
        <w:spacing w:after="0"/>
        <w:jc w:val="both"/>
        <w:rPr>
          <w:rFonts w:ascii="Verdana" w:hAnsi="Verdana"/>
          <w:b/>
          <w:color w:val="0F243E" w:themeColor="text2" w:themeShade="80"/>
          <w:sz w:val="20"/>
          <w:szCs w:val="20"/>
        </w:rPr>
      </w:pPr>
    </w:p>
    <w:p w14:paraId="26FBA13B" w14:textId="77777777" w:rsidR="002F079D" w:rsidRPr="00954152" w:rsidRDefault="00D7179B"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E652655" w14:textId="77777777" w:rsidR="001010BD" w:rsidRPr="00954152" w:rsidRDefault="00C34EA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m</w:t>
      </w:r>
      <w:r w:rsidR="001010BD" w:rsidRPr="00954152">
        <w:rPr>
          <w:rFonts w:ascii="Verdana" w:hAnsi="Verdana"/>
          <w:color w:val="0F243E" w:themeColor="text2" w:themeShade="80"/>
          <w:sz w:val="20"/>
          <w:szCs w:val="20"/>
        </w:rPr>
        <w:t>ental methods for × and ÷, e.g. 5 × 0.6, 1.8 ÷ 3</w:t>
      </w:r>
      <w:r w:rsidRPr="00954152">
        <w:rPr>
          <w:rFonts w:ascii="Verdana" w:hAnsi="Verdana"/>
          <w:color w:val="0F243E" w:themeColor="text2" w:themeShade="80"/>
          <w:sz w:val="20"/>
          <w:szCs w:val="20"/>
        </w:rPr>
        <w:t>.</w:t>
      </w:r>
    </w:p>
    <w:p w14:paraId="297C52D0"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 problem involving division by a decimal (up to 2 decimal places)</w:t>
      </w:r>
      <w:r w:rsidR="00C34EAF" w:rsidRPr="00954152">
        <w:rPr>
          <w:rFonts w:ascii="Verdana" w:hAnsi="Verdana"/>
          <w:color w:val="0F243E" w:themeColor="text2" w:themeShade="80"/>
          <w:sz w:val="20"/>
          <w:szCs w:val="20"/>
        </w:rPr>
        <w:t>.</w:t>
      </w:r>
    </w:p>
    <w:p w14:paraId="2181B76D"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5.8 = 41.08</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hat is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0.158? What is 4108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6? </w:t>
      </w:r>
    </w:p>
    <w:p w14:paraId="08669D7A" w14:textId="77777777" w:rsidR="00CC4435" w:rsidRPr="00954152" w:rsidRDefault="001010BD"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alculate, e.g. 5.2 million + 4.3 million</w:t>
      </w:r>
      <w:r w:rsidR="00C34EAF" w:rsidRPr="00954152">
        <w:rPr>
          <w:rFonts w:ascii="Verdana" w:hAnsi="Verdana"/>
          <w:color w:val="0F243E" w:themeColor="text2" w:themeShade="80"/>
          <w:sz w:val="20"/>
          <w:szCs w:val="20"/>
        </w:rPr>
        <w:t>.</w:t>
      </w:r>
    </w:p>
    <w:p w14:paraId="63B412BB" w14:textId="77777777" w:rsidR="001010BD" w:rsidRPr="00954152" w:rsidRDefault="001010BD" w:rsidP="007615D2">
      <w:pPr>
        <w:spacing w:after="0"/>
        <w:jc w:val="both"/>
        <w:rPr>
          <w:rFonts w:ascii="Verdana" w:hAnsi="Verdana"/>
          <w:b/>
          <w:color w:val="0F243E" w:themeColor="text2" w:themeShade="80"/>
          <w:sz w:val="20"/>
          <w:szCs w:val="20"/>
        </w:rPr>
      </w:pPr>
    </w:p>
    <w:p w14:paraId="0E3F7FBB" w14:textId="77777777" w:rsidR="00F509B9" w:rsidRDefault="00F509B9" w:rsidP="00A915C6">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3513DCB6" w14:textId="77777777" w:rsidR="000C513C" w:rsidRDefault="00B95A7E" w:rsidP="00A915C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lems involving shopping for multiple items, such as: Rob purchases a magazine costing £2.10, a newspaper costing 82p and two bars of chocolate. He pays with a £10 note and gets £5.40 change. Work out the cost of one bar of chocolate. </w:t>
      </w:r>
    </w:p>
    <w:p w14:paraId="5606F94C" w14:textId="77777777" w:rsidR="000C513C" w:rsidRDefault="00B95A7E" w:rsidP="00A915C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When estimating</w:t>
      </w:r>
      <w:r w:rsidR="00CD3FB5">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sidR="008528D6">
        <w:rPr>
          <w:rFonts w:ascii="Verdana" w:hAnsi="Verdana"/>
          <w:color w:val="0F243E" w:themeColor="text2" w:themeShade="80"/>
          <w:sz w:val="20"/>
          <w:szCs w:val="20"/>
        </w:rPr>
        <w:t xml:space="preserve">students should </w:t>
      </w:r>
      <w:r w:rsidRPr="00B95A7E">
        <w:rPr>
          <w:rFonts w:ascii="Verdana" w:hAnsi="Verdana"/>
          <w:color w:val="0F243E" w:themeColor="text2" w:themeShade="80"/>
          <w:sz w:val="20"/>
          <w:szCs w:val="20"/>
        </w:rPr>
        <w:t>be able to justify whether the answer will be an overestimate or underestimate.</w:t>
      </w:r>
    </w:p>
    <w:p w14:paraId="6496C7E0" w14:textId="77777777" w:rsidR="00A915C6" w:rsidRPr="00954152" w:rsidRDefault="00A915C6" w:rsidP="00A915C6">
      <w:pPr>
        <w:spacing w:after="0"/>
        <w:jc w:val="both"/>
        <w:rPr>
          <w:rFonts w:ascii="Verdana" w:hAnsi="Verdana"/>
          <w:b/>
          <w:color w:val="0F243E" w:themeColor="text2" w:themeShade="80"/>
          <w:sz w:val="20"/>
          <w:szCs w:val="20"/>
        </w:rPr>
      </w:pPr>
    </w:p>
    <w:p w14:paraId="077ED277" w14:textId="77777777"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14:paraId="275CDCE6" w14:textId="77777777"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gnificant figures and decimal place rounding </w:t>
      </w:r>
      <w:r w:rsidR="00C34EAF" w:rsidRPr="00954152">
        <w:rPr>
          <w:rFonts w:ascii="Verdana" w:hAnsi="Verdana"/>
          <w:color w:val="0F243E" w:themeColor="text2" w:themeShade="80"/>
          <w:sz w:val="20"/>
          <w:szCs w:val="20"/>
        </w:rPr>
        <w:t>are</w:t>
      </w:r>
      <w:r w:rsidRPr="00954152">
        <w:rPr>
          <w:rFonts w:ascii="Verdana" w:hAnsi="Verdana"/>
          <w:color w:val="0F243E" w:themeColor="text2" w:themeShade="80"/>
          <w:sz w:val="20"/>
          <w:szCs w:val="20"/>
        </w:rPr>
        <w:t xml:space="preserve"> often confused</w:t>
      </w:r>
      <w:r w:rsidR="00C34EAF" w:rsidRPr="00954152">
        <w:rPr>
          <w:rFonts w:ascii="Verdana" w:hAnsi="Verdana"/>
          <w:color w:val="0F243E" w:themeColor="text2" w:themeShade="80"/>
          <w:sz w:val="20"/>
          <w:szCs w:val="20"/>
        </w:rPr>
        <w:t>.</w:t>
      </w:r>
    </w:p>
    <w:p w14:paraId="309329D7" w14:textId="77777777" w:rsidR="00754CEF" w:rsidRPr="00954152" w:rsidRDefault="001010BD"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35 877</w:t>
      </w:r>
      <w:r w:rsidR="00754CEF" w:rsidRPr="00954152">
        <w:rPr>
          <w:rFonts w:ascii="Verdana" w:hAnsi="Verdana" w:cs="Lucida Sans Unicode"/>
          <w:color w:val="0F243E" w:themeColor="text2" w:themeShade="80"/>
          <w:sz w:val="20"/>
          <w:szCs w:val="20"/>
        </w:rPr>
        <w:t xml:space="preserve"> = 36 to two significant figures</w:t>
      </w:r>
      <w:r w:rsidR="00C34EAF" w:rsidRPr="00954152">
        <w:rPr>
          <w:rFonts w:ascii="Verdana" w:hAnsi="Verdana" w:cs="Lucida Sans Unicode"/>
          <w:color w:val="0F243E" w:themeColor="text2" w:themeShade="80"/>
          <w:sz w:val="20"/>
          <w:szCs w:val="20"/>
        </w:rPr>
        <w:t>.</w:t>
      </w:r>
    </w:p>
    <w:p w14:paraId="18B8DF1F" w14:textId="77777777" w:rsidR="00CA6474" w:rsidRPr="00954152" w:rsidRDefault="00CA6474" w:rsidP="007615D2">
      <w:pPr>
        <w:suppressAutoHyphens/>
        <w:spacing w:after="0"/>
        <w:jc w:val="both"/>
        <w:rPr>
          <w:rFonts w:ascii="Verdana" w:hAnsi="Verdana" w:cs="Lucida Sans Unicode"/>
          <w:color w:val="0F243E" w:themeColor="text2" w:themeShade="80"/>
          <w:sz w:val="20"/>
          <w:szCs w:val="20"/>
        </w:rPr>
      </w:pPr>
    </w:p>
    <w:p w14:paraId="07545CB7" w14:textId="77777777"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A7591A7"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C34EAF"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e long </w:t>
      </w:r>
      <w:r w:rsidR="00FF7A3A" w:rsidRPr="00954152">
        <w:rPr>
          <w:rFonts w:ascii="Verdana" w:hAnsi="Verdana"/>
          <w:color w:val="0F243E" w:themeColor="text2" w:themeShade="80"/>
          <w:sz w:val="20"/>
          <w:szCs w:val="20"/>
        </w:rPr>
        <w:t>multiplication</w:t>
      </w:r>
      <w:r w:rsidRPr="00954152">
        <w:rPr>
          <w:rFonts w:ascii="Verdana" w:hAnsi="Verdana"/>
          <w:color w:val="0F243E" w:themeColor="text2" w:themeShade="80"/>
          <w:sz w:val="20"/>
          <w:szCs w:val="20"/>
        </w:rPr>
        <w:t xml:space="preserve"> and </w:t>
      </w:r>
      <w:r w:rsidR="00FF7A3A" w:rsidRPr="00954152">
        <w:rPr>
          <w:rFonts w:ascii="Verdana" w:hAnsi="Verdana"/>
          <w:color w:val="0F243E" w:themeColor="text2" w:themeShade="80"/>
          <w:sz w:val="20"/>
          <w:szCs w:val="20"/>
        </w:rPr>
        <w:t>division</w:t>
      </w:r>
      <w:r w:rsidRPr="00954152">
        <w:rPr>
          <w:rFonts w:ascii="Verdana" w:hAnsi="Verdana"/>
          <w:color w:val="0F243E" w:themeColor="text2" w:themeShade="80"/>
          <w:sz w:val="20"/>
          <w:szCs w:val="20"/>
        </w:rPr>
        <w:t>,</w:t>
      </w:r>
      <w:r w:rsidR="00FF7A3A" w:rsidRPr="00954152">
        <w:rPr>
          <w:rFonts w:ascii="Verdana" w:hAnsi="Verdana"/>
          <w:color w:val="0F243E" w:themeColor="text2" w:themeShade="80"/>
          <w:sz w:val="20"/>
          <w:szCs w:val="20"/>
        </w:rPr>
        <w:t xml:space="preserve"> use</w:t>
      </w:r>
      <w:r w:rsidRPr="00954152">
        <w:rPr>
          <w:rFonts w:ascii="Verdana" w:hAnsi="Verdana"/>
          <w:color w:val="0F243E" w:themeColor="text2" w:themeShade="80"/>
          <w:sz w:val="20"/>
          <w:szCs w:val="20"/>
        </w:rPr>
        <w:t xml:space="preserve"> mental maths</w:t>
      </w:r>
      <w:r w:rsidR="00FF7A3A" w:rsidRPr="00954152">
        <w:rPr>
          <w:rFonts w:ascii="Verdana" w:hAnsi="Verdana"/>
          <w:color w:val="0F243E" w:themeColor="text2" w:themeShade="80"/>
          <w:sz w:val="20"/>
          <w:szCs w:val="20"/>
        </w:rPr>
        <w:t xml:space="preserve"> problems </w:t>
      </w:r>
      <w:r w:rsidRPr="00954152">
        <w:rPr>
          <w:rFonts w:ascii="Verdana" w:hAnsi="Verdana"/>
          <w:color w:val="0F243E" w:themeColor="text2" w:themeShade="80"/>
          <w:sz w:val="20"/>
          <w:szCs w:val="20"/>
        </w:rPr>
        <w:t>with decimals</w:t>
      </w:r>
      <w:r w:rsidR="00FF7A3A" w:rsidRPr="00954152">
        <w:rPr>
          <w:rFonts w:ascii="Verdana" w:hAnsi="Verdana"/>
          <w:color w:val="0F243E" w:themeColor="text2" w:themeShade="80"/>
          <w:sz w:val="20"/>
          <w:szCs w:val="20"/>
        </w:rPr>
        <w:t xml:space="preserve"> such as 0.1, </w:t>
      </w:r>
      <w:r w:rsidRPr="00954152">
        <w:rPr>
          <w:rFonts w:ascii="Verdana" w:hAnsi="Verdana"/>
          <w:color w:val="0F243E" w:themeColor="text2" w:themeShade="80"/>
          <w:sz w:val="20"/>
          <w:szCs w:val="20"/>
        </w:rPr>
        <w:t>0.001</w:t>
      </w:r>
      <w:r w:rsidR="00C34EAF" w:rsidRPr="00954152">
        <w:rPr>
          <w:rFonts w:ascii="Verdana" w:hAnsi="Verdana"/>
          <w:color w:val="0F243E" w:themeColor="text2" w:themeShade="80"/>
          <w:sz w:val="20"/>
          <w:szCs w:val="20"/>
        </w:rPr>
        <w:t>.</w:t>
      </w:r>
    </w:p>
    <w:p w14:paraId="1B617DD9" w14:textId="77777777"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14:paraId="0625C0EE" w14:textId="77777777" w:rsidR="0043179B" w:rsidRPr="00954152" w:rsidRDefault="0043179B" w:rsidP="001010BD">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43179B" w:rsidRPr="00954152" w14:paraId="2A3303B4" w14:textId="77777777" w:rsidTr="00CA6474">
        <w:tc>
          <w:tcPr>
            <w:tcW w:w="3651" w:type="pct"/>
            <w:shd w:val="clear" w:color="auto" w:fill="8DB3E2" w:themeFill="text2" w:themeFillTint="66"/>
            <w:vAlign w:val="center"/>
          </w:tcPr>
          <w:p w14:paraId="71672ECB" w14:textId="77777777" w:rsidR="0043179B" w:rsidRPr="00954152" w:rsidRDefault="0043179B" w:rsidP="00CA6474">
            <w:pPr>
              <w:spacing w:line="276" w:lineRule="auto"/>
              <w:rPr>
                <w:rFonts w:ascii="Verdana" w:hAnsi="Verdana"/>
                <w:b/>
                <w:color w:val="0F243E" w:themeColor="text2" w:themeShade="80"/>
              </w:rPr>
            </w:pPr>
            <w:bookmarkStart w:id="17" w:name="Unit1c"/>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c.</w:t>
            </w:r>
            <w:r w:rsidRPr="00954152">
              <w:rPr>
                <w:rFonts w:ascii="Verdana" w:hAnsi="Verdana"/>
                <w:b/>
                <w:color w:val="0F243E" w:themeColor="text2" w:themeShade="80"/>
              </w:rPr>
              <w:t xml:space="preserve"> Indices, powers and roots</w:t>
            </w:r>
          </w:p>
          <w:bookmarkEnd w:id="17"/>
          <w:p w14:paraId="1E7B14C3" w14:textId="77777777" w:rsidR="0043179B" w:rsidRPr="00954152" w:rsidRDefault="005A71A7" w:rsidP="00CA6474">
            <w:pPr>
              <w:spacing w:line="276" w:lineRule="auto"/>
              <w:rPr>
                <w:rFonts w:ascii="Verdana" w:hAnsi="Verdana"/>
                <w:color w:val="0F243E" w:themeColor="text2" w:themeShade="80"/>
              </w:rPr>
            </w:pPr>
            <w:r w:rsidRPr="00954152">
              <w:rPr>
                <w:rFonts w:ascii="Verdana" w:hAnsi="Verdana"/>
                <w:color w:val="0F243E" w:themeColor="text2" w:themeShade="80"/>
              </w:rPr>
              <w:t>(</w:t>
            </w:r>
            <w:r w:rsidR="00F5781C">
              <w:rPr>
                <w:rFonts w:ascii="Verdana" w:hAnsi="Verdana"/>
                <w:color w:val="0F243E" w:themeColor="text2" w:themeShade="80"/>
              </w:rPr>
              <w:t xml:space="preserve">N3, </w:t>
            </w:r>
            <w:r w:rsidRPr="00954152">
              <w:rPr>
                <w:rFonts w:ascii="Verdana" w:hAnsi="Verdana"/>
                <w:color w:val="0F243E" w:themeColor="text2" w:themeShade="80"/>
              </w:rPr>
              <w:t>N6, N7</w:t>
            </w:r>
            <w:r w:rsidR="0043179B" w:rsidRPr="00954152">
              <w:rPr>
                <w:rFonts w:ascii="Verdana" w:hAnsi="Verdana"/>
                <w:color w:val="0F243E" w:themeColor="text2" w:themeShade="80"/>
              </w:rPr>
              <w:t>)</w:t>
            </w:r>
          </w:p>
        </w:tc>
        <w:tc>
          <w:tcPr>
            <w:tcW w:w="1349" w:type="pct"/>
            <w:shd w:val="clear" w:color="auto" w:fill="8DB3E2" w:themeFill="text2" w:themeFillTint="66"/>
          </w:tcPr>
          <w:p w14:paraId="72D84FC8" w14:textId="77777777" w:rsidR="0043179B" w:rsidRPr="00954152" w:rsidRDefault="0043179B" w:rsidP="00CA6474">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F79AEC7" w14:textId="77777777" w:rsidR="0043179B" w:rsidRPr="00954152" w:rsidRDefault="00A9421C" w:rsidP="00C34EAF">
            <w:pPr>
              <w:spacing w:line="276" w:lineRule="auto"/>
              <w:jc w:val="right"/>
              <w:rPr>
                <w:rFonts w:ascii="Verdana" w:hAnsi="Verdana"/>
                <w:color w:val="0F243E" w:themeColor="text2" w:themeShade="80"/>
              </w:rPr>
            </w:pPr>
            <w:r>
              <w:rPr>
                <w:rFonts w:ascii="Verdana" w:hAnsi="Verdana"/>
                <w:color w:val="0F243E" w:themeColor="text2" w:themeShade="80"/>
              </w:rPr>
              <w:t>4-6</w:t>
            </w:r>
            <w:r w:rsidR="00C34EAF" w:rsidRPr="00954152">
              <w:rPr>
                <w:rFonts w:ascii="Verdana" w:hAnsi="Verdana"/>
                <w:color w:val="0F243E" w:themeColor="text2" w:themeShade="80"/>
              </w:rPr>
              <w:t xml:space="preserve"> </w:t>
            </w:r>
            <w:r w:rsidR="0043179B" w:rsidRPr="00954152">
              <w:rPr>
                <w:rFonts w:ascii="Verdana" w:hAnsi="Verdana"/>
                <w:color w:val="0F243E" w:themeColor="text2" w:themeShade="80"/>
              </w:rPr>
              <w:t>hours</w:t>
            </w:r>
          </w:p>
        </w:tc>
      </w:tr>
    </w:tbl>
    <w:p w14:paraId="0221CA2A" w14:textId="77777777" w:rsidR="0043179B" w:rsidRPr="00954152" w:rsidRDefault="0043179B" w:rsidP="00C34EAF">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65556274" w14:textId="77777777" w:rsidR="0043179B" w:rsidRPr="00954152" w:rsidRDefault="0043179B"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C34EA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7AEFB00" w14:textId="77777777" w:rsidR="00FF7A3A" w:rsidRPr="00954152" w:rsidRDefault="00FF7A3A"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Find squares and cubes</w:t>
      </w:r>
      <w:r w:rsidR="00C34EAF" w:rsidRPr="00954152">
        <w:rPr>
          <w:rFonts w:ascii="Verdana" w:hAnsi="Verdana"/>
          <w:color w:val="0F243E" w:themeColor="text2" w:themeShade="80"/>
          <w:sz w:val="20"/>
        </w:rPr>
        <w:t>:</w:t>
      </w:r>
    </w:p>
    <w:p w14:paraId="2EDFE6F9"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integer squares up to 10 x 10 and the corresponding square roots;</w:t>
      </w:r>
    </w:p>
    <w:p w14:paraId="5EACAC3B"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understand the difference between positive and negative square roots;</w:t>
      </w:r>
    </w:p>
    <w:p w14:paraId="2158421B"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the cubes of 1, 2, 3, 4, 5 and 10;</w:t>
      </w:r>
    </w:p>
    <w:p w14:paraId="51ECC426" w14:textId="77777777" w:rsidR="005A71A7" w:rsidRPr="00954152" w:rsidRDefault="005A71A7"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squares and cubes</w:t>
      </w:r>
      <w:r w:rsidR="00C34EAF" w:rsidRPr="00954152">
        <w:rPr>
          <w:rFonts w:ascii="Verdana" w:hAnsi="Verdana"/>
          <w:color w:val="0F243E" w:themeColor="text2" w:themeShade="80"/>
          <w:sz w:val="20"/>
        </w:rPr>
        <w:t>;</w:t>
      </w:r>
    </w:p>
    <w:p w14:paraId="032DC471" w14:textId="77777777" w:rsidR="00351659" w:rsidRPr="00954152" w:rsidRDefault="00C34EAF"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14:paraId="0DD5E657" w14:textId="77777777" w:rsidR="00351659"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Evaluate expressions involving squares, cubes and roots</w:t>
      </w:r>
      <w:r w:rsidR="00C34EAF" w:rsidRPr="00954152">
        <w:rPr>
          <w:rFonts w:ascii="Verdana" w:hAnsi="Verdana"/>
          <w:color w:val="0F243E" w:themeColor="text2" w:themeShade="80"/>
          <w:sz w:val="20"/>
        </w:rPr>
        <w:t>:</w:t>
      </w:r>
    </w:p>
    <w:p w14:paraId="61F24F6D"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add, subtract, multiply and divide numbers in index form;</w:t>
      </w:r>
    </w:p>
    <w:p w14:paraId="27DE05CE" w14:textId="77777777"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szCs w:val="20"/>
        </w:rPr>
        <w:t>cancel to simplify a calculation</w:t>
      </w:r>
      <w:r w:rsidRPr="00954152">
        <w:rPr>
          <w:rFonts w:ascii="Verdana" w:hAnsi="Verdana"/>
          <w:color w:val="0F243E" w:themeColor="text2" w:themeShade="80"/>
          <w:sz w:val="20"/>
        </w:rPr>
        <w:t>;</w:t>
      </w:r>
    </w:p>
    <w:p w14:paraId="0B917752" w14:textId="77777777" w:rsidR="00A73E42" w:rsidRPr="00954152" w:rsidRDefault="00A73E42"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powers of 10, including negative powers</w:t>
      </w:r>
      <w:r w:rsidR="00C34EAF" w:rsidRPr="00954152">
        <w:rPr>
          <w:rFonts w:ascii="Verdana" w:hAnsi="Verdana"/>
          <w:color w:val="0F243E" w:themeColor="text2" w:themeShade="80"/>
          <w:sz w:val="20"/>
        </w:rPr>
        <w:t>;</w:t>
      </w:r>
    </w:p>
    <w:p w14:paraId="669B4334" w14:textId="77777777" w:rsidR="00A73E42"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the laws of indices to multiply and divide numbers written in index notation</w:t>
      </w:r>
      <w:r w:rsidR="00C34EAF" w:rsidRPr="00954152">
        <w:rPr>
          <w:rFonts w:ascii="Verdana" w:hAnsi="Verdana"/>
          <w:color w:val="0F243E" w:themeColor="text2" w:themeShade="80"/>
          <w:sz w:val="20"/>
        </w:rPr>
        <w:t>;</w:t>
      </w:r>
    </w:p>
    <w:p w14:paraId="6D6E077E" w14:textId="77777777" w:rsidR="00754CEF" w:rsidRPr="00954152" w:rsidRDefault="00351659" w:rsidP="00C34EAF">
      <w:pPr>
        <w:pStyle w:val="ListParagraph"/>
        <w:numPr>
          <w:ilvl w:val="0"/>
          <w:numId w:val="1"/>
        </w:numPr>
        <w:jc w:val="both"/>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with powers inside the brackets, or raising brackets to powers</w:t>
      </w:r>
      <w:r w:rsidR="00C34EAF"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14:paraId="3122524D" w14:textId="77777777" w:rsidR="008F06B1" w:rsidRPr="00954152" w:rsidRDefault="00754CEF" w:rsidP="00C34EAF">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for all calculations: </w:t>
      </w:r>
      <w:r w:rsidR="00C34EAF" w:rsidRPr="00954152">
        <w:rPr>
          <w:rFonts w:ascii="Verdana" w:hAnsi="Verdana"/>
          <w:color w:val="0F243E" w:themeColor="text2" w:themeShade="80"/>
          <w:sz w:val="20"/>
          <w:szCs w:val="20"/>
        </w:rPr>
        <w:t xml:space="preserve">positive and </w:t>
      </w:r>
      <w:r w:rsidR="00C34EAF" w:rsidRPr="00954152">
        <w:rPr>
          <w:rFonts w:ascii="Verdana" w:hAnsi="Verdana"/>
          <w:color w:val="0F243E" w:themeColor="text2" w:themeShade="80"/>
          <w:sz w:val="20"/>
        </w:rPr>
        <w:t xml:space="preserve">negative </w:t>
      </w:r>
      <w:r w:rsidRPr="00954152">
        <w:rPr>
          <w:rFonts w:ascii="Verdana" w:hAnsi="Verdana"/>
          <w:color w:val="0F243E" w:themeColor="text2" w:themeShade="80"/>
          <w:sz w:val="20"/>
          <w:szCs w:val="20"/>
        </w:rPr>
        <w:t>numbers, brackets,</w:t>
      </w:r>
      <w:r w:rsidR="00753770">
        <w:rPr>
          <w:rFonts w:ascii="Verdana" w:hAnsi="Verdana"/>
          <w:color w:val="0F243E" w:themeColor="text2" w:themeShade="80"/>
          <w:sz w:val="20"/>
          <w:szCs w:val="20"/>
        </w:rPr>
        <w:t xml:space="preserve"> square, cube,</w:t>
      </w:r>
      <w:r w:rsidRPr="00954152">
        <w:rPr>
          <w:rFonts w:ascii="Verdana" w:hAnsi="Verdana"/>
          <w:color w:val="0F243E" w:themeColor="text2" w:themeShade="80"/>
          <w:sz w:val="20"/>
          <w:szCs w:val="20"/>
        </w:rPr>
        <w:t xml:space="preserve"> pow</w:t>
      </w:r>
      <w:r w:rsidR="006B25D8" w:rsidRPr="00954152">
        <w:rPr>
          <w:rFonts w:ascii="Verdana" w:hAnsi="Verdana"/>
          <w:color w:val="0F243E" w:themeColor="text2" w:themeShade="80"/>
          <w:sz w:val="20"/>
          <w:szCs w:val="20"/>
        </w:rPr>
        <w:t xml:space="preserve">ers and roots, </w:t>
      </w:r>
      <w:r w:rsidR="00753770">
        <w:rPr>
          <w:rFonts w:ascii="Verdana" w:hAnsi="Verdana"/>
          <w:color w:val="0F243E" w:themeColor="text2" w:themeShade="80"/>
          <w:sz w:val="20"/>
          <w:szCs w:val="20"/>
        </w:rPr>
        <w:t xml:space="preserve">and all </w:t>
      </w:r>
      <w:r w:rsidR="006B25D8" w:rsidRPr="00954152">
        <w:rPr>
          <w:rFonts w:ascii="Verdana" w:hAnsi="Verdana"/>
          <w:color w:val="0F243E" w:themeColor="text2" w:themeShade="80"/>
          <w:sz w:val="20"/>
          <w:szCs w:val="20"/>
        </w:rPr>
        <w:t>four operations</w:t>
      </w:r>
      <w:r w:rsidR="00C34EAF" w:rsidRPr="00954152">
        <w:rPr>
          <w:rFonts w:ascii="Verdana" w:hAnsi="Verdana"/>
          <w:color w:val="0F243E" w:themeColor="text2" w:themeShade="80"/>
          <w:sz w:val="20"/>
          <w:szCs w:val="20"/>
        </w:rPr>
        <w:t>.</w:t>
      </w:r>
    </w:p>
    <w:p w14:paraId="0CBC329C" w14:textId="77777777" w:rsidR="00754CEF" w:rsidRPr="00954152" w:rsidRDefault="00754CEF" w:rsidP="00C34EAF">
      <w:pPr>
        <w:spacing w:after="0"/>
        <w:jc w:val="both"/>
        <w:rPr>
          <w:rFonts w:ascii="Verdana" w:hAnsi="Verdana"/>
          <w:color w:val="0F243E" w:themeColor="text2" w:themeShade="80"/>
          <w:sz w:val="20"/>
          <w:szCs w:val="20"/>
        </w:rPr>
      </w:pPr>
    </w:p>
    <w:p w14:paraId="2AEE4DF6" w14:textId="77777777"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3318E31" w14:textId="77777777"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00351659"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14:paraId="6F28ADA3" w14:textId="77777777"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4</w:t>
      </w:r>
      <w:r w:rsidR="00C34EAF" w:rsidRPr="00954152">
        <w:rPr>
          <w:rFonts w:ascii="Verdana" w:hAnsi="Verdana" w:cs="Lucida Sans Unicode"/>
          <w:color w:val="0F243E" w:themeColor="text2" w:themeShade="80"/>
          <w:sz w:val="20"/>
          <w:szCs w:val="20"/>
        </w:rPr>
        <w:t>.</w:t>
      </w:r>
    </w:p>
    <w:p w14:paraId="069A3D21" w14:textId="77777777" w:rsidR="00FF7A3A" w:rsidRPr="00954152" w:rsidRDefault="00FF7A3A" w:rsidP="00C34EAF">
      <w:pPr>
        <w:spacing w:after="0"/>
        <w:jc w:val="both"/>
        <w:rPr>
          <w:rFonts w:ascii="Verdana" w:hAnsi="Verdana"/>
          <w:b/>
          <w:color w:val="0F243E" w:themeColor="text2" w:themeShade="80"/>
          <w:sz w:val="20"/>
          <w:szCs w:val="20"/>
        </w:rPr>
      </w:pPr>
    </w:p>
    <w:p w14:paraId="6627D8A7" w14:textId="77777777" w:rsidR="007336D1" w:rsidRPr="008528D6"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21AF6B51" w14:textId="77777777" w:rsidR="008528D6" w:rsidRPr="008528D6" w:rsidRDefault="00B95A7E" w:rsidP="00A915C6">
      <w:pPr>
        <w:spacing w:after="0"/>
        <w:jc w:val="both"/>
        <w:rPr>
          <w:rFonts w:ascii="Verdana" w:hAnsi="Verdana"/>
          <w:b/>
          <w:color w:val="0F243E" w:themeColor="text2" w:themeShade="80"/>
          <w:sz w:val="20"/>
          <w:szCs w:val="20"/>
        </w:rPr>
      </w:pPr>
      <w:r w:rsidRPr="00B95A7E">
        <w:rPr>
          <w:rFonts w:ascii="Verdana" w:hAnsi="Verdana"/>
          <w:color w:val="0F243E" w:themeColor="text2" w:themeShade="80"/>
          <w:sz w:val="20"/>
          <w:szCs w:val="20"/>
        </w:rPr>
        <w:t>Problems such as: What two digit number is special because adding the sum of its digits to the product of its digits gives me my original number?</w:t>
      </w:r>
    </w:p>
    <w:p w14:paraId="61B4C470" w14:textId="77777777" w:rsidR="00A915C6" w:rsidRPr="00954152" w:rsidRDefault="00A915C6" w:rsidP="00A915C6">
      <w:pPr>
        <w:spacing w:after="0"/>
        <w:jc w:val="both"/>
        <w:rPr>
          <w:rFonts w:ascii="Verdana" w:hAnsi="Verdana"/>
          <w:b/>
          <w:color w:val="0F243E" w:themeColor="text2" w:themeShade="80"/>
          <w:sz w:val="20"/>
          <w:szCs w:val="20"/>
        </w:rPr>
      </w:pPr>
    </w:p>
    <w:p w14:paraId="6EE0D780" w14:textId="77777777"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14:paraId="42B82909" w14:textId="77777777"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The order of operations is often not applied correctly when squaring negative numbers</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and many calculators will reinforce this misconception. </w:t>
      </w:r>
    </w:p>
    <w:p w14:paraId="2E0B0886" w14:textId="77777777"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10</w:t>
      </w:r>
      <w:r w:rsidRPr="00954152">
        <w:rPr>
          <w:rFonts w:ascii="Verdana" w:hAnsi="Verdana" w:cs="Lucida Sans Unicode"/>
          <w:color w:val="0F243E" w:themeColor="text2" w:themeShade="80"/>
          <w:sz w:val="20"/>
          <w:szCs w:val="20"/>
          <w:vertAlign w:val="superscript"/>
        </w:rPr>
        <w:t>3</w:t>
      </w:r>
      <w:r w:rsidR="00453B5A"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for exampl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s interpreted as 10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3</w:t>
      </w:r>
      <w:r w:rsidR="00453B5A" w:rsidRPr="00954152">
        <w:rPr>
          <w:rFonts w:ascii="Verdana" w:hAnsi="Verdana" w:cs="Lucida Sans Unicode"/>
          <w:color w:val="0F243E" w:themeColor="text2" w:themeShade="80"/>
          <w:sz w:val="20"/>
          <w:szCs w:val="20"/>
        </w:rPr>
        <w:t>.</w:t>
      </w:r>
    </w:p>
    <w:p w14:paraId="7852D6BE" w14:textId="77777777" w:rsidR="00FF7A3A" w:rsidRPr="00954152" w:rsidRDefault="00FF7A3A" w:rsidP="00C34EAF">
      <w:pPr>
        <w:spacing w:after="0"/>
        <w:jc w:val="both"/>
        <w:rPr>
          <w:rFonts w:ascii="Verdana" w:hAnsi="Verdana"/>
          <w:b/>
          <w:color w:val="0F243E" w:themeColor="text2" w:themeShade="80"/>
          <w:sz w:val="20"/>
          <w:szCs w:val="20"/>
        </w:rPr>
      </w:pPr>
    </w:p>
    <w:p w14:paraId="1D051D9A" w14:textId="77777777"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84D6A0B" w14:textId="77777777"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need to know how to enter negative numbers into their calculator</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w:t>
      </w:r>
    </w:p>
    <w:p w14:paraId="7CEA24AC" w14:textId="77777777"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Use </w:t>
      </w:r>
      <w:r w:rsidR="008F06B1" w:rsidRPr="00954152">
        <w:rPr>
          <w:rFonts w:ascii="Verdana" w:hAnsi="Verdana" w:cs="Lucida Sans Unicode"/>
          <w:color w:val="0F243E" w:themeColor="text2" w:themeShade="80"/>
          <w:sz w:val="20"/>
          <w:szCs w:val="20"/>
        </w:rPr>
        <w:t xml:space="preserve">the language of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negativ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number and not minus number to avoid confusion with calculations</w:t>
      </w:r>
      <w:r w:rsidR="00453B5A" w:rsidRPr="00954152">
        <w:rPr>
          <w:rFonts w:ascii="Verdana" w:hAnsi="Verdana" w:cs="Lucida Sans Unicode"/>
          <w:color w:val="0F243E" w:themeColor="text2" w:themeShade="80"/>
          <w:sz w:val="20"/>
          <w:szCs w:val="20"/>
        </w:rPr>
        <w:t>.</w:t>
      </w:r>
    </w:p>
    <w:p w14:paraId="3D8DE447" w14:textId="77777777"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ote that the students need to understand the term </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urd</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there will be occasions when their </w:t>
      </w:r>
      <w:r w:rsidR="00453B5A" w:rsidRPr="00954152">
        <w:rPr>
          <w:rFonts w:ascii="Verdana" w:hAnsi="Verdana" w:cs="Lucida Sans Unicode"/>
          <w:color w:val="0F243E" w:themeColor="text2" w:themeShade="80"/>
          <w:sz w:val="20"/>
          <w:szCs w:val="20"/>
        </w:rPr>
        <w:t>calculator</w:t>
      </w:r>
      <w:r w:rsidR="00453B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displays an answer in surd form</w:t>
      </w:r>
      <w:r w:rsidR="00453B5A" w:rsidRPr="00954152">
        <w:rPr>
          <w:rFonts w:ascii="Verdana" w:hAnsi="Verdana"/>
          <w:color w:val="0F243E" w:themeColor="text2" w:themeShade="80"/>
          <w:sz w:val="20"/>
          <w:szCs w:val="20"/>
        </w:rPr>
        <w:t>, for example,</w:t>
      </w:r>
      <w:r w:rsidRPr="00954152">
        <w:rPr>
          <w:rFonts w:ascii="Verdana" w:hAnsi="Verdana"/>
          <w:color w:val="0F243E" w:themeColor="text2" w:themeShade="80"/>
          <w:sz w:val="20"/>
          <w:szCs w:val="20"/>
        </w:rPr>
        <w:t xml:space="preserve"> 4√2</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77B5322" w14:textId="77777777" w:rsidR="00351659" w:rsidRPr="00954152" w:rsidRDefault="00351659" w:rsidP="00C34EAF">
      <w:pPr>
        <w:spacing w:after="0"/>
        <w:jc w:val="both"/>
        <w:rPr>
          <w:rFonts w:ascii="Verdana" w:hAnsi="Verdana"/>
          <w:color w:val="0F243E" w:themeColor="text2" w:themeShade="80"/>
          <w:sz w:val="20"/>
          <w:szCs w:val="20"/>
        </w:rPr>
      </w:pPr>
    </w:p>
    <w:p w14:paraId="213102F0" w14:textId="77777777" w:rsidR="00FF7A3A" w:rsidRPr="00954152" w:rsidRDefault="00FF7A3A" w:rsidP="00FF7A3A">
      <w:pPr>
        <w:pStyle w:val="ListParagraph"/>
        <w:numPr>
          <w:ilvl w:val="0"/>
          <w:numId w:val="1"/>
        </w:numPr>
        <w:rPr>
          <w:color w:val="0F243E" w:themeColor="text2" w:themeShade="80"/>
        </w:rPr>
      </w:pP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2F079D" w:rsidRPr="00954152" w14:paraId="37FD8407" w14:textId="77777777" w:rsidTr="008212CE">
        <w:tc>
          <w:tcPr>
            <w:tcW w:w="3651" w:type="pct"/>
            <w:shd w:val="clear" w:color="auto" w:fill="8DB3E2" w:themeFill="text2" w:themeFillTint="66"/>
            <w:vAlign w:val="center"/>
          </w:tcPr>
          <w:p w14:paraId="704A84E1" w14:textId="77777777" w:rsidR="002F079D" w:rsidRPr="00954152" w:rsidRDefault="0043179B" w:rsidP="00756297">
            <w:pPr>
              <w:spacing w:line="276" w:lineRule="auto"/>
              <w:rPr>
                <w:rFonts w:ascii="Verdana" w:hAnsi="Verdana"/>
                <w:b/>
                <w:color w:val="0F243E" w:themeColor="text2" w:themeShade="80"/>
              </w:rPr>
            </w:pPr>
            <w:bookmarkStart w:id="18" w:name="Unit1d"/>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d.</w:t>
            </w:r>
            <w:r w:rsidR="002F079D" w:rsidRPr="00954152">
              <w:rPr>
                <w:rFonts w:ascii="Verdana" w:hAnsi="Verdana"/>
                <w:b/>
                <w:color w:val="0F243E" w:themeColor="text2" w:themeShade="80"/>
              </w:rPr>
              <w:t xml:space="preserve"> Factors, </w:t>
            </w:r>
            <w:r w:rsidR="00453B5A" w:rsidRPr="00954152">
              <w:rPr>
                <w:rFonts w:ascii="Verdana" w:hAnsi="Verdana"/>
                <w:b/>
                <w:color w:val="0F243E" w:themeColor="text2" w:themeShade="80"/>
              </w:rPr>
              <w:t>multiples and primes</w:t>
            </w:r>
          </w:p>
          <w:bookmarkEnd w:id="18"/>
          <w:p w14:paraId="75D8A7D1" w14:textId="77777777" w:rsidR="002F079D" w:rsidRPr="00954152" w:rsidRDefault="005A71A7" w:rsidP="005A71A7">
            <w:pPr>
              <w:spacing w:line="276" w:lineRule="auto"/>
              <w:rPr>
                <w:rFonts w:ascii="Verdana" w:hAnsi="Verdana"/>
                <w:color w:val="0F243E" w:themeColor="text2" w:themeShade="80"/>
              </w:rPr>
            </w:pPr>
            <w:r w:rsidRPr="00954152">
              <w:rPr>
                <w:rFonts w:ascii="Verdana" w:hAnsi="Verdana"/>
                <w:color w:val="0F243E" w:themeColor="text2" w:themeShade="80"/>
              </w:rPr>
              <w:t>(</w:t>
            </w:r>
            <w:r w:rsidR="00A73E42" w:rsidRPr="00954152">
              <w:rPr>
                <w:rFonts w:ascii="Verdana" w:hAnsi="Verdana"/>
                <w:color w:val="0F243E" w:themeColor="text2" w:themeShade="80"/>
              </w:rPr>
              <w:t>N4,</w:t>
            </w:r>
            <w:r w:rsidR="008F06B1" w:rsidRPr="00954152">
              <w:rPr>
                <w:rFonts w:ascii="Verdana" w:hAnsi="Verdana"/>
                <w:color w:val="0F243E" w:themeColor="text2" w:themeShade="80"/>
              </w:rPr>
              <w:t xml:space="preserve"> N5</w:t>
            </w:r>
            <w:r w:rsidR="00882D9C" w:rsidRPr="00954152">
              <w:rPr>
                <w:rFonts w:ascii="Verdana" w:hAnsi="Verdana"/>
                <w:color w:val="0F243E" w:themeColor="text2" w:themeShade="80"/>
              </w:rPr>
              <w:t>)</w:t>
            </w:r>
          </w:p>
        </w:tc>
        <w:tc>
          <w:tcPr>
            <w:tcW w:w="1349" w:type="pct"/>
            <w:shd w:val="clear" w:color="auto" w:fill="8DB3E2" w:themeFill="text2" w:themeFillTint="66"/>
          </w:tcPr>
          <w:p w14:paraId="13AAF557" w14:textId="77777777" w:rsidR="002F079D" w:rsidRPr="00954152" w:rsidRDefault="002F079D"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092BA30" w14:textId="77777777" w:rsidR="002F079D" w:rsidRPr="00954152" w:rsidRDefault="00A9421C" w:rsidP="00453B5A">
            <w:pPr>
              <w:spacing w:line="276" w:lineRule="auto"/>
              <w:jc w:val="right"/>
              <w:rPr>
                <w:rFonts w:ascii="Verdana" w:hAnsi="Verdana"/>
                <w:color w:val="0F243E" w:themeColor="text2" w:themeShade="80"/>
              </w:rPr>
            </w:pPr>
            <w:r>
              <w:rPr>
                <w:rFonts w:ascii="Verdana" w:hAnsi="Verdana"/>
                <w:color w:val="0F243E" w:themeColor="text2" w:themeShade="80"/>
              </w:rPr>
              <w:t>3-5</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14:paraId="13BECA0D" w14:textId="77777777" w:rsidR="002F079D" w:rsidRPr="00954152" w:rsidRDefault="002F079D" w:rsidP="00453B5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195A0F78" w14:textId="77777777"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00453B5A" w:rsidRPr="00954152">
        <w:rPr>
          <w:rFonts w:ascii="Verdana" w:hAnsi="Verdana"/>
          <w:color w:val="0F243E" w:themeColor="text2" w:themeShade="80"/>
          <w:sz w:val="20"/>
        </w:rPr>
        <w:t>sub-</w:t>
      </w:r>
      <w:r w:rsidRPr="00954152">
        <w:rPr>
          <w:rFonts w:ascii="Verdana" w:hAnsi="Verdana"/>
          <w:color w:val="0F243E" w:themeColor="text2" w:themeShade="80"/>
          <w:sz w:val="20"/>
        </w:rPr>
        <w:t>unit, students should be able to:</w:t>
      </w:r>
    </w:p>
    <w:p w14:paraId="2F1031A8" w14:textId="77777777" w:rsidR="009009BF" w:rsidRPr="00954152" w:rsidRDefault="009009B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three-digit numbers that can be made from three given integers;</w:t>
      </w:r>
    </w:p>
    <w:p w14:paraId="1B4DC350" w14:textId="77777777" w:rsidR="00453B5A" w:rsidRPr="00954152" w:rsidRDefault="00453B5A"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odd</w:t>
      </w:r>
      <w:r w:rsidR="00753770">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even</w:t>
      </w:r>
      <w:r w:rsidR="00753770">
        <w:rPr>
          <w:rFonts w:ascii="Verdana" w:hAnsi="Verdana"/>
          <w:color w:val="0F243E" w:themeColor="text2" w:themeShade="80"/>
          <w:sz w:val="20"/>
          <w:szCs w:val="20"/>
        </w:rPr>
        <w:t xml:space="preserve"> and prime (two digit)</w:t>
      </w:r>
      <w:r w:rsidR="00A915C6">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numbers;</w:t>
      </w:r>
      <w:r w:rsidR="00753770">
        <w:rPr>
          <w:rFonts w:ascii="Verdana" w:hAnsi="Verdana"/>
          <w:color w:val="0F243E" w:themeColor="text2" w:themeShade="80"/>
          <w:sz w:val="20"/>
          <w:szCs w:val="20"/>
        </w:rPr>
        <w:t xml:space="preserve"> </w:t>
      </w:r>
    </w:p>
    <w:p w14:paraId="114AA045" w14:textId="77777777" w:rsidR="00754CEF" w:rsidRPr="00954152" w:rsidRDefault="00754CE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factors</w:t>
      </w:r>
      <w:r w:rsidR="00753770">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multiples and </w:t>
      </w:r>
      <w:r w:rsidR="00A9421C">
        <w:rPr>
          <w:rFonts w:ascii="Verdana" w:hAnsi="Verdana"/>
          <w:color w:val="0F243E" w:themeColor="text2" w:themeShade="80"/>
          <w:sz w:val="20"/>
          <w:szCs w:val="20"/>
        </w:rPr>
        <w:t>list all factors and multiples of a number systematically</w:t>
      </w:r>
      <w:r w:rsidR="00453B5A" w:rsidRPr="00954152">
        <w:rPr>
          <w:rFonts w:ascii="Verdana" w:hAnsi="Verdana"/>
          <w:color w:val="0F243E" w:themeColor="text2" w:themeShade="80"/>
          <w:sz w:val="20"/>
          <w:szCs w:val="20"/>
        </w:rPr>
        <w:t>;</w:t>
      </w:r>
    </w:p>
    <w:p w14:paraId="76F32020" w14:textId="77777777" w:rsidR="00A73E42"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prime factor decomposition of positive integers </w:t>
      </w:r>
      <w:r w:rsidR="00453B5A" w:rsidRPr="00954152">
        <w:rPr>
          <w:rFonts w:ascii="Verdana" w:hAnsi="Verdana"/>
          <w:color w:val="0F243E" w:themeColor="text2" w:themeShade="80"/>
          <w:sz w:val="20"/>
        </w:rPr>
        <w:t>and</w:t>
      </w:r>
      <w:r w:rsidRPr="00954152">
        <w:rPr>
          <w:rFonts w:ascii="Verdana" w:hAnsi="Verdana"/>
          <w:color w:val="0F243E" w:themeColor="text2" w:themeShade="80"/>
          <w:sz w:val="20"/>
        </w:rPr>
        <w:t xml:space="preserve"> write as a product using index notation</w:t>
      </w:r>
      <w:r w:rsidR="00453B5A" w:rsidRPr="00954152">
        <w:rPr>
          <w:rFonts w:ascii="Verdana" w:hAnsi="Verdana"/>
          <w:color w:val="0F243E" w:themeColor="text2" w:themeShade="80"/>
          <w:sz w:val="20"/>
        </w:rPr>
        <w:t>;</w:t>
      </w:r>
    </w:p>
    <w:p w14:paraId="68245A24" w14:textId="77777777"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r w:rsidR="00453B5A" w:rsidRPr="00954152">
        <w:rPr>
          <w:rFonts w:ascii="Verdana" w:hAnsi="Verdana"/>
          <w:color w:val="0F243E" w:themeColor="text2" w:themeShade="80"/>
          <w:sz w:val="20"/>
        </w:rPr>
        <w:t>;</w:t>
      </w:r>
    </w:p>
    <w:p w14:paraId="55A31448" w14:textId="77777777"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r w:rsidR="00453B5A" w:rsidRPr="00954152">
        <w:rPr>
          <w:rFonts w:ascii="Verdana" w:hAnsi="Verdana"/>
          <w:color w:val="0F243E" w:themeColor="text2" w:themeShade="80"/>
          <w:sz w:val="20"/>
        </w:rPr>
        <w:t>i</w:t>
      </w:r>
      <w:r w:rsidRPr="00954152">
        <w:rPr>
          <w:rFonts w:ascii="Verdana" w:hAnsi="Verdana"/>
          <w:color w:val="0F243E" w:themeColor="text2" w:themeShade="80"/>
          <w:sz w:val="20"/>
        </w:rPr>
        <w:t>nclude finding LCM and HCF given the prime factorisation of two numbers</w:t>
      </w:r>
      <w:r w:rsidR="00453B5A" w:rsidRPr="00954152">
        <w:rPr>
          <w:rFonts w:ascii="Verdana" w:hAnsi="Verdana"/>
          <w:color w:val="0F243E" w:themeColor="text2" w:themeShade="80"/>
          <w:sz w:val="20"/>
        </w:rPr>
        <w:t>;</w:t>
      </w:r>
    </w:p>
    <w:p w14:paraId="6C4DFC00" w14:textId="77777777" w:rsidR="008F06B1" w:rsidRPr="00954152" w:rsidRDefault="008F06B1"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prime factor decomposition of a positive integer is unique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hichever factor pair you start with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nd that every number can be written as a product of two factors</w:t>
      </w:r>
      <w:r w:rsidR="00453B5A" w:rsidRPr="00954152">
        <w:rPr>
          <w:rFonts w:ascii="Verdana" w:hAnsi="Verdana"/>
          <w:color w:val="0F243E" w:themeColor="text2" w:themeShade="80"/>
          <w:sz w:val="20"/>
        </w:rPr>
        <w:t>;</w:t>
      </w:r>
    </w:p>
    <w:p w14:paraId="06C970C8" w14:textId="77777777"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olve </w:t>
      </w:r>
      <w:r w:rsidR="008F06B1" w:rsidRPr="00954152">
        <w:rPr>
          <w:rFonts w:ascii="Verdana" w:hAnsi="Verdana"/>
          <w:color w:val="0F243E" w:themeColor="text2" w:themeShade="80"/>
          <w:sz w:val="20"/>
        </w:rPr>
        <w:t xml:space="preserve">simple </w:t>
      </w:r>
      <w:r w:rsidRPr="00954152">
        <w:rPr>
          <w:rFonts w:ascii="Verdana" w:hAnsi="Verdana"/>
          <w:color w:val="0F243E" w:themeColor="text2" w:themeShade="80"/>
          <w:sz w:val="20"/>
        </w:rPr>
        <w:t>problems using HCF</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LCM and prime numbers</w:t>
      </w:r>
      <w:r w:rsidR="00453B5A" w:rsidRPr="00954152">
        <w:rPr>
          <w:rFonts w:ascii="Verdana" w:hAnsi="Verdana"/>
          <w:color w:val="0F243E" w:themeColor="text2" w:themeShade="80"/>
          <w:sz w:val="20"/>
        </w:rPr>
        <w:t>.</w:t>
      </w:r>
    </w:p>
    <w:p w14:paraId="78F867F8" w14:textId="77777777" w:rsidR="00651183" w:rsidRPr="00954152" w:rsidRDefault="00651183" w:rsidP="00453B5A">
      <w:pPr>
        <w:spacing w:after="0"/>
        <w:jc w:val="both"/>
        <w:rPr>
          <w:rFonts w:ascii="Verdana" w:hAnsi="Verdana"/>
          <w:b/>
          <w:color w:val="0F243E" w:themeColor="text2" w:themeShade="80"/>
          <w:sz w:val="20"/>
        </w:rPr>
      </w:pPr>
    </w:p>
    <w:p w14:paraId="6CB98196" w14:textId="77777777" w:rsidR="002F079D" w:rsidRPr="00954152" w:rsidRDefault="00D7179B" w:rsidP="00453B5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23AD584C" w14:textId="77777777" w:rsidR="000C513C" w:rsidRPr="006F28C3" w:rsidRDefault="009009BF">
      <w:pPr>
        <w:spacing w:after="0"/>
        <w:jc w:val="both"/>
        <w:rPr>
          <w:rFonts w:ascii="Verdana" w:hAnsi="Verdana"/>
          <w:color w:val="0F243E"/>
          <w:sz w:val="20"/>
          <w:szCs w:val="20"/>
        </w:rPr>
      </w:pPr>
      <w:r w:rsidRPr="006F28C3">
        <w:rPr>
          <w:rFonts w:ascii="Verdana" w:hAnsi="Verdana"/>
          <w:color w:val="0F243E"/>
          <w:sz w:val="20"/>
          <w:szCs w:val="20"/>
        </w:rPr>
        <w:t>Given the digits 1, 2 and 3, find how many numbers can be made using all the digits.</w:t>
      </w:r>
    </w:p>
    <w:p w14:paraId="4C211860" w14:textId="77777777" w:rsidR="002F079D" w:rsidRPr="00954152" w:rsidRDefault="008F06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ince me that 8 is not prime</w:t>
      </w:r>
      <w:r w:rsidR="00453B5A" w:rsidRPr="00954152">
        <w:rPr>
          <w:rFonts w:ascii="Verdana" w:hAnsi="Verdana"/>
          <w:color w:val="0F243E" w:themeColor="text2" w:themeShade="80"/>
          <w:sz w:val="20"/>
          <w:szCs w:val="20"/>
        </w:rPr>
        <w:t>.</w:t>
      </w:r>
    </w:p>
    <w:p w14:paraId="2CB100A1" w14:textId="77777777" w:rsidR="00E110C9" w:rsidRPr="00954152" w:rsidRDefault="00016E85">
      <w:pPr>
        <w:suppressAutoHyphens/>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D71ED98" w14:textId="77777777"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r w:rsidR="00453B5A" w:rsidRPr="00954152">
        <w:rPr>
          <w:rFonts w:ascii="Verdana" w:hAnsi="Verdana" w:cs="Lucida Sans Unicode"/>
          <w:color w:val="0F243E" w:themeColor="text2" w:themeShade="80"/>
          <w:sz w:val="20"/>
          <w:szCs w:val="20"/>
        </w:rPr>
        <w:t>.</w:t>
      </w:r>
    </w:p>
    <w:p w14:paraId="36B4902C" w14:textId="77777777"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r w:rsidR="00453B5A" w:rsidRPr="00954152">
        <w:rPr>
          <w:rFonts w:ascii="Verdana" w:hAnsi="Verdana" w:cs="Lucida Sans Unicode"/>
          <w:color w:val="0F243E" w:themeColor="text2" w:themeShade="80"/>
          <w:sz w:val="20"/>
          <w:szCs w:val="20"/>
        </w:rPr>
        <w:t>.</w:t>
      </w:r>
    </w:p>
    <w:p w14:paraId="480BCB6A" w14:textId="77777777"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r w:rsidR="00453B5A" w:rsidRPr="00954152">
        <w:rPr>
          <w:rFonts w:ascii="Verdana" w:hAnsi="Verdana" w:cs="Lucida Sans Unicode"/>
          <w:color w:val="0F243E" w:themeColor="text2" w:themeShade="80"/>
          <w:sz w:val="20"/>
          <w:szCs w:val="20"/>
        </w:rPr>
        <w:t>.</w:t>
      </w:r>
    </w:p>
    <w:p w14:paraId="07877CC6" w14:textId="77777777"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r w:rsidR="00453B5A" w:rsidRPr="00954152">
        <w:rPr>
          <w:rFonts w:ascii="Verdana" w:hAnsi="Verdana" w:cs="Lucida Sans Unicode"/>
          <w:color w:val="0F243E" w:themeColor="text2" w:themeShade="80"/>
          <w:sz w:val="20"/>
          <w:szCs w:val="20"/>
        </w:rPr>
        <w:t>.</w:t>
      </w:r>
    </w:p>
    <w:p w14:paraId="73CA748B" w14:textId="77777777" w:rsidR="00177D6F" w:rsidRPr="00954152" w:rsidRDefault="00177D6F" w:rsidP="00453B5A">
      <w:pPr>
        <w:spacing w:after="0"/>
        <w:jc w:val="both"/>
        <w:rPr>
          <w:rFonts w:ascii="Verdana" w:hAnsi="Verdana"/>
          <w:color w:val="0F243E" w:themeColor="text2" w:themeShade="80"/>
          <w:sz w:val="20"/>
        </w:rPr>
      </w:pPr>
    </w:p>
    <w:p w14:paraId="38E5F6AD" w14:textId="77777777" w:rsidR="007336D1" w:rsidRDefault="007336D1" w:rsidP="006F28C3">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69352030" w14:textId="77777777" w:rsidR="001B68F7" w:rsidRPr="006F28C3" w:rsidRDefault="001B68F7" w:rsidP="006F28C3">
      <w:pPr>
        <w:suppressAutoHyphens/>
        <w:spacing w:after="0"/>
        <w:rPr>
          <w:rFonts w:ascii="Verdana" w:hAnsi="Verdana" w:cs="Lucida Sans Unicode"/>
          <w:color w:val="0F243E"/>
          <w:sz w:val="20"/>
          <w:szCs w:val="20"/>
        </w:rPr>
      </w:pPr>
      <w:r w:rsidRPr="006F28C3">
        <w:rPr>
          <w:rFonts w:ascii="Verdana" w:hAnsi="Verdana" w:cs="Lucida Sans Unicode"/>
          <w:color w:val="0F243E"/>
          <w:sz w:val="20"/>
          <w:szCs w:val="20"/>
        </w:rPr>
        <w:t xml:space="preserve">Students should be able to provide convincing </w:t>
      </w:r>
      <w:r w:rsidR="006F28C3" w:rsidRPr="006F28C3">
        <w:rPr>
          <w:rFonts w:ascii="Verdana" w:hAnsi="Verdana" w:cs="Lucida Sans Unicode"/>
          <w:color w:val="0F243E"/>
          <w:sz w:val="20"/>
          <w:szCs w:val="20"/>
        </w:rPr>
        <w:t>counter</w:t>
      </w:r>
      <w:r w:rsidR="006F28C3">
        <w:rPr>
          <w:rFonts w:ascii="Verdana" w:hAnsi="Verdana" w:cs="Lucida Sans Unicode"/>
          <w:color w:val="0F243E"/>
          <w:sz w:val="20"/>
          <w:szCs w:val="20"/>
        </w:rPr>
        <w:t>-</w:t>
      </w:r>
      <w:r w:rsidRPr="006F28C3">
        <w:rPr>
          <w:rFonts w:ascii="Verdana" w:hAnsi="Verdana" w:cs="Lucida Sans Unicode"/>
          <w:color w:val="0F243E"/>
          <w:sz w:val="20"/>
          <w:szCs w:val="20"/>
        </w:rPr>
        <w:t>arguments to statements concerning properties of stated numbers</w:t>
      </w:r>
      <w:r w:rsidR="006F28C3">
        <w:rPr>
          <w:rFonts w:ascii="Verdana" w:hAnsi="Verdana" w:cs="Lucida Sans Unicode"/>
          <w:color w:val="0F243E"/>
          <w:sz w:val="20"/>
          <w:szCs w:val="20"/>
        </w:rPr>
        <w:t>,</w:t>
      </w:r>
      <w:r w:rsidRPr="006F28C3">
        <w:rPr>
          <w:rFonts w:ascii="Verdana" w:hAnsi="Verdana" w:cs="Lucida Sans Unicode"/>
          <w:color w:val="0F243E"/>
          <w:sz w:val="20"/>
          <w:szCs w:val="20"/>
        </w:rPr>
        <w:t xml:space="preserve"> i.e. Sharon says 108 is a prime number. Is she correct?</w:t>
      </w:r>
    </w:p>
    <w:p w14:paraId="3620CD5F" w14:textId="77777777" w:rsidR="000C513C" w:rsidRPr="006F28C3" w:rsidRDefault="009828D8" w:rsidP="006F28C3">
      <w:pPr>
        <w:spacing w:after="0"/>
        <w:jc w:val="both"/>
        <w:rPr>
          <w:rFonts w:ascii="Verdana" w:hAnsi="Verdana"/>
          <w:color w:val="0F243E"/>
          <w:sz w:val="20"/>
          <w:szCs w:val="20"/>
        </w:rPr>
      </w:pPr>
      <w:r w:rsidRPr="006F28C3">
        <w:rPr>
          <w:rFonts w:ascii="Verdana" w:hAnsi="Verdana"/>
          <w:color w:val="0F243E"/>
          <w:sz w:val="20"/>
          <w:szCs w:val="20"/>
        </w:rPr>
        <w:t xml:space="preserve">Questions </w:t>
      </w:r>
      <w:r w:rsidR="000B50A5" w:rsidRPr="006F28C3">
        <w:rPr>
          <w:rFonts w:ascii="Verdana" w:hAnsi="Verdana"/>
          <w:color w:val="0F243E"/>
          <w:sz w:val="20"/>
          <w:szCs w:val="20"/>
        </w:rPr>
        <w:t xml:space="preserve">that require multiple layers of operations such as: </w:t>
      </w:r>
    </w:p>
    <w:p w14:paraId="237379A0" w14:textId="77777777" w:rsidR="000C513C" w:rsidRPr="006F28C3" w:rsidRDefault="00B95A7E" w:rsidP="00FA1C01">
      <w:pPr>
        <w:spacing w:after="0"/>
        <w:ind w:left="357"/>
        <w:jc w:val="both"/>
        <w:rPr>
          <w:rFonts w:ascii="Verdana" w:hAnsi="Verdana"/>
          <w:bCs/>
          <w:color w:val="0F243E"/>
          <w:sz w:val="20"/>
          <w:szCs w:val="20"/>
        </w:rPr>
      </w:pPr>
      <w:r w:rsidRPr="006F28C3">
        <w:rPr>
          <w:rFonts w:ascii="Verdana" w:hAnsi="Verdana"/>
          <w:bCs/>
          <w:color w:val="0F243E"/>
          <w:sz w:val="20"/>
          <w:szCs w:val="20"/>
        </w:rPr>
        <w:t>Pam writes down one multiple of 9 and two different factors of 40. She then adds together her three numbers. Her answer is greater than 20 but less than 30. Find three numbers that Jan could have written down.</w:t>
      </w:r>
    </w:p>
    <w:p w14:paraId="200DA6E0" w14:textId="77777777" w:rsidR="006F28C3" w:rsidRPr="00954152" w:rsidRDefault="006F28C3" w:rsidP="006F28C3">
      <w:pPr>
        <w:spacing w:after="0"/>
        <w:jc w:val="both"/>
        <w:rPr>
          <w:rFonts w:ascii="Verdana" w:hAnsi="Verdana"/>
          <w:color w:val="0F243E" w:themeColor="text2" w:themeShade="80"/>
          <w:sz w:val="20"/>
        </w:rPr>
      </w:pPr>
    </w:p>
    <w:p w14:paraId="46C7983F" w14:textId="77777777"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r w:rsidR="00C34EAF" w:rsidRPr="00954152">
        <w:rPr>
          <w:rFonts w:ascii="Verdana" w:hAnsi="Verdana"/>
          <w:b/>
          <w:color w:val="0F243E" w:themeColor="text2" w:themeShade="80"/>
          <w:sz w:val="20"/>
        </w:rPr>
        <w:t xml:space="preserve"> </w:t>
      </w:r>
    </w:p>
    <w:p w14:paraId="72287D8E" w14:textId="77777777" w:rsidR="002F079D" w:rsidRPr="00954152" w:rsidRDefault="0075629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r w:rsidR="00453B5A" w:rsidRPr="00954152">
        <w:rPr>
          <w:rFonts w:ascii="Verdana" w:hAnsi="Verdana"/>
          <w:color w:val="0F243E" w:themeColor="text2" w:themeShade="80"/>
          <w:sz w:val="20"/>
        </w:rPr>
        <w:t>.</w:t>
      </w:r>
    </w:p>
    <w:p w14:paraId="1665942B" w14:textId="77777777"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Particular emphasis should be made on the definition of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product</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s multiplication as many students get confused and think it relates to addition.</w:t>
      </w:r>
    </w:p>
    <w:p w14:paraId="51F1F888" w14:textId="77777777" w:rsidR="00177D6F" w:rsidRPr="00954152" w:rsidRDefault="00177D6F" w:rsidP="00453B5A">
      <w:pPr>
        <w:spacing w:after="0"/>
        <w:jc w:val="both"/>
        <w:rPr>
          <w:rFonts w:ascii="Verdana" w:hAnsi="Verdana"/>
          <w:color w:val="0F243E" w:themeColor="text2" w:themeShade="80"/>
          <w:sz w:val="20"/>
        </w:rPr>
      </w:pPr>
    </w:p>
    <w:p w14:paraId="4AD85B1D" w14:textId="77777777"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NOTES</w:t>
      </w:r>
    </w:p>
    <w:p w14:paraId="692C3BFA" w14:textId="77777777" w:rsidR="00016E85" w:rsidRPr="00954152" w:rsidRDefault="00016E85"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r w:rsidR="00453B5A" w:rsidRPr="00954152">
        <w:rPr>
          <w:rFonts w:ascii="Verdana" w:hAnsi="Verdana"/>
          <w:color w:val="0F243E" w:themeColor="text2" w:themeShade="80"/>
          <w:sz w:val="20"/>
        </w:rPr>
        <w:t>.</w:t>
      </w:r>
    </w:p>
    <w:p w14:paraId="6105DADB" w14:textId="77777777" w:rsidR="007C5887" w:rsidRPr="00954152" w:rsidRDefault="006B25D8"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w:t>
      </w:r>
      <w:r w:rsidR="001B44BE" w:rsidRPr="00954152">
        <w:rPr>
          <w:rFonts w:ascii="Verdana" w:hAnsi="Verdana"/>
          <w:color w:val="0F243E" w:themeColor="text2" w:themeShade="80"/>
          <w:sz w:val="20"/>
        </w:rPr>
        <w:t xml:space="preserve"> a calculator to check factors of large numbers can be useful</w:t>
      </w:r>
      <w:r w:rsidR="00453B5A" w:rsidRPr="00954152">
        <w:rPr>
          <w:rFonts w:ascii="Verdana" w:hAnsi="Verdana"/>
          <w:color w:val="0F243E" w:themeColor="text2" w:themeShade="80"/>
          <w:sz w:val="20"/>
        </w:rPr>
        <w:t>.</w:t>
      </w:r>
      <w:r w:rsidR="001B44BE" w:rsidRPr="00954152">
        <w:rPr>
          <w:rFonts w:ascii="Verdana" w:hAnsi="Verdana"/>
          <w:color w:val="0F243E" w:themeColor="text2" w:themeShade="80"/>
          <w:sz w:val="20"/>
        </w:rPr>
        <w:t xml:space="preserve"> </w:t>
      </w:r>
    </w:p>
    <w:p w14:paraId="38A9F91F" w14:textId="77777777" w:rsidR="002F079D" w:rsidRPr="00954152" w:rsidRDefault="007C588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w:t>
      </w:r>
      <w:r w:rsidR="001B44BE" w:rsidRPr="00954152">
        <w:rPr>
          <w:rFonts w:ascii="Verdana" w:hAnsi="Verdana"/>
          <w:color w:val="0F243E" w:themeColor="text2" w:themeShade="80"/>
          <w:sz w:val="20"/>
        </w:rPr>
        <w:t xml:space="preserve"> need to be encouraged </w:t>
      </w:r>
      <w:r w:rsidR="00016E85" w:rsidRPr="00954152">
        <w:rPr>
          <w:rFonts w:ascii="Verdana" w:hAnsi="Verdana"/>
          <w:color w:val="0F243E" w:themeColor="text2" w:themeShade="80"/>
          <w:sz w:val="20"/>
        </w:rPr>
        <w:t xml:space="preserve">to learn squares from 2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2 to 15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15 and cubes of 2, 3, 4, 5 and 10 and corresponding square and cube roots</w:t>
      </w:r>
      <w:r w:rsidR="00453B5A" w:rsidRPr="00954152">
        <w:rPr>
          <w:rFonts w:ascii="Verdana" w:hAnsi="Verdana"/>
          <w:color w:val="0F243E" w:themeColor="text2" w:themeShade="80"/>
          <w:sz w:val="20"/>
        </w:rPr>
        <w:t>.</w:t>
      </w:r>
    </w:p>
    <w:p w14:paraId="6BC6F3E0" w14:textId="77777777" w:rsidR="00453B5A" w:rsidRPr="00954152" w:rsidRDefault="00453B5A" w:rsidP="00453B5A">
      <w:pPr>
        <w:spacing w:after="0"/>
        <w:jc w:val="both"/>
        <w:rPr>
          <w:rFonts w:ascii="Verdana" w:hAnsi="Verdana"/>
          <w:color w:val="0F243E" w:themeColor="text2" w:themeShade="80"/>
          <w:sz w:val="20"/>
        </w:rPr>
      </w:pPr>
    </w:p>
    <w:p w14:paraId="4A86BB81" w14:textId="77777777" w:rsidR="00620CEA" w:rsidRPr="00954152" w:rsidRDefault="002F079D" w:rsidP="00756297">
      <w:pPr>
        <w:spacing w:after="0"/>
        <w:rPr>
          <w:rFonts w:ascii="Verdana" w:hAnsi="Verdana"/>
          <w:b/>
        </w:rPr>
      </w:pPr>
      <w:r w:rsidRPr="00954152">
        <w:rPr>
          <w:rFonts w:ascii="Verdana" w:hAnsi="Verdana"/>
          <w:sz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D0C3F" w:rsidRPr="00954152" w14:paraId="3F503F5F" w14:textId="77777777" w:rsidTr="00664C92">
        <w:trPr>
          <w:trHeight w:val="738"/>
        </w:trPr>
        <w:tc>
          <w:tcPr>
            <w:tcW w:w="5000" w:type="pct"/>
            <w:shd w:val="clear" w:color="auto" w:fill="0F243E" w:themeFill="text2" w:themeFillShade="80"/>
            <w:vAlign w:val="center"/>
          </w:tcPr>
          <w:p w14:paraId="2DD429B1" w14:textId="77777777" w:rsidR="009D0C3F" w:rsidRPr="00954152" w:rsidRDefault="009D0C3F" w:rsidP="00A75141">
            <w:pPr>
              <w:spacing w:line="276" w:lineRule="auto"/>
              <w:rPr>
                <w:rFonts w:ascii="Verdana" w:hAnsi="Verdana"/>
                <w:b/>
                <w:color w:val="FFFFFF" w:themeColor="background1"/>
                <w:sz w:val="24"/>
              </w:rPr>
            </w:pPr>
            <w:r w:rsidRPr="00954152">
              <w:rPr>
                <w:sz w:val="24"/>
              </w:rPr>
              <w:lastRenderedPageBreak/>
              <w:br w:type="page"/>
            </w:r>
            <w:bookmarkStart w:id="19" w:name="Unit2"/>
            <w:r w:rsidRPr="00954152">
              <w:rPr>
                <w:rFonts w:ascii="Verdana" w:hAnsi="Verdana"/>
                <w:b/>
                <w:color w:val="FFFFFF" w:themeColor="background1"/>
              </w:rPr>
              <w:t>UNIT 2</w:t>
            </w:r>
            <w:r w:rsidR="00AD1158" w:rsidRPr="00954152">
              <w:rPr>
                <w:rFonts w:ascii="Verdana" w:hAnsi="Verdana"/>
                <w:b/>
                <w:color w:val="FFFFFF" w:themeColor="background1"/>
              </w:rPr>
              <w:t xml:space="preserve">: </w:t>
            </w:r>
            <w:r w:rsidR="00A75141" w:rsidRPr="00954152">
              <w:rPr>
                <w:rFonts w:ascii="Verdana" w:hAnsi="Verdana"/>
                <w:b/>
                <w:color w:val="FFFFFF" w:themeColor="background1"/>
              </w:rPr>
              <w:t>E</w:t>
            </w:r>
            <w:r w:rsidR="00FF1ABA" w:rsidRPr="00954152">
              <w:rPr>
                <w:rFonts w:ascii="Verdana" w:hAnsi="Verdana"/>
                <w:b/>
                <w:color w:val="FFFFFF" w:themeColor="background1"/>
              </w:rPr>
              <w:t>xpressions, substituting into simple formulae, expanding and factorising</w:t>
            </w:r>
            <w:bookmarkEnd w:id="19"/>
          </w:p>
        </w:tc>
      </w:tr>
    </w:tbl>
    <w:p w14:paraId="049BF1B6" w14:textId="77777777" w:rsidR="00056770" w:rsidRPr="00954152" w:rsidRDefault="00056770" w:rsidP="00453B5A">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D94908E" w14:textId="77777777" w:rsidR="00620CEA" w:rsidRPr="003D7B2B" w:rsidRDefault="003C7F6C" w:rsidP="00453B5A">
      <w:pPr>
        <w:rPr>
          <w:rFonts w:ascii="Verdana" w:hAnsi="Verdana"/>
          <w:b/>
          <w:color w:val="0F243E" w:themeColor="text2" w:themeShade="80"/>
          <w:sz w:val="20"/>
          <w:szCs w:val="20"/>
        </w:rPr>
      </w:pPr>
      <w:r w:rsidRPr="003D7B2B">
        <w:rPr>
          <w:rFonts w:ascii="Verdana" w:hAnsi="Verdana"/>
          <w:b/>
          <w:color w:val="0F243E" w:themeColor="text2" w:themeShade="80"/>
          <w:sz w:val="20"/>
          <w:szCs w:val="20"/>
        </w:rPr>
        <w:t>SPECIFICATION REFERENCES</w:t>
      </w:r>
      <w:r w:rsidR="00620CEA" w:rsidRPr="003D7B2B">
        <w:rPr>
          <w:rFonts w:ascii="Verdana" w:hAnsi="Verdana"/>
          <w:b/>
          <w:color w:val="0F243E" w:themeColor="text2" w:themeShade="80"/>
          <w:sz w:val="20"/>
          <w:szCs w:val="20"/>
        </w:rPr>
        <w:t xml:space="preserve"> </w:t>
      </w:r>
    </w:p>
    <w:p w14:paraId="777A95B0" w14:textId="77777777"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N1 </w:t>
      </w:r>
      <w:r w:rsidRPr="00954152">
        <w:rPr>
          <w:rFonts w:ascii="Verdana" w:hAnsi="Verdana"/>
          <w:color w:val="0F243E" w:themeColor="text2" w:themeShade="80"/>
          <w:sz w:val="20"/>
          <w:szCs w:val="16"/>
        </w:rPr>
        <w:tab/>
      </w:r>
      <w:r w:rsidR="00FF1ABA" w:rsidRPr="00954152">
        <w:rPr>
          <w:rFonts w:ascii="Verdana" w:hAnsi="Verdana"/>
          <w:color w:val="0F243E" w:themeColor="text2" w:themeShade="80"/>
          <w:sz w:val="20"/>
          <w:szCs w:val="16"/>
        </w:rPr>
        <w:t>order positive and negative integers, decimals and fractions; use the symbols =, ≠, &lt;, &gt;, ≤,</w:t>
      </w:r>
      <w:r w:rsidR="00453B5A" w:rsidRPr="00954152">
        <w:rPr>
          <w:rFonts w:ascii="Verdana" w:hAnsi="Verdana"/>
          <w:color w:val="0F243E" w:themeColor="text2" w:themeShade="80"/>
          <w:sz w:val="20"/>
          <w:szCs w:val="16"/>
        </w:rPr>
        <w:t xml:space="preserve"> </w:t>
      </w:r>
      <w:r w:rsidR="00FF1ABA" w:rsidRPr="00954152">
        <w:rPr>
          <w:rFonts w:ascii="Verdana" w:hAnsi="Verdana"/>
          <w:color w:val="0F243E" w:themeColor="text2" w:themeShade="80"/>
          <w:sz w:val="20"/>
          <w:szCs w:val="16"/>
        </w:rPr>
        <w:t>≥</w:t>
      </w:r>
    </w:p>
    <w:p w14:paraId="34CD75C0" w14:textId="77777777"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N3</w:t>
      </w:r>
      <w:r w:rsidRPr="00954152">
        <w:rPr>
          <w:rFonts w:ascii="Verdana" w:hAnsi="Verdana"/>
          <w:color w:val="0F243E" w:themeColor="text2" w:themeShade="80"/>
          <w:sz w:val="20"/>
          <w:szCs w:val="16"/>
        </w:rPr>
        <w:tab/>
        <w:t>recognise and use relationships between operations, including inverse operations (e.g. cancellation to simplify calculations and expressions); use conventional notation for priority of operations, including brackets, powers, roots and reciprocals</w:t>
      </w:r>
    </w:p>
    <w:p w14:paraId="492B277B" w14:textId="77777777"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1</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use and interpret algebraic notation, including: </w:t>
      </w:r>
    </w:p>
    <w:p w14:paraId="179686A2"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14:paraId="04B7AC61"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14:paraId="155CA935"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1ED410ED" w14:textId="77777777"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w14:anchorId="69148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22" o:title=""/>
          </v:shape>
          <o:OLEObject Type="Embed" ProgID="Equation.DSMT4" ShapeID="_x0000_i1025" DrawAspect="Content" ObjectID="_1820655492" r:id="rId23"/>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489A1031" w14:textId="77777777" w:rsidR="00620CEA" w:rsidRPr="00954152" w:rsidRDefault="00620CE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coefficients written as fractions rather than as decimals</w:t>
      </w:r>
    </w:p>
    <w:p w14:paraId="596BF533" w14:textId="77777777" w:rsidR="00620CEA" w:rsidRPr="00954152" w:rsidRDefault="00453B5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brackets</w:t>
      </w:r>
    </w:p>
    <w:p w14:paraId="1DAA97B8"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2 </w:t>
      </w:r>
      <w:r w:rsidRPr="00954152">
        <w:rPr>
          <w:rFonts w:ascii="Verdana" w:hAnsi="Verdana"/>
          <w:color w:val="0F243E" w:themeColor="text2" w:themeShade="80"/>
          <w:sz w:val="20"/>
          <w:szCs w:val="16"/>
        </w:rPr>
        <w:tab/>
        <w:t>substitute numerical values into formulae and expressions, including scientific formulae</w:t>
      </w:r>
    </w:p>
    <w:p w14:paraId="348B40CA"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3</w:t>
      </w:r>
      <w:r w:rsidRPr="00954152">
        <w:rPr>
          <w:rFonts w:ascii="Verdana" w:hAnsi="Verdana"/>
          <w:color w:val="0F243E" w:themeColor="text2" w:themeShade="80"/>
          <w:sz w:val="20"/>
          <w:szCs w:val="16"/>
        </w:rPr>
        <w:tab/>
        <w:t xml:space="preserve">understand and use the concepts and vocabulary of expressions, equations, formulae, </w:t>
      </w:r>
      <w:r w:rsidRPr="00954152">
        <w:rPr>
          <w:rFonts w:ascii="Verdana" w:hAnsi="Verdana"/>
          <w:color w:val="0F243E" w:themeColor="text2" w:themeShade="80"/>
          <w:sz w:val="20"/>
          <w:szCs w:val="16"/>
          <w:u w:val="single"/>
        </w:rPr>
        <w:t>identities</w:t>
      </w:r>
      <w:r w:rsidR="00944A97" w:rsidRPr="00954152">
        <w:rPr>
          <w:rFonts w:ascii="Verdana" w:hAnsi="Verdana"/>
          <w:color w:val="0F243E" w:themeColor="text2" w:themeShade="80"/>
          <w:sz w:val="20"/>
          <w:szCs w:val="16"/>
        </w:rPr>
        <w:t xml:space="preserve">, </w:t>
      </w:r>
      <w:r w:rsidRPr="00954152">
        <w:rPr>
          <w:rFonts w:ascii="Verdana" w:hAnsi="Verdana"/>
          <w:color w:val="0F243E" w:themeColor="text2" w:themeShade="80"/>
          <w:sz w:val="20"/>
          <w:szCs w:val="16"/>
        </w:rPr>
        <w:t>inequalities, terms and factors</w:t>
      </w:r>
    </w:p>
    <w:p w14:paraId="5D416224" w14:textId="77777777"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4 </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simplify and manipulate algebraic expressions </w:t>
      </w:r>
      <w:r w:rsidR="00EA0D1C" w:rsidRPr="00954152">
        <w:rPr>
          <w:rFonts w:ascii="Verdana" w:hAnsi="Verdana"/>
          <w:color w:val="0F243E" w:themeColor="text2" w:themeShade="80"/>
          <w:sz w:val="20"/>
          <w:szCs w:val="16"/>
        </w:rPr>
        <w:t xml:space="preserve">… </w:t>
      </w:r>
      <w:r w:rsidR="00620CEA" w:rsidRPr="00954152">
        <w:rPr>
          <w:rFonts w:ascii="Verdana" w:hAnsi="Verdana"/>
          <w:color w:val="0F243E" w:themeColor="text2" w:themeShade="80"/>
          <w:sz w:val="20"/>
          <w:szCs w:val="16"/>
        </w:rPr>
        <w:t>by:</w:t>
      </w:r>
    </w:p>
    <w:p w14:paraId="305EFA56"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collecting like terms </w:t>
      </w:r>
    </w:p>
    <w:p w14:paraId="46B6875D"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multiplying a single term over a bracket</w:t>
      </w:r>
    </w:p>
    <w:p w14:paraId="6373D79F"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taking out common factors</w:t>
      </w:r>
      <w:r w:rsidR="00EA0D1C" w:rsidRPr="00954152">
        <w:rPr>
          <w:rFonts w:ascii="Verdana" w:hAnsi="Verdana"/>
          <w:color w:val="0F243E" w:themeColor="text2" w:themeShade="80"/>
          <w:sz w:val="20"/>
          <w:szCs w:val="16"/>
        </w:rPr>
        <w:t xml:space="preserve"> …</w:t>
      </w:r>
    </w:p>
    <w:p w14:paraId="6E23CA9F" w14:textId="77777777"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simplifying expressions involving sums, products and powers, including the laws of indices </w:t>
      </w:r>
    </w:p>
    <w:p w14:paraId="6E212A1F"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5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understand and use standard mathematical formulae; rearrange formulae to change the subject</w:t>
      </w:r>
    </w:p>
    <w:p w14:paraId="0959EAEA" w14:textId="77777777"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6 </w:t>
      </w:r>
      <w:r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u w:val="single"/>
        </w:rPr>
        <w:t>know the difference between an equation and an identity; argue mathematically to show algebraic expressions are equivalent, and use algebra to support and construct arguments</w:t>
      </w:r>
      <w:r w:rsidR="0082220A" w:rsidRPr="00954152">
        <w:rPr>
          <w:rFonts w:ascii="Verdana" w:hAnsi="Verdana"/>
          <w:color w:val="0F243E" w:themeColor="text2" w:themeShade="80"/>
          <w:sz w:val="20"/>
          <w:szCs w:val="16"/>
          <w:u w:val="single"/>
        </w:rPr>
        <w:t xml:space="preserve"> </w:t>
      </w:r>
    </w:p>
    <w:p w14:paraId="5995CC07" w14:textId="77777777"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7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where appropriate, interpret simple expressions as functions with inputs and outputs</w:t>
      </w:r>
    </w:p>
    <w:p w14:paraId="62C10B26" w14:textId="77777777"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21 </w:t>
      </w:r>
      <w:r w:rsidR="00944A97" w:rsidRPr="00954152">
        <w:rPr>
          <w:rFonts w:ascii="Verdana" w:hAnsi="Verdana"/>
          <w:color w:val="0F243E" w:themeColor="text2" w:themeShade="80"/>
          <w:sz w:val="20"/>
          <w:szCs w:val="16"/>
        </w:rPr>
        <w:tab/>
      </w:r>
      <w:r w:rsidR="0082220A" w:rsidRPr="00954152">
        <w:rPr>
          <w:rFonts w:ascii="Verdana" w:hAnsi="Verdana"/>
          <w:color w:val="0F243E" w:themeColor="text2" w:themeShade="80"/>
          <w:sz w:val="20"/>
          <w:szCs w:val="16"/>
          <w:u w:val="single"/>
        </w:rPr>
        <w:t>translate simple situations or procedures into algebraic expressions or formulae; derive an equation, solve the equation and interpret the solution</w:t>
      </w:r>
    </w:p>
    <w:p w14:paraId="22D58C25" w14:textId="77777777" w:rsidR="00620CEA" w:rsidRPr="00954152" w:rsidRDefault="00620CEA" w:rsidP="00453B5A">
      <w:pPr>
        <w:spacing w:after="0"/>
        <w:jc w:val="both"/>
        <w:rPr>
          <w:rFonts w:ascii="Verdana" w:hAnsi="Verdana"/>
          <w:color w:val="0F243E" w:themeColor="text2" w:themeShade="80"/>
          <w:sz w:val="20"/>
          <w:szCs w:val="20"/>
        </w:rPr>
      </w:pPr>
    </w:p>
    <w:p w14:paraId="756E2B06" w14:textId="77777777" w:rsidR="00620CEA" w:rsidRPr="00954152" w:rsidRDefault="003C7F6C"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E757F3E" w14:textId="77777777" w:rsidR="00EA0D1C" w:rsidRPr="00954152" w:rsidRDefault="00EA0D1C"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ior knowledge of some of these topics, as they are encountered at Key Stage 3:</w:t>
      </w:r>
    </w:p>
    <w:p w14:paraId="1C9F1CF5" w14:textId="77777777"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14:paraId="1F2695A8" w14:textId="77777777"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14:paraId="26481FC8" w14:textId="77777777"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ing index laws numerically.</w:t>
      </w:r>
    </w:p>
    <w:p w14:paraId="37F7F5A7" w14:textId="77777777" w:rsidR="00453B5A" w:rsidRPr="00954152" w:rsidRDefault="00453B5A" w:rsidP="00453B5A">
      <w:pPr>
        <w:spacing w:after="0"/>
        <w:jc w:val="both"/>
        <w:rPr>
          <w:rFonts w:ascii="Verdana" w:hAnsi="Verdana"/>
          <w:color w:val="0F243E" w:themeColor="text2" w:themeShade="80"/>
          <w:sz w:val="20"/>
          <w:szCs w:val="20"/>
        </w:rPr>
      </w:pPr>
    </w:p>
    <w:p w14:paraId="3E97D1C6" w14:textId="77777777" w:rsidR="002F079D" w:rsidRPr="00954152" w:rsidRDefault="002F079D"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6157650E" w14:textId="77777777" w:rsidR="002F079D" w:rsidRPr="00954152" w:rsidRDefault="002F079D" w:rsidP="00453B5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ion, identity, equation, formul</w:t>
      </w:r>
      <w:r w:rsidR="003E167B" w:rsidRPr="00954152">
        <w:rPr>
          <w:rFonts w:ascii="Verdana" w:hAnsi="Verdana"/>
          <w:color w:val="0F243E" w:themeColor="text2" w:themeShade="80"/>
          <w:sz w:val="20"/>
          <w:szCs w:val="20"/>
        </w:rPr>
        <w:t xml:space="preserve">a, substitute, term, </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 xml:space="preserve"> terms, </w:t>
      </w:r>
      <w:r w:rsidR="003E167B" w:rsidRPr="00954152">
        <w:rPr>
          <w:rFonts w:ascii="Verdana" w:hAnsi="Verdana"/>
          <w:color w:val="0F243E" w:themeColor="text2" w:themeShade="80"/>
          <w:sz w:val="20"/>
          <w:szCs w:val="20"/>
        </w:rPr>
        <w:t>index, power,</w:t>
      </w:r>
      <w:r w:rsidR="00837E4A" w:rsidRPr="00954152">
        <w:rPr>
          <w:rFonts w:ascii="Verdana" w:hAnsi="Verdana"/>
          <w:color w:val="0F243E" w:themeColor="text2" w:themeShade="80"/>
          <w:sz w:val="20"/>
          <w:szCs w:val="20"/>
        </w:rPr>
        <w:t xml:space="preserve"> </w:t>
      </w:r>
      <w:r w:rsidR="003E167B" w:rsidRPr="00954152">
        <w:rPr>
          <w:rFonts w:ascii="Verdana" w:hAnsi="Verdana"/>
          <w:color w:val="0F243E" w:themeColor="text2" w:themeShade="80"/>
          <w:sz w:val="20"/>
          <w:szCs w:val="20"/>
        </w:rPr>
        <w:t xml:space="preserve">collect, substitute, expand, bracket, factor, factorise, </w:t>
      </w:r>
      <w:r w:rsidR="00BB3CA5" w:rsidRPr="00954152">
        <w:rPr>
          <w:rFonts w:ascii="Verdana" w:hAnsi="Verdana"/>
          <w:color w:val="0F243E" w:themeColor="text2" w:themeShade="80"/>
          <w:sz w:val="20"/>
          <w:szCs w:val="20"/>
        </w:rPr>
        <w:t xml:space="preserve">linear, </w:t>
      </w:r>
      <w:r w:rsidR="008149F2" w:rsidRPr="00954152">
        <w:rPr>
          <w:rFonts w:ascii="Verdana" w:hAnsi="Verdana"/>
          <w:color w:val="0F243E" w:themeColor="text2" w:themeShade="80"/>
          <w:sz w:val="20"/>
          <w:szCs w:val="20"/>
        </w:rPr>
        <w:t>simplify</w:t>
      </w:r>
    </w:p>
    <w:p w14:paraId="70CCB8E7" w14:textId="77777777" w:rsidR="00453B5A" w:rsidRPr="00954152" w:rsidRDefault="00453B5A" w:rsidP="00453B5A">
      <w:pPr>
        <w:spacing w:after="0"/>
        <w:jc w:val="both"/>
        <w:rPr>
          <w:color w:val="0F243E" w:themeColor="text2" w:themeShade="80"/>
        </w:rPr>
      </w:pPr>
    </w:p>
    <w:p w14:paraId="78DE688E" w14:textId="77777777" w:rsidR="004111C3" w:rsidRPr="00954152" w:rsidRDefault="004111C3" w:rsidP="00453B5A">
      <w:pPr>
        <w:spacing w:after="0"/>
        <w:jc w:val="both"/>
        <w:rPr>
          <w:color w:val="0F243E" w:themeColor="text2" w:themeShade="8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905"/>
        <w:gridCol w:w="2723"/>
      </w:tblGrid>
      <w:tr w:rsidR="00812D6A" w:rsidRPr="00954152" w14:paraId="2A60C495" w14:textId="77777777" w:rsidTr="008212CE">
        <w:tc>
          <w:tcPr>
            <w:tcW w:w="3586" w:type="pct"/>
            <w:shd w:val="clear" w:color="auto" w:fill="8DB3E2" w:themeFill="text2" w:themeFillTint="66"/>
            <w:vAlign w:val="center"/>
          </w:tcPr>
          <w:p w14:paraId="075E0C7F" w14:textId="77777777" w:rsidR="00812D6A" w:rsidRPr="00954152" w:rsidRDefault="00812D6A" w:rsidP="00050A48">
            <w:pPr>
              <w:spacing w:line="276" w:lineRule="auto"/>
              <w:rPr>
                <w:rFonts w:ascii="Verdana" w:hAnsi="Verdana"/>
                <w:b/>
                <w:color w:val="0F243E" w:themeColor="text2" w:themeShade="80"/>
                <w:szCs w:val="24"/>
              </w:rPr>
            </w:pPr>
            <w:bookmarkStart w:id="20" w:name="Unit2a"/>
            <w:r w:rsidRPr="00954152">
              <w:rPr>
                <w:rFonts w:ascii="Verdana" w:hAnsi="Verdana"/>
                <w:b/>
                <w:color w:val="0F243E" w:themeColor="text2" w:themeShade="80"/>
                <w:szCs w:val="24"/>
              </w:rPr>
              <w:lastRenderedPageBreak/>
              <w:t>2</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177D6F" w:rsidRPr="00954152">
              <w:rPr>
                <w:rFonts w:ascii="Verdana" w:hAnsi="Verdana"/>
                <w:b/>
                <w:color w:val="0F243E" w:themeColor="text2" w:themeShade="80"/>
                <w:szCs w:val="24"/>
              </w:rPr>
              <w:t>Algebra</w:t>
            </w:r>
            <w:r w:rsidR="00EA0D1C" w:rsidRPr="00954152">
              <w:rPr>
                <w:rFonts w:ascii="Verdana" w:hAnsi="Verdana"/>
                <w:b/>
                <w:color w:val="0F243E" w:themeColor="text2" w:themeShade="80"/>
                <w:szCs w:val="24"/>
              </w:rPr>
              <w:t>:</w:t>
            </w:r>
            <w:r w:rsidR="00177D6F" w:rsidRPr="00954152">
              <w:rPr>
                <w:rFonts w:ascii="Verdana" w:hAnsi="Verdana"/>
                <w:b/>
                <w:color w:val="0F243E" w:themeColor="text2" w:themeShade="80"/>
                <w:szCs w:val="24"/>
              </w:rPr>
              <w:t xml:space="preserve"> </w:t>
            </w:r>
            <w:r w:rsidR="00EA0D1C" w:rsidRPr="00954152">
              <w:rPr>
                <w:rFonts w:ascii="Verdana" w:hAnsi="Verdana"/>
                <w:b/>
                <w:color w:val="0F243E" w:themeColor="text2" w:themeShade="80"/>
                <w:szCs w:val="24"/>
              </w:rPr>
              <w:t>t</w:t>
            </w:r>
            <w:r w:rsidR="00177D6F" w:rsidRPr="00954152">
              <w:rPr>
                <w:rFonts w:ascii="Verdana" w:hAnsi="Verdana"/>
                <w:b/>
                <w:color w:val="0F243E" w:themeColor="text2" w:themeShade="80"/>
                <w:szCs w:val="24"/>
              </w:rPr>
              <w:t>he basics</w:t>
            </w:r>
          </w:p>
          <w:bookmarkEnd w:id="20"/>
          <w:p w14:paraId="3E120FD2" w14:textId="77777777" w:rsidR="00812D6A" w:rsidRPr="00954152" w:rsidRDefault="00BB3CA5" w:rsidP="0001295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518C" w:rsidRPr="00954152">
              <w:rPr>
                <w:rFonts w:ascii="Verdana" w:hAnsi="Verdana"/>
                <w:color w:val="0F243E" w:themeColor="text2" w:themeShade="80"/>
                <w:szCs w:val="24"/>
              </w:rPr>
              <w:t xml:space="preserve">N1, </w:t>
            </w:r>
            <w:r w:rsidR="00012954" w:rsidRPr="00954152">
              <w:rPr>
                <w:rFonts w:ascii="Verdana" w:hAnsi="Verdana"/>
                <w:color w:val="0F243E" w:themeColor="text2" w:themeShade="80"/>
                <w:szCs w:val="24"/>
              </w:rPr>
              <w:t xml:space="preserve">N3, </w:t>
            </w:r>
            <w:r w:rsidR="008149F2" w:rsidRPr="00954152">
              <w:rPr>
                <w:rFonts w:ascii="Verdana" w:hAnsi="Verdana"/>
                <w:color w:val="0F243E" w:themeColor="text2" w:themeShade="80"/>
                <w:szCs w:val="24"/>
              </w:rPr>
              <w:t xml:space="preserve">A1, A3, </w:t>
            </w:r>
            <w:r w:rsidRPr="00954152">
              <w:rPr>
                <w:rFonts w:ascii="Verdana" w:hAnsi="Verdana"/>
                <w:color w:val="0F243E" w:themeColor="text2" w:themeShade="80"/>
                <w:szCs w:val="24"/>
              </w:rPr>
              <w:t>A4</w:t>
            </w:r>
            <w:r w:rsidR="00812D6A" w:rsidRPr="00954152">
              <w:rPr>
                <w:rFonts w:ascii="Verdana" w:hAnsi="Verdana"/>
                <w:color w:val="0F243E" w:themeColor="text2" w:themeShade="80"/>
                <w:szCs w:val="24"/>
              </w:rPr>
              <w:t>)</w:t>
            </w:r>
          </w:p>
        </w:tc>
        <w:tc>
          <w:tcPr>
            <w:tcW w:w="1414" w:type="pct"/>
            <w:shd w:val="clear" w:color="auto" w:fill="8DB3E2" w:themeFill="text2" w:themeFillTint="66"/>
          </w:tcPr>
          <w:p w14:paraId="55F5C128" w14:textId="77777777" w:rsidR="00812D6A" w:rsidRPr="00954152" w:rsidRDefault="00812D6A"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050A48" w:rsidRPr="00954152">
              <w:rPr>
                <w:rFonts w:ascii="Verdana" w:hAnsi="Verdana"/>
                <w:b/>
                <w:color w:val="0F243E" w:themeColor="text2" w:themeShade="80"/>
                <w:szCs w:val="24"/>
              </w:rPr>
              <w:t>e</w:t>
            </w:r>
          </w:p>
          <w:p w14:paraId="4FFFFB84" w14:textId="77777777" w:rsidR="00812D6A" w:rsidRPr="00954152" w:rsidRDefault="00493723" w:rsidP="00EA0D1C">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00812D6A" w:rsidRPr="00954152">
              <w:rPr>
                <w:rFonts w:ascii="Verdana" w:hAnsi="Verdana"/>
                <w:color w:val="0F243E" w:themeColor="text2" w:themeShade="80"/>
                <w:szCs w:val="24"/>
              </w:rPr>
              <w:t xml:space="preserve"> hours</w:t>
            </w:r>
          </w:p>
        </w:tc>
      </w:tr>
    </w:tbl>
    <w:p w14:paraId="5D62427F" w14:textId="77777777" w:rsidR="00620CEA" w:rsidRPr="00954152" w:rsidRDefault="003C7F6C" w:rsidP="00EA0D1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D9DEF16" w14:textId="77777777" w:rsidR="00EA6F23" w:rsidRPr="00954152" w:rsidRDefault="00620CE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r w:rsidR="00EA6F23" w:rsidRPr="00954152">
        <w:rPr>
          <w:rFonts w:ascii="Verdana" w:hAnsi="Verdana"/>
          <w:color w:val="0F243E" w:themeColor="text2" w:themeShade="80"/>
          <w:sz w:val="20"/>
          <w:szCs w:val="20"/>
        </w:rPr>
        <w:t xml:space="preserve"> </w:t>
      </w:r>
    </w:p>
    <w:p w14:paraId="4EE9D683" w14:textId="77777777"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012954" w:rsidRPr="00954152">
        <w:rPr>
          <w:rFonts w:ascii="Verdana" w:hAnsi="Verdana"/>
          <w:color w:val="0F243E" w:themeColor="text2" w:themeShade="80"/>
          <w:sz w:val="20"/>
          <w:szCs w:val="20"/>
        </w:rPr>
        <w:t>notation and symbols correctly</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7BD75047" w14:textId="77777777"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 express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E2FBB31" w14:textId="77777777" w:rsidR="000C513C"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elect an expression/equation/formula</w:t>
      </w:r>
      <w:r w:rsidR="00F56950" w:rsidRPr="00954152">
        <w:rPr>
          <w:rFonts w:ascii="Verdana" w:hAnsi="Verdana"/>
          <w:color w:val="0F243E" w:themeColor="text2" w:themeShade="80"/>
          <w:sz w:val="20"/>
          <w:szCs w:val="20"/>
        </w:rPr>
        <w:t>/identity</w:t>
      </w:r>
      <w:r w:rsidRPr="00954152">
        <w:rPr>
          <w:rFonts w:ascii="Verdana" w:hAnsi="Verdana"/>
          <w:color w:val="0F243E" w:themeColor="text2" w:themeShade="80"/>
          <w:sz w:val="20"/>
          <w:szCs w:val="20"/>
        </w:rPr>
        <w:t xml:space="preserve"> from a lis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82D02F8" w14:textId="77777777"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anipulate and simplify algebraic expres</w:t>
      </w:r>
      <w:r w:rsidR="00012954" w:rsidRPr="00954152">
        <w:rPr>
          <w:rFonts w:ascii="Verdana" w:hAnsi="Verdana"/>
          <w:color w:val="0F243E" w:themeColor="text2" w:themeShade="80"/>
          <w:sz w:val="20"/>
          <w:szCs w:val="20"/>
        </w:rPr>
        <w:t xml:space="preserve">sions by collecting </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 xml:space="preserve"> terms</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51D7B876" w14:textId="77777777" w:rsidR="0001295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together two simple algebraic expressions, e.g. 2</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r w:rsidRPr="00954152">
        <w:rPr>
          <w:rFonts w:ascii="Times New Roman" w:hAnsi="Times New Roman" w:cs="Times New Roman"/>
          <w:i/>
          <w:color w:val="0F243E" w:themeColor="text2" w:themeShade="80"/>
          <w:sz w:val="24"/>
          <w:szCs w:val="24"/>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BCC74EF" w14:textId="77777777" w:rsidR="0001295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by cancellin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 xml:space="preserve">e.g. </w:t>
      </w:r>
      <w:r w:rsidR="00EA0D1C" w:rsidRPr="00954152">
        <w:rPr>
          <w:rFonts w:ascii="Verdana" w:hAnsi="Verdana"/>
          <w:color w:val="0F243E" w:themeColor="text2" w:themeShade="80"/>
          <w:position w:val="-20"/>
          <w:sz w:val="20"/>
          <w:szCs w:val="20"/>
        </w:rPr>
        <w:object w:dxaOrig="360" w:dyaOrig="540" w14:anchorId="5454D14E">
          <v:shape id="_x0000_i1026" type="#_x0000_t75" style="width:18.75pt;height:27pt" o:ole="">
            <v:imagedata r:id="rId24" o:title=""/>
          </v:shape>
          <o:OLEObject Type="Embed" ProgID="Equation.DSMT4" ShapeID="_x0000_i1026" DrawAspect="Content" ObjectID="_1820655493" r:id="rId25"/>
        </w:object>
      </w:r>
      <w:r w:rsidR="00EA0D1C" w:rsidRPr="00954152">
        <w:rPr>
          <w:rFonts w:ascii="Verdana" w:hAnsi="Verdana"/>
          <w:color w:val="0F243E" w:themeColor="text2" w:themeShade="80"/>
          <w:sz w:val="20"/>
          <w:szCs w:val="20"/>
        </w:rPr>
        <w:t xml:space="preserve"> = 2</w:t>
      </w:r>
      <w:r w:rsidR="00EA0D1C" w:rsidRPr="00954152">
        <w:rPr>
          <w:rFonts w:ascii="Times New Roman" w:hAnsi="Times New Roman" w:cs="Times New Roman"/>
          <w:i/>
          <w:color w:val="0F243E" w:themeColor="text2" w:themeShade="80"/>
          <w:sz w:val="24"/>
          <w:szCs w:val="24"/>
        </w:rPr>
        <w:t>x</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DAEEE82" w14:textId="77777777" w:rsidR="00805AD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805AD4" w:rsidRPr="00954152">
        <w:rPr>
          <w:rFonts w:ascii="Verdana" w:hAnsi="Verdana"/>
          <w:color w:val="0F243E" w:themeColor="text2" w:themeShade="80"/>
          <w:sz w:val="20"/>
          <w:szCs w:val="20"/>
        </w:rPr>
        <w:t>se index notation</w:t>
      </w:r>
      <w:r w:rsidR="00A9421C">
        <w:rPr>
          <w:rFonts w:ascii="Verdana" w:hAnsi="Verdana"/>
          <w:color w:val="0F243E" w:themeColor="text2" w:themeShade="80"/>
          <w:sz w:val="20"/>
          <w:szCs w:val="20"/>
        </w:rPr>
        <w:t xml:space="preserve"> and the index laws</w:t>
      </w:r>
      <w:r w:rsidR="00805AD4" w:rsidRPr="00954152">
        <w:rPr>
          <w:rFonts w:ascii="Verdana" w:hAnsi="Verdana"/>
          <w:color w:val="0F243E" w:themeColor="text2" w:themeShade="80"/>
          <w:sz w:val="20"/>
          <w:szCs w:val="20"/>
        </w:rPr>
        <w:t xml:space="preserve"> when multiplying or dividing algebraic terms</w:t>
      </w:r>
      <w:r w:rsidR="00EA0D1C" w:rsidRPr="00954152">
        <w:rPr>
          <w:rFonts w:ascii="Verdana" w:hAnsi="Verdana"/>
          <w:color w:val="0F243E" w:themeColor="text2" w:themeShade="80"/>
          <w:sz w:val="20"/>
          <w:szCs w:val="20"/>
        </w:rPr>
        <w:t>;</w:t>
      </w:r>
      <w:r w:rsidR="00805AD4" w:rsidRPr="00954152">
        <w:rPr>
          <w:rFonts w:ascii="Verdana" w:hAnsi="Verdana"/>
          <w:color w:val="0F243E" w:themeColor="text2" w:themeShade="80"/>
          <w:sz w:val="20"/>
          <w:szCs w:val="20"/>
        </w:rPr>
        <w:t xml:space="preserve"> </w:t>
      </w:r>
    </w:p>
    <w:p w14:paraId="4B00CA77" w14:textId="77777777" w:rsidR="000C513C" w:rsidRDefault="00DD0305">
      <w:pPr>
        <w:pStyle w:val="ListParagraph"/>
        <w:numPr>
          <w:ilvl w:val="0"/>
          <w:numId w:val="9"/>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 symbol and introduce the identity ≡ sign; </w:t>
      </w:r>
    </w:p>
    <w:p w14:paraId="78641DE1" w14:textId="77777777" w:rsidR="00EA6F23" w:rsidRPr="00954152" w:rsidRDefault="00EA6F23">
      <w:pPr>
        <w:spacing w:after="0"/>
        <w:jc w:val="both"/>
        <w:rPr>
          <w:rFonts w:ascii="Verdana" w:hAnsi="Verdana"/>
          <w:color w:val="0F243E" w:themeColor="text2" w:themeShade="80"/>
          <w:sz w:val="20"/>
          <w:szCs w:val="20"/>
        </w:rPr>
      </w:pPr>
    </w:p>
    <w:p w14:paraId="33DB3B19" w14:textId="77777777" w:rsidR="006C049C" w:rsidRPr="00954152" w:rsidRDefault="00D7179B">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7C76F962" w14:textId="77777777" w:rsidR="003E167B" w:rsidRPr="00954152" w:rsidRDefault="003E167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Times New Roman" w:hAnsi="Times New Roman" w:cs="Times New Roman"/>
          <w:i/>
          <w:color w:val="0F243E" w:themeColor="text2" w:themeShade="80"/>
          <w:sz w:val="24"/>
          <w:szCs w:val="24"/>
        </w:rPr>
        <w:t>q</w:t>
      </w:r>
      <w:r w:rsidR="00805AD4"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00EA0D1C" w:rsidRPr="00954152">
        <w:rPr>
          <w:rFonts w:ascii="Verdana" w:hAnsi="Verdana"/>
          <w:color w:val="0F243E" w:themeColor="text2" w:themeShade="80"/>
          <w:sz w:val="20"/>
          <w:szCs w:val="20"/>
        </w:rPr>
        <w:t>.</w:t>
      </w:r>
    </w:p>
    <w:p w14:paraId="7B4A137E" w14:textId="77777777" w:rsidR="006C049C" w:rsidRPr="00954152" w:rsidRDefault="003E167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r w:rsidR="00EA0D1C" w:rsidRPr="00954152">
        <w:rPr>
          <w:rFonts w:ascii="Verdana" w:hAnsi="Verdana"/>
          <w:color w:val="0F243E" w:themeColor="text2" w:themeShade="80"/>
          <w:sz w:val="20"/>
          <w:szCs w:val="20"/>
        </w:rPr>
        <w:t>.</w:t>
      </w:r>
    </w:p>
    <w:p w14:paraId="63DAC261" w14:textId="77777777" w:rsidR="000C513C" w:rsidRDefault="001D359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 –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p>
    <w:p w14:paraId="5A5FFBF2" w14:textId="77777777" w:rsidR="003E167B" w:rsidRPr="00954152" w:rsidRDefault="003E167B" w:rsidP="00EA0D1C">
      <w:pPr>
        <w:spacing w:after="0"/>
        <w:jc w:val="both"/>
        <w:rPr>
          <w:rFonts w:ascii="Verdana" w:hAnsi="Verdana"/>
          <w:color w:val="0F243E" w:themeColor="text2" w:themeShade="80"/>
          <w:sz w:val="20"/>
          <w:szCs w:val="20"/>
        </w:rPr>
      </w:pPr>
    </w:p>
    <w:p w14:paraId="2F5164A8" w14:textId="77777777" w:rsidR="007336D1" w:rsidRPr="008528D6"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608F5087" w14:textId="77777777" w:rsidR="007336D1" w:rsidRPr="00CD3FB5" w:rsidRDefault="00B95A7E" w:rsidP="00EA0D1C">
      <w:pPr>
        <w:rPr>
          <w:rFonts w:ascii="Verdana" w:hAnsi="Verdana"/>
          <w:color w:val="0F243E"/>
          <w:sz w:val="20"/>
          <w:szCs w:val="20"/>
        </w:rPr>
      </w:pPr>
      <w:r w:rsidRPr="00CD3FB5">
        <w:rPr>
          <w:rFonts w:ascii="Verdana" w:hAnsi="Verdana"/>
          <w:color w:val="0F243E"/>
          <w:sz w:val="20"/>
          <w:szCs w:val="20"/>
        </w:rPr>
        <w:t>Forming expressions and equations using area and perimeter of 2D shapes</w:t>
      </w:r>
      <w:r w:rsidR="00CD3FB5" w:rsidRPr="00CD3FB5">
        <w:rPr>
          <w:rFonts w:ascii="Verdana" w:hAnsi="Verdana"/>
          <w:color w:val="0F243E"/>
          <w:sz w:val="20"/>
          <w:szCs w:val="20"/>
        </w:rPr>
        <w:t>.</w:t>
      </w:r>
    </w:p>
    <w:p w14:paraId="75114087" w14:textId="77777777" w:rsidR="00CD3FB5" w:rsidRPr="00CD3FB5" w:rsidRDefault="00CD3FB5" w:rsidP="00CD3FB5">
      <w:pPr>
        <w:spacing w:after="0"/>
        <w:jc w:val="both"/>
        <w:rPr>
          <w:rFonts w:ascii="Verdana" w:hAnsi="Verdana"/>
          <w:color w:val="0F243E" w:themeColor="text2" w:themeShade="80"/>
          <w:sz w:val="20"/>
          <w:szCs w:val="20"/>
        </w:rPr>
      </w:pPr>
    </w:p>
    <w:p w14:paraId="31E5740E" w14:textId="77777777"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AA1FE0C" w14:textId="77777777" w:rsidR="00177D6F"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y p</w:t>
      </w:r>
      <w:r w:rsidR="008149F2" w:rsidRPr="00954152">
        <w:rPr>
          <w:rFonts w:ascii="Verdana" w:hAnsi="Verdana"/>
          <w:color w:val="0F243E" w:themeColor="text2" w:themeShade="80"/>
          <w:sz w:val="20"/>
          <w:szCs w:val="20"/>
        </w:rPr>
        <w:t xml:space="preserve">oor number skills </w:t>
      </w:r>
      <w:r w:rsidR="00664C92" w:rsidRPr="00954152">
        <w:rPr>
          <w:rFonts w:ascii="Verdana" w:hAnsi="Verdana"/>
          <w:color w:val="0F243E" w:themeColor="text2" w:themeShade="80"/>
          <w:sz w:val="20"/>
          <w:szCs w:val="20"/>
        </w:rPr>
        <w:t>involving</w:t>
      </w:r>
      <w:r w:rsidR="008149F2" w:rsidRPr="00954152">
        <w:rPr>
          <w:rFonts w:ascii="Verdana" w:hAnsi="Verdana"/>
          <w:color w:val="0F243E" w:themeColor="text2" w:themeShade="80"/>
          <w:sz w:val="20"/>
          <w:szCs w:val="20"/>
        </w:rPr>
        <w:t xml:space="preserve"> negatives and ti</w:t>
      </w:r>
      <w:r w:rsidR="006B25D8" w:rsidRPr="00954152">
        <w:rPr>
          <w:rFonts w:ascii="Verdana" w:hAnsi="Verdana"/>
          <w:color w:val="0F243E" w:themeColor="text2" w:themeShade="80"/>
          <w:sz w:val="20"/>
          <w:szCs w:val="20"/>
        </w:rPr>
        <w:t>mes tables will become evident</w:t>
      </w:r>
      <w:r w:rsidR="00EA0D1C" w:rsidRPr="00954152">
        <w:rPr>
          <w:rFonts w:ascii="Verdana" w:hAnsi="Verdana"/>
          <w:color w:val="0F243E" w:themeColor="text2" w:themeShade="80"/>
          <w:sz w:val="20"/>
          <w:szCs w:val="20"/>
        </w:rPr>
        <w:t>.</w:t>
      </w:r>
    </w:p>
    <w:p w14:paraId="439BFEB5" w14:textId="77777777" w:rsidR="008149F2" w:rsidRPr="00954152" w:rsidRDefault="008149F2" w:rsidP="00EA0D1C">
      <w:pPr>
        <w:spacing w:after="0"/>
        <w:jc w:val="both"/>
        <w:rPr>
          <w:rFonts w:ascii="Verdana" w:hAnsi="Verdana"/>
          <w:color w:val="0F243E" w:themeColor="text2" w:themeShade="80"/>
          <w:sz w:val="20"/>
          <w:szCs w:val="20"/>
        </w:rPr>
      </w:pPr>
    </w:p>
    <w:p w14:paraId="52873241" w14:textId="77777777"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79FD2EA" w14:textId="77777777" w:rsidR="00620CEA" w:rsidRPr="00954152" w:rsidRDefault="00BB3CA5"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of this will be a reminder from Key Stage 3</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96B12AE" w14:textId="77777777" w:rsidR="00BB3CA5"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correct use of symbolic notat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3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not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3 and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b</w:t>
      </w:r>
      <w:r w:rsidR="00EA0D1C" w:rsidRPr="00954152">
        <w:rPr>
          <w:rFonts w:ascii="Verdana" w:hAnsi="Verdana"/>
          <w:color w:val="0F243E" w:themeColor="text2" w:themeShade="80"/>
          <w:sz w:val="20"/>
          <w:szCs w:val="20"/>
        </w:rPr>
        <w:t>.</w:t>
      </w:r>
    </w:p>
    <w:p w14:paraId="5BB8757A" w14:textId="77777777" w:rsidR="00012954"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concrete examples when writing expressions</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oys +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girls</w:t>
      </w:r>
      <w:r w:rsidR="00EA0D1C" w:rsidRPr="00954152">
        <w:rPr>
          <w:rFonts w:ascii="Verdana" w:hAnsi="Verdana"/>
          <w:color w:val="0F243E" w:themeColor="text2" w:themeShade="80"/>
          <w:sz w:val="20"/>
          <w:szCs w:val="20"/>
        </w:rPr>
        <w:t>.</w:t>
      </w:r>
    </w:p>
    <w:p w14:paraId="4E7FA21C" w14:textId="77777777" w:rsidR="00EA0D1C" w:rsidRPr="00954152" w:rsidRDefault="008149F2"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and reinforce the message that making mistakes with negatives and times tables is a different skill to that being developed</w:t>
      </w:r>
      <w:r w:rsidR="00EA0D1C" w:rsidRPr="00954152">
        <w:rPr>
          <w:rFonts w:ascii="Verdana" w:hAnsi="Verdana"/>
          <w:color w:val="0F243E" w:themeColor="text2" w:themeShade="80"/>
          <w:sz w:val="20"/>
          <w:szCs w:val="20"/>
        </w:rPr>
        <w:t>.</w:t>
      </w:r>
    </w:p>
    <w:p w14:paraId="117AEF61" w14:textId="77777777" w:rsidR="00177D6F" w:rsidRPr="00954152" w:rsidRDefault="00177D6F" w:rsidP="00615E72">
      <w:pPr>
        <w:spacing w:after="0" w:line="288" w:lineRule="auto"/>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69"/>
        <w:gridCol w:w="2459"/>
      </w:tblGrid>
      <w:tr w:rsidR="00EA6F23" w:rsidRPr="00954152" w14:paraId="4005C516" w14:textId="77777777" w:rsidTr="008212CE">
        <w:tc>
          <w:tcPr>
            <w:tcW w:w="3723" w:type="pct"/>
            <w:shd w:val="clear" w:color="auto" w:fill="8DB3E2" w:themeFill="text2" w:themeFillTint="66"/>
            <w:vAlign w:val="center"/>
          </w:tcPr>
          <w:p w14:paraId="343E2299" w14:textId="77777777" w:rsidR="00EA6F23" w:rsidRPr="00954152" w:rsidRDefault="00320AF3" w:rsidP="00050A48">
            <w:pPr>
              <w:spacing w:line="276" w:lineRule="auto"/>
              <w:rPr>
                <w:rFonts w:ascii="Verdana" w:hAnsi="Verdana"/>
                <w:b/>
                <w:color w:val="0F243E" w:themeColor="text2" w:themeShade="80"/>
                <w:szCs w:val="24"/>
              </w:rPr>
            </w:pPr>
            <w:bookmarkStart w:id="21" w:name="Unit2b"/>
            <w:r w:rsidRPr="00954152">
              <w:rPr>
                <w:rFonts w:ascii="Verdana" w:hAnsi="Verdana"/>
                <w:b/>
                <w:color w:val="0F243E" w:themeColor="text2" w:themeShade="80"/>
                <w:szCs w:val="24"/>
              </w:rPr>
              <w:lastRenderedPageBreak/>
              <w:t>2</w:t>
            </w:r>
            <w:r w:rsidR="007615D2" w:rsidRPr="00954152">
              <w:rPr>
                <w:rFonts w:ascii="Verdana" w:hAnsi="Verdana"/>
                <w:b/>
                <w:color w:val="0F243E" w:themeColor="text2" w:themeShade="80"/>
                <w:szCs w:val="24"/>
              </w:rPr>
              <w:t>b.</w:t>
            </w:r>
            <w:r w:rsidR="00EA6F23" w:rsidRPr="00954152">
              <w:rPr>
                <w:rFonts w:ascii="Verdana" w:hAnsi="Verdana"/>
                <w:b/>
                <w:color w:val="0F243E" w:themeColor="text2" w:themeShade="80"/>
                <w:szCs w:val="24"/>
              </w:rPr>
              <w:t xml:space="preserve"> </w:t>
            </w:r>
            <w:r w:rsidR="00A9421C">
              <w:rPr>
                <w:rFonts w:ascii="Verdana" w:hAnsi="Verdana"/>
                <w:b/>
                <w:color w:val="0F243E" w:themeColor="text2" w:themeShade="80"/>
                <w:szCs w:val="20"/>
              </w:rPr>
              <w:t>Expressions and substitution into formula</w:t>
            </w:r>
          </w:p>
          <w:p w14:paraId="4EC21090" w14:textId="77777777" w:rsidR="00EA6F23" w:rsidRPr="00954152" w:rsidRDefault="00EA6F2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A9421C" w:rsidRPr="00954152">
              <w:rPr>
                <w:rFonts w:ascii="Verdana" w:hAnsi="Verdana"/>
                <w:color w:val="0F243E" w:themeColor="text2" w:themeShade="80"/>
                <w:szCs w:val="24"/>
              </w:rPr>
              <w:t xml:space="preserve">A2, A4, A5, </w:t>
            </w:r>
            <w:r w:rsidR="00A9421C">
              <w:rPr>
                <w:rFonts w:ascii="Verdana" w:hAnsi="Verdana"/>
                <w:color w:val="0F243E" w:themeColor="text2" w:themeShade="80"/>
                <w:szCs w:val="24"/>
              </w:rPr>
              <w:t xml:space="preserve">A6, </w:t>
            </w:r>
            <w:r w:rsidR="00A9421C" w:rsidRPr="00954152">
              <w:rPr>
                <w:rFonts w:ascii="Verdana" w:hAnsi="Verdana"/>
                <w:color w:val="0F243E" w:themeColor="text2" w:themeShade="80"/>
                <w:szCs w:val="24"/>
              </w:rPr>
              <w:t>A7, A21</w:t>
            </w:r>
            <w:r w:rsidRPr="00954152">
              <w:rPr>
                <w:rFonts w:ascii="Verdana" w:hAnsi="Verdana"/>
                <w:color w:val="0F243E" w:themeColor="text2" w:themeShade="80"/>
                <w:szCs w:val="24"/>
              </w:rPr>
              <w:t>)</w:t>
            </w:r>
            <w:bookmarkEnd w:id="21"/>
          </w:p>
        </w:tc>
        <w:tc>
          <w:tcPr>
            <w:tcW w:w="1277" w:type="pct"/>
            <w:shd w:val="clear" w:color="auto" w:fill="8DB3E2" w:themeFill="text2" w:themeFillTint="66"/>
            <w:vAlign w:val="center"/>
          </w:tcPr>
          <w:p w14:paraId="06023B02" w14:textId="77777777" w:rsidR="00EA6F23" w:rsidRPr="00954152" w:rsidRDefault="00EA6F23"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E9E7546" w14:textId="77777777" w:rsidR="00EA6F23" w:rsidRPr="00954152" w:rsidRDefault="00493723" w:rsidP="00EA0D1C">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EA6F23" w:rsidRPr="00954152">
              <w:rPr>
                <w:rFonts w:ascii="Verdana" w:hAnsi="Verdana"/>
                <w:color w:val="0F243E" w:themeColor="text2" w:themeShade="80"/>
                <w:szCs w:val="24"/>
              </w:rPr>
              <w:t xml:space="preserve"> hours</w:t>
            </w:r>
          </w:p>
        </w:tc>
      </w:tr>
    </w:tbl>
    <w:p w14:paraId="3866C1D9" w14:textId="77777777" w:rsidR="00EA6F23" w:rsidRPr="00954152" w:rsidRDefault="00EA6F23" w:rsidP="00EA0D1C">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927680A" w14:textId="77777777" w:rsidR="00EA6F23" w:rsidRPr="00954152" w:rsidRDefault="00EA6F23"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57CF290A"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a single number term over a bracke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1664391"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d simplify expressions using squares and cubes</w:t>
      </w:r>
      <w:r w:rsidR="00EA0D1C" w:rsidRPr="00954152">
        <w:rPr>
          <w:rFonts w:ascii="Verdana" w:hAnsi="Verdana"/>
          <w:color w:val="0F243E" w:themeColor="text2" w:themeShade="80"/>
          <w:sz w:val="20"/>
          <w:szCs w:val="20"/>
        </w:rPr>
        <w:t>;</w:t>
      </w:r>
    </w:p>
    <w:p w14:paraId="0B3AF0D7"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involving brackets, i.e. expand the brackets, then add/subtract</w:t>
      </w:r>
      <w:r w:rsidR="00EA0D1C" w:rsidRPr="00954152">
        <w:rPr>
          <w:rFonts w:ascii="Verdana" w:hAnsi="Verdana"/>
          <w:color w:val="0F243E" w:themeColor="text2" w:themeShade="80"/>
          <w:sz w:val="20"/>
          <w:szCs w:val="20"/>
        </w:rPr>
        <w:t>;</w:t>
      </w:r>
    </w:p>
    <w:p w14:paraId="6F360F71"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Argue mathematically to show algebraic expressions are equivalen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7FB49C1" w14:textId="77777777"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cognise factors of algebraic terms involving single brackets</w:t>
      </w:r>
      <w:r w:rsidR="00EA0D1C" w:rsidRPr="00954152">
        <w:rPr>
          <w:rFonts w:ascii="Verdana" w:hAnsi="Verdana"/>
          <w:color w:val="0F243E" w:themeColor="text2" w:themeShade="80"/>
          <w:sz w:val="20"/>
          <w:szCs w:val="20"/>
        </w:rPr>
        <w:t>;</w:t>
      </w:r>
    </w:p>
    <w:p w14:paraId="4E493393" w14:textId="77777777" w:rsidR="00B50367"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actorise algebraic expressions by taking out common factors</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14:paraId="694C6CA9" w14:textId="77777777"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expressions to solve problems representing a situation; </w:t>
      </w:r>
    </w:p>
    <w:p w14:paraId="33F17C91" w14:textId="77777777"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numbers in</w:t>
      </w:r>
      <w:r w:rsidR="0054740C">
        <w:rPr>
          <w:rFonts w:ascii="Verdana" w:hAnsi="Verdana"/>
          <w:color w:val="0F243E" w:themeColor="text2" w:themeShade="80"/>
          <w:sz w:val="20"/>
          <w:szCs w:val="20"/>
        </w:rPr>
        <w:t>to</w:t>
      </w:r>
      <w:r w:rsidRPr="00954152">
        <w:rPr>
          <w:rFonts w:ascii="Verdana" w:hAnsi="Verdana"/>
          <w:color w:val="0F243E" w:themeColor="text2" w:themeShade="80"/>
          <w:sz w:val="20"/>
          <w:szCs w:val="20"/>
        </w:rPr>
        <w:t xml:space="preserve"> simple algebraic expressions; </w:t>
      </w:r>
    </w:p>
    <w:p w14:paraId="5244931A" w14:textId="77777777"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expressions involving brackets and powers; </w:t>
      </w:r>
    </w:p>
    <w:p w14:paraId="2BCC30C7" w14:textId="77777777"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positive and negative numbers into expressions; </w:t>
      </w:r>
    </w:p>
    <w:p w14:paraId="5377FE16" w14:textId="77777777"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simple formula, including those with squares, cubes and roots; </w:t>
      </w:r>
    </w:p>
    <w:p w14:paraId="3D5B69E2" w14:textId="77777777"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a </w:t>
      </w:r>
      <w:r>
        <w:rPr>
          <w:rFonts w:ascii="Verdana" w:hAnsi="Verdana"/>
          <w:color w:val="0F243E" w:themeColor="text2" w:themeShade="80"/>
          <w:sz w:val="20"/>
          <w:szCs w:val="20"/>
        </w:rPr>
        <w:t>(</w:t>
      </w:r>
      <w:r w:rsidRPr="00954152">
        <w:rPr>
          <w:rFonts w:ascii="Verdana" w:hAnsi="Verdana"/>
          <w:color w:val="0F243E" w:themeColor="text2" w:themeShade="80"/>
          <w:sz w:val="20"/>
          <w:szCs w:val="20"/>
        </w:rPr>
        <w:t>word</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mula; </w:t>
      </w:r>
    </w:p>
    <w:p w14:paraId="76F9DF69" w14:textId="77777777" w:rsidR="00EA372E" w:rsidRPr="00954152" w:rsidRDefault="00EA372E" w:rsidP="00EA0D1C">
      <w:pPr>
        <w:pStyle w:val="ListParagraph"/>
        <w:spacing w:after="0"/>
        <w:ind w:left="0"/>
        <w:jc w:val="both"/>
        <w:rPr>
          <w:rFonts w:ascii="Verdana" w:hAnsi="Verdana"/>
          <w:color w:val="0F243E" w:themeColor="text2" w:themeShade="80"/>
          <w:sz w:val="20"/>
          <w:szCs w:val="20"/>
        </w:rPr>
      </w:pPr>
    </w:p>
    <w:p w14:paraId="6AFCB6F4" w14:textId="77777777" w:rsidR="00CF0158" w:rsidRPr="00954152" w:rsidRDefault="00D7179B"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84D65" w:rsidRPr="00954152">
        <w:rPr>
          <w:rFonts w:ascii="Verdana" w:hAnsi="Verdana"/>
          <w:b/>
          <w:color w:val="0F243E" w:themeColor="text2" w:themeShade="80"/>
          <w:sz w:val="20"/>
          <w:szCs w:val="20"/>
        </w:rPr>
        <w:t xml:space="preserve"> </w:t>
      </w:r>
    </w:p>
    <w:p w14:paraId="7C03998F" w14:textId="77777777"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31270AF2" w14:textId="77777777"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1DBB377" w14:textId="77777777" w:rsidR="00CF0158"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rgue mathematically tha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p>
    <w:p w14:paraId="2480B5FF" w14:textId="77777777"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valuate the expressions for different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or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14:paraId="78D2C256" w14:textId="77777777" w:rsidR="00A9421C" w:rsidRPr="00954152" w:rsidRDefault="00A9421C" w:rsidP="00EA0D1C">
      <w:pPr>
        <w:spacing w:after="0"/>
        <w:jc w:val="both"/>
        <w:rPr>
          <w:rFonts w:ascii="Verdana" w:hAnsi="Verdana"/>
          <w:b/>
          <w:color w:val="0F243E" w:themeColor="text2" w:themeShade="80"/>
          <w:sz w:val="20"/>
          <w:szCs w:val="20"/>
        </w:rPr>
      </w:pPr>
    </w:p>
    <w:p w14:paraId="4876611E" w14:textId="77777777" w:rsidR="007336D1"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007889C1" w14:textId="77777777" w:rsidR="000C513C" w:rsidRDefault="00B95A7E" w:rsidP="00CD3FB5">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orming </w:t>
      </w:r>
      <w:r w:rsidR="008528D6">
        <w:rPr>
          <w:rFonts w:ascii="Verdana" w:hAnsi="Verdana"/>
          <w:color w:val="0F243E" w:themeColor="text2" w:themeShade="80"/>
          <w:sz w:val="20"/>
          <w:szCs w:val="20"/>
        </w:rPr>
        <w:t>and solving e</w:t>
      </w:r>
      <w:r w:rsidRPr="00B95A7E">
        <w:rPr>
          <w:rFonts w:ascii="Verdana" w:hAnsi="Verdana"/>
          <w:color w:val="0F243E" w:themeColor="text2" w:themeShade="80"/>
          <w:sz w:val="20"/>
          <w:szCs w:val="20"/>
        </w:rPr>
        <w:t xml:space="preserve">quations involving algebra and other areas of mathematics such as area and perimeter. </w:t>
      </w:r>
    </w:p>
    <w:p w14:paraId="2B495A07" w14:textId="77777777" w:rsidR="000C513C" w:rsidRDefault="000C513C">
      <w:pPr>
        <w:spacing w:after="0"/>
        <w:jc w:val="both"/>
        <w:rPr>
          <w:rFonts w:ascii="Verdana" w:hAnsi="Verdana"/>
          <w:b/>
          <w:color w:val="0F243E" w:themeColor="text2" w:themeShade="80"/>
          <w:sz w:val="20"/>
          <w:szCs w:val="20"/>
        </w:rPr>
      </w:pPr>
    </w:p>
    <w:p w14:paraId="380F78C4" w14:textId="77777777" w:rsidR="000C513C" w:rsidRDefault="003C7F6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498BB5A" w14:textId="77777777" w:rsidR="000C513C" w:rsidRDefault="00AE23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 = 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w:t>
      </w:r>
      <w:r w:rsidR="00EA0D1C" w:rsidRPr="00954152">
        <w:rPr>
          <w:rFonts w:ascii="Verdana" w:hAnsi="Verdana" w:cs="Lucida Sans Unicode"/>
          <w:color w:val="0F243E" w:themeColor="text2" w:themeShade="80"/>
          <w:sz w:val="20"/>
          <w:szCs w:val="20"/>
        </w:rPr>
        <w:t>.</w:t>
      </w:r>
    </w:p>
    <w:p w14:paraId="32583A12" w14:textId="77777777" w:rsidR="000C513C" w:rsidRDefault="00AE23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The convention of not writing a coefficient with a single value</w:t>
      </w:r>
      <w:r w:rsidR="00EA0D1C"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e. </w:t>
      </w:r>
      <w:r w:rsidRPr="00954152">
        <w:rPr>
          <w:rFonts w:ascii="Times New Roman" w:hAnsi="Times New Roman" w:cs="Times New Roman"/>
          <w:i/>
          <w:color w:val="0F243E" w:themeColor="text2" w:themeShade="80"/>
          <w:sz w:val="24"/>
          <w:szCs w:val="24"/>
        </w:rPr>
        <w:t>x</w:t>
      </w:r>
      <w:r w:rsidRPr="00954152">
        <w:rPr>
          <w:rFonts w:ascii="Verdana" w:hAnsi="Verdana" w:cs="Lucida Sans Unicode"/>
          <w:color w:val="0F243E" w:themeColor="text2" w:themeShade="80"/>
          <w:sz w:val="20"/>
          <w:szCs w:val="20"/>
        </w:rPr>
        <w:t xml:space="preserve"> instead of 1</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may cause confusion</w:t>
      </w:r>
      <w:r w:rsidR="00EA0D1C" w:rsidRPr="00954152">
        <w:rPr>
          <w:rFonts w:ascii="Verdana" w:hAnsi="Verdana" w:cs="Lucida Sans Unicode"/>
          <w:color w:val="0F243E" w:themeColor="text2" w:themeShade="80"/>
          <w:sz w:val="20"/>
          <w:szCs w:val="20"/>
        </w:rPr>
        <w:t>.</w:t>
      </w:r>
    </w:p>
    <w:p w14:paraId="7DB89E3A" w14:textId="77777777" w:rsidR="000C513C" w:rsidRDefault="00A9421C">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it is always true that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1, </w:t>
      </w:r>
      <w:r w:rsidRPr="00954152">
        <w:rPr>
          <w:rFonts w:ascii="Times New Roman" w:hAnsi="Times New Roman" w:cs="Times New Roman"/>
          <w:i/>
          <w:color w:val="0F243E" w:themeColor="text2" w:themeShade="80"/>
          <w:sz w:val="24"/>
          <w:szCs w:val="24"/>
        </w:rPr>
        <w:t>b</w:t>
      </w:r>
      <w:r w:rsidRPr="00954152">
        <w:rPr>
          <w:rFonts w:ascii="Verdana" w:hAnsi="Verdana" w:cs="Lucida Sans Unicode"/>
          <w:color w:val="0F243E" w:themeColor="text2" w:themeShade="80"/>
          <w:sz w:val="20"/>
          <w:szCs w:val="20"/>
        </w:rPr>
        <w:t xml:space="preserve"> = 2, </w:t>
      </w:r>
      <w:r w:rsidRPr="00954152">
        <w:rPr>
          <w:rFonts w:ascii="Times New Roman" w:hAnsi="Times New Roman" w:cs="Times New Roman"/>
          <w:i/>
          <w:color w:val="0F243E" w:themeColor="text2" w:themeShade="80"/>
          <w:sz w:val="24"/>
          <w:szCs w:val="24"/>
        </w:rPr>
        <w:t>c</w:t>
      </w:r>
      <w:r w:rsidRPr="00954152">
        <w:rPr>
          <w:rFonts w:ascii="Verdana" w:hAnsi="Verdana" w:cs="Lucida Sans Unicode"/>
          <w:color w:val="0F243E" w:themeColor="text2" w:themeShade="80"/>
          <w:sz w:val="20"/>
          <w:szCs w:val="20"/>
        </w:rPr>
        <w:t xml:space="preserve"> = 3.</w:t>
      </w:r>
    </w:p>
    <w:p w14:paraId="2E9B012C" w14:textId="77777777" w:rsidR="000C513C" w:rsidRDefault="00A9421C">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If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2 sometimes students interpret 3</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as 32.</w:t>
      </w:r>
    </w:p>
    <w:p w14:paraId="0B88B042" w14:textId="77777777" w:rsidR="000C513C" w:rsidRDefault="00A9421C">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Making mistakes with negatives, including the squaring of negative numbers.</w:t>
      </w:r>
    </w:p>
    <w:p w14:paraId="15DE7B18" w14:textId="77777777" w:rsidR="000C513C" w:rsidRDefault="000C513C">
      <w:pPr>
        <w:suppressAutoHyphens/>
        <w:spacing w:after="0"/>
        <w:jc w:val="both"/>
        <w:rPr>
          <w:rFonts w:ascii="Verdana" w:hAnsi="Verdana" w:cs="Lucida Sans Unicode"/>
          <w:color w:val="0F243E" w:themeColor="text2" w:themeShade="80"/>
          <w:sz w:val="20"/>
          <w:szCs w:val="20"/>
        </w:rPr>
      </w:pPr>
    </w:p>
    <w:p w14:paraId="1324F427" w14:textId="77777777" w:rsidR="000C513C" w:rsidRDefault="003C7F6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BB74AFF" w14:textId="77777777" w:rsidR="00DE086F" w:rsidRDefault="00DE086F" w:rsidP="00DE086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much of this before and you may wish to introduce solving equations using function machines. </w:t>
      </w:r>
    </w:p>
    <w:p w14:paraId="11C4CF6A" w14:textId="77777777"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ide students with lots of practice</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655C084" w14:textId="77777777"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topic lends itself to regular reinforcement through starters in lessons</w:t>
      </w:r>
      <w:r w:rsidR="00EA0D1C" w:rsidRPr="00954152">
        <w:rPr>
          <w:rFonts w:ascii="Verdana" w:hAnsi="Verdana"/>
          <w:color w:val="0F243E" w:themeColor="text2" w:themeShade="80"/>
          <w:sz w:val="20"/>
          <w:szCs w:val="20"/>
        </w:rPr>
        <w:t>.</w:t>
      </w:r>
    </w:p>
    <w:p w14:paraId="62C76BD5" w14:textId="77777777"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ulae from mathematics and other subjects, expressed initially in words and then using letters and symbols. </w:t>
      </w:r>
    </w:p>
    <w:p w14:paraId="1780A917" w14:textId="77777777"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substitution into the kinematics formulae given on the formula sheet, i.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t</w: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w14:anchorId="54EE92AC">
          <v:shape id="_x0000_i1027" type="#_x0000_t75" style="width:9.75pt;height:27pt" o:ole="">
            <v:imagedata r:id="rId26" o:title=""/>
          </v:shape>
          <o:OLEObject Type="Embed" ProgID="Equation.DSMT4" ShapeID="_x0000_i1027" DrawAspect="Content" ObjectID="_1820655494" r:id="rId27"/>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477ADF" w:rsidRPr="00954152" w14:paraId="60BBB7BC" w14:textId="77777777" w:rsidTr="00320AF3">
        <w:trPr>
          <w:trHeight w:val="728"/>
        </w:trPr>
        <w:tc>
          <w:tcPr>
            <w:tcW w:w="5000" w:type="pct"/>
            <w:shd w:val="clear" w:color="auto" w:fill="0F243E" w:themeFill="text2" w:themeFillShade="80"/>
            <w:vAlign w:val="center"/>
          </w:tcPr>
          <w:p w14:paraId="3DE3A19C" w14:textId="77777777" w:rsidR="00477ADF" w:rsidRPr="00954152" w:rsidRDefault="00477ADF" w:rsidP="009E2CA0">
            <w:pPr>
              <w:spacing w:line="276" w:lineRule="auto"/>
              <w:rPr>
                <w:rFonts w:ascii="Verdana" w:hAnsi="Verdana"/>
                <w:b/>
                <w:color w:val="FFFFFF" w:themeColor="background1"/>
                <w:szCs w:val="24"/>
              </w:rPr>
            </w:pPr>
            <w:bookmarkStart w:id="22" w:name="Unit3"/>
            <w:r w:rsidRPr="00954152">
              <w:rPr>
                <w:rFonts w:ascii="Verdana" w:hAnsi="Verdana"/>
                <w:b/>
                <w:color w:val="FFFFFF" w:themeColor="background1"/>
                <w:szCs w:val="24"/>
              </w:rPr>
              <w:lastRenderedPageBreak/>
              <w:t>UNIT 3:</w:t>
            </w:r>
            <w:r w:rsidR="00917F6C" w:rsidRPr="00954152">
              <w:rPr>
                <w:rFonts w:ascii="Verdana" w:hAnsi="Verdana"/>
                <w:b/>
                <w:color w:val="FFFFFF" w:themeColor="background1"/>
                <w:szCs w:val="24"/>
              </w:rPr>
              <w:t xml:space="preserve"> </w:t>
            </w:r>
            <w:r w:rsidR="009E2CA0" w:rsidRPr="00954152">
              <w:rPr>
                <w:rFonts w:ascii="Verdana" w:hAnsi="Verdana"/>
                <w:b/>
                <w:color w:val="FFFFFF" w:themeColor="background1"/>
                <w:szCs w:val="24"/>
              </w:rPr>
              <w:t>D</w:t>
            </w:r>
            <w:r w:rsidR="00181643" w:rsidRPr="00954152">
              <w:rPr>
                <w:rFonts w:ascii="Verdana" w:hAnsi="Verdana"/>
                <w:b/>
                <w:color w:val="FFFFFF" w:themeColor="background1"/>
                <w:szCs w:val="24"/>
              </w:rPr>
              <w:t>rawing and interpreting graphs, tables and charts</w:t>
            </w:r>
            <w:bookmarkEnd w:id="22"/>
          </w:p>
        </w:tc>
      </w:tr>
    </w:tbl>
    <w:p w14:paraId="1C848DE0" w14:textId="77777777" w:rsidR="00056770" w:rsidRPr="00954152" w:rsidRDefault="00056770" w:rsidP="009E2CA0">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24439767" w14:textId="77777777"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0F14D9" w:rsidRPr="00954152">
        <w:rPr>
          <w:rFonts w:ascii="Verdana" w:hAnsi="Verdana"/>
          <w:b/>
          <w:color w:val="0F243E" w:themeColor="text2" w:themeShade="80"/>
          <w:sz w:val="20"/>
          <w:szCs w:val="20"/>
        </w:rPr>
        <w:t xml:space="preserve"> </w:t>
      </w:r>
    </w:p>
    <w:p w14:paraId="501419C4" w14:textId="77777777" w:rsidR="00E803A4" w:rsidRPr="00954152" w:rsidRDefault="00E803A4"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2</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14:paraId="2E2D5BC1" w14:textId="77777777" w:rsidR="009E2CA0" w:rsidRPr="00954152" w:rsidRDefault="009E2CA0"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14 </w:t>
      </w:r>
      <w:r w:rsidRPr="00954152">
        <w:rPr>
          <w:rFonts w:ascii="Verdana" w:hAnsi="Verdana"/>
          <w:color w:val="0F243E" w:themeColor="text2" w:themeShade="80"/>
          <w:sz w:val="20"/>
          <w:szCs w:val="20"/>
        </w:rPr>
        <w:tab/>
        <w:t>use standard units of measure and related concepts (length, area, volume/capacity, mass, time, money, etc.)</w:t>
      </w:r>
    </w:p>
    <w:p w14:paraId="1D25D601" w14:textId="77777777" w:rsidR="009E2CA0" w:rsidRPr="00954152" w:rsidRDefault="009E2CA0" w:rsidP="009E2CA0">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G15 </w:t>
      </w:r>
      <w:r w:rsidRPr="00954152">
        <w:rPr>
          <w:rFonts w:ascii="Verdana" w:hAnsi="Verdana"/>
          <w:color w:val="0F243E" w:themeColor="text2" w:themeShade="80"/>
          <w:sz w:val="20"/>
          <w:szCs w:val="20"/>
        </w:rPr>
        <w:tab/>
        <w:t>measure line segments and angles in geometric figures …</w:t>
      </w:r>
    </w:p>
    <w:p w14:paraId="4F8FA480" w14:textId="77777777" w:rsidR="00C612A8"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000F14D9" w:rsidRPr="00954152">
        <w:rPr>
          <w:rFonts w:ascii="Verdana" w:hAnsi="Verdana"/>
          <w:color w:val="0F243E" w:themeColor="text2" w:themeShade="80"/>
          <w:sz w:val="20"/>
          <w:szCs w:val="20"/>
        </w:rPr>
        <w:t>nterpret and construct tables, charts and diagrams, including frequency tables, bar charts, pie charts and pictograms for categorical data, vertical line charts for ungrouped discrete numerical data</w:t>
      </w:r>
      <w:r w:rsidR="000F14D9" w:rsidRPr="00954152">
        <w:rPr>
          <w:rFonts w:ascii="Verdana" w:hAnsi="Verdana"/>
          <w:color w:val="0F243E" w:themeColor="text2" w:themeShade="80"/>
          <w:sz w:val="20"/>
          <w:szCs w:val="20"/>
          <w:u w:val="single"/>
        </w:rPr>
        <w:t>, tables and line graphs for time series data</w:t>
      </w:r>
      <w:r w:rsidR="000F14D9" w:rsidRPr="00954152">
        <w:rPr>
          <w:rFonts w:ascii="Verdana" w:hAnsi="Verdana"/>
          <w:color w:val="0F243E" w:themeColor="text2" w:themeShade="80"/>
          <w:sz w:val="20"/>
          <w:szCs w:val="20"/>
        </w:rPr>
        <w:t xml:space="preserve"> and know their appropriate use</w:t>
      </w:r>
    </w:p>
    <w:p w14:paraId="54A6AEEC" w14:textId="77777777" w:rsidR="000F14D9" w:rsidRPr="00954152" w:rsidRDefault="000F14D9"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erpret, analyse and compare the distributions of data sets from univariate empirical distributions through:</w:t>
      </w:r>
    </w:p>
    <w:p w14:paraId="19916735" w14:textId="77777777" w:rsidR="000F14D9"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0F14D9" w:rsidRPr="00954152">
        <w:rPr>
          <w:rFonts w:ascii="Verdana" w:hAnsi="Verdana"/>
          <w:color w:val="0F243E" w:themeColor="text2" w:themeShade="80"/>
          <w:sz w:val="20"/>
          <w:szCs w:val="20"/>
        </w:rPr>
        <w:t>ppropriate graphical representation involving discrete, continuous and grouped data</w:t>
      </w:r>
    </w:p>
    <w:p w14:paraId="7A311D10" w14:textId="77777777" w:rsidR="00EA372E"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F64DD" w:rsidRPr="00954152">
        <w:rPr>
          <w:rFonts w:ascii="Verdana" w:hAnsi="Verdana"/>
          <w:color w:val="0F243E" w:themeColor="text2" w:themeShade="80"/>
          <w:sz w:val="20"/>
          <w:szCs w:val="20"/>
        </w:rPr>
        <w:t>ppropriate measures of central tendency (</w:t>
      </w:r>
      <w:r w:rsidR="009E2CA0" w:rsidRPr="00954152">
        <w:rPr>
          <w:rFonts w:ascii="Verdana" w:hAnsi="Verdana"/>
          <w:color w:val="0F243E" w:themeColor="text2" w:themeShade="80"/>
          <w:sz w:val="20"/>
          <w:szCs w:val="20"/>
        </w:rPr>
        <w:t xml:space="preserve">… </w:t>
      </w:r>
      <w:r w:rsidR="006F64DD" w:rsidRPr="00954152">
        <w:rPr>
          <w:rFonts w:ascii="Verdana" w:hAnsi="Verdana"/>
          <w:color w:val="0F243E" w:themeColor="text2" w:themeShade="80"/>
          <w:sz w:val="20"/>
          <w:szCs w:val="20"/>
        </w:rPr>
        <w:t xml:space="preserve">mode and modal class) and spread (range, including consideration of outliers) </w:t>
      </w:r>
    </w:p>
    <w:p w14:paraId="4934F396" w14:textId="77777777" w:rsidR="000D518C" w:rsidRPr="00954152" w:rsidRDefault="000D518C"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14:paraId="0F71963D" w14:textId="77777777" w:rsidR="006F64DD"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 xml:space="preserve">use and interpret scatter graphs of bivariate data; recognise correlation </w:t>
      </w:r>
      <w:r w:rsidRPr="00954152">
        <w:rPr>
          <w:rFonts w:ascii="Verdana" w:hAnsi="Verdana"/>
          <w:color w:val="0F243E" w:themeColor="text2" w:themeShade="80"/>
          <w:sz w:val="20"/>
          <w:szCs w:val="20"/>
          <w:u w:val="single"/>
        </w:rPr>
        <w:t>and know that it does not indicate causation; draw estimated lines of best fit; make predictions; interpolate and extrapolate apparent trends whilst knowing the dangers of so doing</w:t>
      </w:r>
    </w:p>
    <w:p w14:paraId="139D6659" w14:textId="77777777" w:rsidR="000F14D9" w:rsidRPr="00954152" w:rsidRDefault="000F14D9" w:rsidP="009E2CA0">
      <w:pPr>
        <w:spacing w:after="0"/>
        <w:jc w:val="both"/>
        <w:rPr>
          <w:rFonts w:ascii="Verdana" w:hAnsi="Verdana"/>
          <w:color w:val="0F243E" w:themeColor="text2" w:themeShade="80"/>
          <w:sz w:val="20"/>
          <w:szCs w:val="20"/>
        </w:rPr>
      </w:pPr>
    </w:p>
    <w:p w14:paraId="186C230D" w14:textId="77777777"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7895E7A" w14:textId="77777777" w:rsidR="00C612A8" w:rsidRPr="00954152" w:rsidRDefault="003003D9"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d scales on graphs, draw circles, measure angles and plot coordinates in the </w:t>
      </w:r>
      <w:r w:rsidR="00886E55" w:rsidRPr="00954152">
        <w:rPr>
          <w:rFonts w:ascii="Verdana" w:hAnsi="Verdana"/>
          <w:color w:val="0F243E" w:themeColor="text2" w:themeShade="80"/>
          <w:sz w:val="20"/>
          <w:szCs w:val="20"/>
        </w:rPr>
        <w:t>first quadrant</w:t>
      </w:r>
      <w:r w:rsidR="009E2CA0" w:rsidRPr="00954152">
        <w:rPr>
          <w:rFonts w:ascii="Verdana" w:hAnsi="Verdana"/>
          <w:color w:val="0F243E" w:themeColor="text2" w:themeShade="80"/>
          <w:sz w:val="20"/>
          <w:szCs w:val="20"/>
        </w:rPr>
        <w:t>,</w:t>
      </w:r>
      <w:r w:rsidR="00886E55" w:rsidRPr="00954152">
        <w:rPr>
          <w:rFonts w:ascii="Verdana" w:hAnsi="Verdana"/>
          <w:color w:val="0F243E" w:themeColor="text2" w:themeShade="80"/>
          <w:sz w:val="20"/>
          <w:szCs w:val="20"/>
        </w:rPr>
        <w:t xml:space="preserve"> and know that there are 360 degrees in a full turn and </w:t>
      </w:r>
      <w:r w:rsidR="009E2CA0" w:rsidRPr="00954152">
        <w:rPr>
          <w:rFonts w:ascii="Verdana" w:hAnsi="Verdana"/>
          <w:color w:val="0F243E" w:themeColor="text2" w:themeShade="80"/>
          <w:sz w:val="20"/>
          <w:szCs w:val="20"/>
        </w:rPr>
        <w:br/>
      </w:r>
      <w:r w:rsidR="00886E55" w:rsidRPr="00954152">
        <w:rPr>
          <w:rFonts w:ascii="Verdana" w:hAnsi="Verdana"/>
          <w:color w:val="0F243E" w:themeColor="text2" w:themeShade="80"/>
          <w:sz w:val="20"/>
          <w:szCs w:val="20"/>
        </w:rPr>
        <w:t>180 degrees at a point on a straight line</w:t>
      </w:r>
      <w:r w:rsidR="009E2CA0" w:rsidRPr="00954152">
        <w:rPr>
          <w:rFonts w:ascii="Verdana" w:hAnsi="Verdana"/>
          <w:color w:val="0F243E" w:themeColor="text2" w:themeShade="80"/>
          <w:sz w:val="20"/>
          <w:szCs w:val="20"/>
        </w:rPr>
        <w:t>.</w:t>
      </w:r>
    </w:p>
    <w:p w14:paraId="3BFA1D00" w14:textId="77777777"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w:t>
      </w:r>
      <w:r w:rsidR="00D7284E" w:rsidRPr="00954152">
        <w:rPr>
          <w:rFonts w:ascii="Verdana" w:hAnsi="Verdana"/>
          <w:color w:val="0F243E" w:themeColor="text2" w:themeShade="80"/>
          <w:sz w:val="20"/>
          <w:szCs w:val="20"/>
        </w:rPr>
        <w:t>xperience of tally charts</w:t>
      </w:r>
      <w:r w:rsidRPr="00954152">
        <w:rPr>
          <w:rFonts w:ascii="Verdana" w:hAnsi="Verdana"/>
          <w:color w:val="0F243E" w:themeColor="text2" w:themeShade="80"/>
          <w:sz w:val="20"/>
          <w:szCs w:val="20"/>
        </w:rPr>
        <w:t>.</w:t>
      </w:r>
    </w:p>
    <w:p w14:paraId="05376910" w14:textId="77777777"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w:t>
      </w:r>
      <w:r w:rsidR="00D7284E" w:rsidRPr="00954152">
        <w:rPr>
          <w:rFonts w:ascii="Verdana" w:hAnsi="Verdana"/>
          <w:color w:val="0F243E" w:themeColor="text2" w:themeShade="80"/>
          <w:sz w:val="20"/>
          <w:szCs w:val="20"/>
        </w:rPr>
        <w:t>ill have used inequality notation</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14:paraId="39C6390B" w14:textId="77777777"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w:t>
      </w:r>
      <w:r w:rsidR="00D7284E" w:rsidRPr="00954152">
        <w:rPr>
          <w:rFonts w:ascii="Verdana" w:hAnsi="Verdana"/>
          <w:color w:val="0F243E" w:themeColor="text2" w:themeShade="80"/>
          <w:sz w:val="20"/>
          <w:szCs w:val="20"/>
        </w:rPr>
        <w:t xml:space="preserve">ust be able to find </w:t>
      </w:r>
      <w:r w:rsidRPr="00954152">
        <w:rPr>
          <w:rFonts w:ascii="Verdana" w:hAnsi="Verdana"/>
          <w:color w:val="0F243E" w:themeColor="text2" w:themeShade="80"/>
          <w:sz w:val="20"/>
          <w:szCs w:val="20"/>
        </w:rPr>
        <w:t xml:space="preserve">the </w:t>
      </w:r>
      <w:r w:rsidR="00D7284E" w:rsidRPr="00954152">
        <w:rPr>
          <w:rFonts w:ascii="Verdana" w:hAnsi="Verdana"/>
          <w:color w:val="0F243E" w:themeColor="text2" w:themeShade="80"/>
          <w:sz w:val="20"/>
          <w:szCs w:val="20"/>
        </w:rPr>
        <w:t xml:space="preserve">midpoint of </w:t>
      </w:r>
      <w:r w:rsidRPr="00954152">
        <w:rPr>
          <w:rFonts w:ascii="Verdana" w:hAnsi="Verdana"/>
          <w:color w:val="0F243E" w:themeColor="text2" w:themeShade="80"/>
          <w:sz w:val="20"/>
          <w:szCs w:val="20"/>
        </w:rPr>
        <w:t>two</w:t>
      </w:r>
      <w:r w:rsidR="00D7284E" w:rsidRPr="00954152">
        <w:rPr>
          <w:rFonts w:ascii="Verdana" w:hAnsi="Verdana"/>
          <w:color w:val="0F243E" w:themeColor="text2" w:themeShade="80"/>
          <w:sz w:val="20"/>
          <w:szCs w:val="20"/>
        </w:rPr>
        <w:t xml:space="preserve"> numbers</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14:paraId="0487379D" w14:textId="77777777" w:rsidR="00886E55" w:rsidRPr="00954152" w:rsidRDefault="00886E5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correct notation for time using 12</w:t>
      </w:r>
      <w:r w:rsidR="009E2CA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 24</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hour clocks</w:t>
      </w:r>
      <w:r w:rsidR="009E2CA0" w:rsidRPr="00954152">
        <w:rPr>
          <w:rFonts w:ascii="Verdana" w:hAnsi="Verdana"/>
          <w:color w:val="0F243E" w:themeColor="text2" w:themeShade="80"/>
          <w:sz w:val="20"/>
          <w:szCs w:val="20"/>
        </w:rPr>
        <w:t>.</w:t>
      </w:r>
    </w:p>
    <w:p w14:paraId="526D22A1" w14:textId="77777777" w:rsidR="00886E55" w:rsidRPr="00954152" w:rsidRDefault="00886E55" w:rsidP="009E2CA0">
      <w:pPr>
        <w:spacing w:after="0"/>
        <w:jc w:val="both"/>
        <w:rPr>
          <w:rFonts w:ascii="Verdana" w:hAnsi="Verdana"/>
          <w:color w:val="0F243E" w:themeColor="text2" w:themeShade="80"/>
          <w:sz w:val="20"/>
          <w:szCs w:val="20"/>
        </w:rPr>
      </w:pPr>
    </w:p>
    <w:p w14:paraId="3FD654DA" w14:textId="77777777" w:rsidR="002F079D" w:rsidRPr="00954152" w:rsidRDefault="002F079D"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C820B49" w14:textId="77777777" w:rsidR="00D322A5" w:rsidRPr="00954152" w:rsidRDefault="00D322A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catter graph, line of best fit, correlation, positive, negative, sample, population, stem and leaf, frequency, table, sort, pie chart</w:t>
      </w:r>
      <w:r w:rsidR="007A5D6B" w:rsidRPr="00954152">
        <w:rPr>
          <w:rFonts w:ascii="Verdana" w:hAnsi="Verdana"/>
          <w:color w:val="0F243E" w:themeColor="text2" w:themeShade="80"/>
          <w:sz w:val="20"/>
          <w:szCs w:val="20"/>
        </w:rPr>
        <w:t>, es</w:t>
      </w:r>
      <w:r w:rsidR="00AE237F" w:rsidRPr="00954152">
        <w:rPr>
          <w:rFonts w:ascii="Verdana" w:hAnsi="Verdana"/>
          <w:color w:val="0F243E" w:themeColor="text2" w:themeShade="80"/>
          <w:sz w:val="20"/>
          <w:szCs w:val="20"/>
        </w:rPr>
        <w:t>timate</w:t>
      </w:r>
    </w:p>
    <w:p w14:paraId="43F7AC10" w14:textId="77777777" w:rsidR="00886E55" w:rsidRPr="00954152" w:rsidRDefault="00886E55" w:rsidP="009E2CA0">
      <w:pPr>
        <w:spacing w:after="0"/>
        <w:jc w:val="both"/>
        <w:rPr>
          <w:rFonts w:ascii="Verdana" w:hAnsi="Verdana"/>
          <w:color w:val="0F243E" w:themeColor="text2" w:themeShade="80"/>
          <w:sz w:val="20"/>
          <w:szCs w:val="20"/>
        </w:rPr>
      </w:pPr>
    </w:p>
    <w:p w14:paraId="0F90B2AA" w14:textId="77777777" w:rsidR="00381D5A" w:rsidRPr="00954152" w:rsidRDefault="00381D5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ED6EE4" w:rsidRPr="00954152" w14:paraId="12BAF5D7" w14:textId="77777777" w:rsidTr="008212CE">
        <w:tc>
          <w:tcPr>
            <w:tcW w:w="3816" w:type="pct"/>
            <w:shd w:val="clear" w:color="auto" w:fill="8DB3E2" w:themeFill="text2" w:themeFillTint="66"/>
            <w:vAlign w:val="center"/>
          </w:tcPr>
          <w:p w14:paraId="3D22D6DC" w14:textId="77777777" w:rsidR="00ED6EE4" w:rsidRPr="00954152" w:rsidRDefault="00ED6EE4" w:rsidP="00050A48">
            <w:pPr>
              <w:spacing w:line="276" w:lineRule="auto"/>
              <w:rPr>
                <w:rFonts w:ascii="Verdana" w:hAnsi="Verdana"/>
                <w:b/>
                <w:color w:val="0F243E" w:themeColor="text2" w:themeShade="80"/>
              </w:rPr>
            </w:pPr>
            <w:bookmarkStart w:id="23" w:name="Unit3a"/>
            <w:r w:rsidRPr="00954152">
              <w:rPr>
                <w:rFonts w:ascii="Verdana" w:hAnsi="Verdana"/>
                <w:b/>
                <w:color w:val="0F243E" w:themeColor="text2" w:themeShade="80"/>
              </w:rPr>
              <w:lastRenderedPageBreak/>
              <w:t>3</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013431" w:rsidRPr="00954152">
              <w:rPr>
                <w:rFonts w:ascii="Verdana" w:hAnsi="Verdana"/>
                <w:b/>
                <w:color w:val="0F243E" w:themeColor="text2" w:themeShade="80"/>
              </w:rPr>
              <w:t>Tables</w:t>
            </w:r>
            <w:r w:rsidR="00342C46">
              <w:rPr>
                <w:rFonts w:ascii="Verdana" w:hAnsi="Verdana"/>
                <w:b/>
                <w:color w:val="0F243E" w:themeColor="text2" w:themeShade="80"/>
              </w:rPr>
              <w:t xml:space="preserve">, </w:t>
            </w:r>
            <w:r w:rsidR="00CD3FB5">
              <w:rPr>
                <w:rFonts w:ascii="Verdana" w:hAnsi="Verdana"/>
                <w:b/>
                <w:color w:val="0F243E" w:themeColor="text2" w:themeShade="80"/>
              </w:rPr>
              <w:t xml:space="preserve">charts </w:t>
            </w:r>
            <w:r w:rsidR="00342C46">
              <w:rPr>
                <w:rFonts w:ascii="Verdana" w:hAnsi="Verdana"/>
                <w:b/>
                <w:color w:val="0F243E" w:themeColor="text2" w:themeShade="80"/>
              </w:rPr>
              <w:t xml:space="preserve">and </w:t>
            </w:r>
            <w:r w:rsidR="00CD3FB5">
              <w:rPr>
                <w:rFonts w:ascii="Verdana" w:hAnsi="Verdana"/>
                <w:b/>
                <w:color w:val="0F243E" w:themeColor="text2" w:themeShade="80"/>
              </w:rPr>
              <w:t>graphs</w:t>
            </w:r>
          </w:p>
          <w:p w14:paraId="7C998B1D" w14:textId="77777777" w:rsidR="00ED6EE4" w:rsidRPr="00954152" w:rsidRDefault="00ED6EE4" w:rsidP="000D518C">
            <w:pPr>
              <w:spacing w:line="276" w:lineRule="auto"/>
              <w:rPr>
                <w:rFonts w:ascii="Verdana" w:hAnsi="Verdana"/>
                <w:color w:val="0F243E" w:themeColor="text2" w:themeShade="80"/>
              </w:rPr>
            </w:pPr>
            <w:r w:rsidRPr="00954152">
              <w:rPr>
                <w:rFonts w:ascii="Verdana" w:hAnsi="Verdana"/>
                <w:color w:val="0F243E" w:themeColor="text2" w:themeShade="80"/>
              </w:rPr>
              <w:t>(G14,</w:t>
            </w:r>
            <w:r w:rsidR="00AF7261" w:rsidRPr="00954152">
              <w:rPr>
                <w:rFonts w:ascii="Verdana" w:hAnsi="Verdana"/>
                <w:color w:val="0F243E" w:themeColor="text2" w:themeShade="80"/>
              </w:rPr>
              <w:t xml:space="preserve"> S2, S4, S5</w:t>
            </w:r>
            <w:r w:rsidRPr="00954152">
              <w:rPr>
                <w:rFonts w:ascii="Verdana" w:hAnsi="Verdana"/>
                <w:color w:val="0F243E" w:themeColor="text2" w:themeShade="80"/>
              </w:rPr>
              <w:t>)</w:t>
            </w:r>
            <w:bookmarkEnd w:id="23"/>
          </w:p>
        </w:tc>
        <w:tc>
          <w:tcPr>
            <w:tcW w:w="1184" w:type="pct"/>
            <w:shd w:val="clear" w:color="auto" w:fill="8DB3E2" w:themeFill="text2" w:themeFillTint="66"/>
          </w:tcPr>
          <w:p w14:paraId="297AC588" w14:textId="77777777" w:rsidR="00ED6EE4" w:rsidRPr="00954152" w:rsidRDefault="00ED6EE4"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5F8BEC2" w14:textId="77777777" w:rsidR="00ED6EE4" w:rsidRPr="00954152" w:rsidRDefault="00342C46" w:rsidP="009E2CA0">
            <w:pPr>
              <w:spacing w:line="276" w:lineRule="auto"/>
              <w:jc w:val="right"/>
              <w:rPr>
                <w:rFonts w:ascii="Verdana" w:hAnsi="Verdana"/>
                <w:color w:val="0F243E" w:themeColor="text2" w:themeShade="80"/>
              </w:rPr>
            </w:pPr>
            <w:r>
              <w:rPr>
                <w:rFonts w:ascii="Verdana" w:hAnsi="Verdana"/>
                <w:color w:val="0F243E" w:themeColor="text2" w:themeShade="80"/>
              </w:rPr>
              <w:t>10-12</w:t>
            </w:r>
            <w:r w:rsidR="0054740C">
              <w:rPr>
                <w:rFonts w:ascii="Verdana" w:hAnsi="Verdana"/>
                <w:color w:val="0F243E" w:themeColor="text2" w:themeShade="80"/>
              </w:rPr>
              <w:t xml:space="preserve"> </w:t>
            </w:r>
            <w:r w:rsidR="00ED6EE4" w:rsidRPr="00954152">
              <w:rPr>
                <w:rFonts w:ascii="Verdana" w:hAnsi="Verdana"/>
                <w:color w:val="0F243E" w:themeColor="text2" w:themeShade="80"/>
              </w:rPr>
              <w:t>hours</w:t>
            </w:r>
          </w:p>
        </w:tc>
      </w:tr>
    </w:tbl>
    <w:p w14:paraId="2975F905" w14:textId="77777777" w:rsidR="000F14D9" w:rsidRPr="00954152" w:rsidRDefault="003C7F6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DDF0C56" w14:textId="77777777" w:rsidR="005847DE" w:rsidRPr="00954152" w:rsidRDefault="000F14D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E2CA0"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0E8F8B6" w14:textId="77777777"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uitable data collection techniques </w:t>
      </w:r>
      <w:r w:rsidR="009E2CA0" w:rsidRPr="00954152">
        <w:rPr>
          <w:rFonts w:ascii="Verdana" w:hAnsi="Verdana"/>
          <w:color w:val="0F243E" w:themeColor="text2" w:themeShade="80"/>
          <w:sz w:val="20"/>
          <w:szCs w:val="20"/>
        </w:rPr>
        <w:t>(d</w:t>
      </w:r>
      <w:r w:rsidRPr="00954152">
        <w:rPr>
          <w:rFonts w:ascii="Verdana" w:hAnsi="Verdana"/>
          <w:color w:val="0F243E" w:themeColor="text2" w:themeShade="80"/>
          <w:sz w:val="20"/>
          <w:szCs w:val="20"/>
        </w:rPr>
        <w:t xml:space="preserve">ata to </w:t>
      </w:r>
      <w:r w:rsidR="00AE237F" w:rsidRPr="00954152">
        <w:rPr>
          <w:rFonts w:ascii="Verdana" w:hAnsi="Verdana"/>
          <w:color w:val="0F243E" w:themeColor="text2" w:themeShade="80"/>
          <w:sz w:val="20"/>
          <w:szCs w:val="20"/>
        </w:rPr>
        <w:t>be integer and decimal values</w:t>
      </w:r>
      <w:r w:rsidR="009E2CA0"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649A442B" w14:textId="77777777" w:rsidR="00AF726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Design and use data-collection sheets for grouped, discrete and continuous data</w:t>
      </w:r>
      <w:r w:rsidR="009E2CA0" w:rsidRPr="00954152">
        <w:rPr>
          <w:rFonts w:ascii="Verdana" w:hAnsi="Verdana"/>
          <w:color w:val="0F243E" w:themeColor="text2" w:themeShade="80"/>
          <w:sz w:val="20"/>
          <w:szCs w:val="20"/>
        </w:rPr>
        <w:t>, u</w:t>
      </w:r>
      <w:r w:rsidRPr="00954152">
        <w:rPr>
          <w:rFonts w:ascii="Verdana" w:hAnsi="Verdana"/>
          <w:color w:val="0F243E" w:themeColor="text2" w:themeShade="80"/>
          <w:sz w:val="20"/>
          <w:szCs w:val="20"/>
        </w:rPr>
        <w:t>se inequalities for grouped data</w:t>
      </w:r>
      <w:r w:rsidR="009E2CA0"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roduce ≤ and ≥ sign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rt, classify and tabulate data, both discrete and continuous quantitative data, and qualitative data</w:t>
      </w:r>
      <w:r w:rsidR="009E2CA0" w:rsidRPr="00954152">
        <w:rPr>
          <w:rFonts w:ascii="Verdana" w:hAnsi="Verdana"/>
          <w:color w:val="0F243E" w:themeColor="text2" w:themeShade="80"/>
          <w:sz w:val="20"/>
          <w:szCs w:val="20"/>
        </w:rPr>
        <w:t>;</w:t>
      </w:r>
      <w:r w:rsidR="00CD3FB5">
        <w:rPr>
          <w:rFonts w:ascii="Verdana" w:hAnsi="Verdana"/>
          <w:color w:val="0F243E" w:themeColor="text2" w:themeShade="80"/>
          <w:sz w:val="20"/>
          <w:szCs w:val="20"/>
        </w:rPr>
        <w:t xml:space="preserve"> </w:t>
      </w:r>
      <w:r w:rsidR="00AF7261" w:rsidRPr="00954152">
        <w:rPr>
          <w:rFonts w:ascii="Verdana" w:hAnsi="Verdana"/>
          <w:color w:val="0F243E" w:themeColor="text2" w:themeShade="80"/>
          <w:sz w:val="20"/>
          <w:szCs w:val="20"/>
        </w:rPr>
        <w:t>Extract data from lists and tables</w:t>
      </w:r>
      <w:r w:rsidR="009E2CA0"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14:paraId="0D360E99" w14:textId="77777777" w:rsidR="00342C46" w:rsidRPr="004274D9" w:rsidRDefault="00342C46">
      <w:pPr>
        <w:pStyle w:val="ListParagraph"/>
        <w:numPr>
          <w:ilvl w:val="0"/>
          <w:numId w:val="22"/>
        </w:numPr>
        <w:spacing w:after="0"/>
        <w:ind w:left="357" w:hanging="357"/>
        <w:rPr>
          <w:rFonts w:ascii="Verdana" w:hAnsi="Verdana"/>
          <w:color w:val="0F243E" w:themeColor="text2" w:themeShade="80"/>
          <w:sz w:val="20"/>
          <w:szCs w:val="20"/>
        </w:rPr>
      </w:pPr>
      <w:r w:rsidRPr="004274D9">
        <w:rPr>
          <w:rFonts w:ascii="Verdana" w:hAnsi="Verdana"/>
          <w:color w:val="0F243E" w:themeColor="text2" w:themeShade="80"/>
          <w:sz w:val="20"/>
          <w:szCs w:val="20"/>
        </w:rPr>
        <w:t xml:space="preserve">Use correct notation for time, 12- and 24-hour clock and work out time taken for a journey from a timetable; </w:t>
      </w:r>
    </w:p>
    <w:p w14:paraId="6DDAC96A" w14:textId="77777777" w:rsidR="00342C46" w:rsidRPr="00954152" w:rsidRDefault="00342C46">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tables for time–series data; </w:t>
      </w:r>
    </w:p>
    <w:p w14:paraId="7D6DCC6F" w14:textId="77777777" w:rsidR="00AF7261" w:rsidRPr="00ED707F" w:rsidRDefault="00AF7261">
      <w:pPr>
        <w:pStyle w:val="ListParagraph"/>
        <w:numPr>
          <w:ilvl w:val="0"/>
          <w:numId w:val="22"/>
        </w:numPr>
        <w:spacing w:after="0"/>
        <w:ind w:left="357" w:hanging="357"/>
        <w:rPr>
          <w:rFonts w:ascii="Verdana" w:hAnsi="Verdana"/>
          <w:color w:val="0F243E" w:themeColor="text2" w:themeShade="80"/>
          <w:sz w:val="20"/>
          <w:szCs w:val="20"/>
        </w:rPr>
      </w:pPr>
      <w:r w:rsidRPr="00ED707F">
        <w:rPr>
          <w:rFonts w:ascii="Verdana" w:hAnsi="Verdana"/>
          <w:color w:val="0F243E" w:themeColor="text2" w:themeShade="80"/>
          <w:sz w:val="20"/>
          <w:szCs w:val="20"/>
        </w:rPr>
        <w:t>Design</w:t>
      </w:r>
      <w:r w:rsidR="00ED707F" w:rsidRPr="00ED707F">
        <w:rPr>
          <w:rFonts w:ascii="Verdana" w:hAnsi="Verdana"/>
          <w:color w:val="0F243E" w:themeColor="text2" w:themeShade="80"/>
          <w:sz w:val="20"/>
          <w:szCs w:val="20"/>
        </w:rPr>
        <w:t xml:space="preserve">, complete </w:t>
      </w:r>
      <w:r w:rsidRPr="00ED707F">
        <w:rPr>
          <w:rFonts w:ascii="Verdana" w:hAnsi="Verdana"/>
          <w:color w:val="0F243E" w:themeColor="text2" w:themeShade="80"/>
          <w:sz w:val="20"/>
          <w:szCs w:val="20"/>
        </w:rPr>
        <w:t>and use two-way tables for discrete and grouped data</w:t>
      </w:r>
      <w:r w:rsidR="009E2CA0" w:rsidRPr="00ED707F">
        <w:rPr>
          <w:rFonts w:ascii="Verdana" w:hAnsi="Verdana"/>
          <w:color w:val="0F243E" w:themeColor="text2" w:themeShade="80"/>
          <w:sz w:val="20"/>
          <w:szCs w:val="20"/>
        </w:rPr>
        <w:t>;</w:t>
      </w:r>
      <w:r w:rsidR="00C34EAF" w:rsidRPr="00ED707F">
        <w:rPr>
          <w:rFonts w:ascii="Verdana" w:hAnsi="Verdana"/>
          <w:color w:val="0F243E" w:themeColor="text2" w:themeShade="80"/>
          <w:sz w:val="20"/>
          <w:szCs w:val="20"/>
        </w:rPr>
        <w:t xml:space="preserve"> </w:t>
      </w:r>
    </w:p>
    <w:p w14:paraId="7848B1EF" w14:textId="77777777"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t</w:t>
      </w:r>
      <w:r w:rsidR="00AF7261" w:rsidRPr="00954152">
        <w:rPr>
          <w:rFonts w:ascii="Verdana" w:hAnsi="Verdana"/>
          <w:color w:val="0F243E" w:themeColor="text2" w:themeShade="80"/>
          <w:sz w:val="20"/>
          <w:szCs w:val="20"/>
        </w:rPr>
        <w:t xml:space="preserve">otal frequency from a frequency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7DF2885" w14:textId="77777777"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722322F" w14:textId="77777777"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5EC13EF" w14:textId="77777777" w:rsidR="00013431" w:rsidRPr="00954152" w:rsidRDefault="00013431" w:rsidP="00CD3FB5">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ind greatest and least values from a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CC59003" w14:textId="77777777"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dentify the mode from a frequency table</w:t>
      </w:r>
      <w:r w:rsidR="00273A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232BB46" w14:textId="77777777" w:rsidR="000C513C" w:rsidRDefault="00273A63">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dentify the modal class from a grouped frequency table</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14:paraId="1F4753C2" w14:textId="77777777"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ting coordinates in first quadrant and read graph scales in multiples; </w:t>
      </w:r>
    </w:p>
    <w:p w14:paraId="0E64FF8A" w14:textId="77777777"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w:t>
      </w:r>
      <w:r>
        <w:rPr>
          <w:rFonts w:ascii="Verdana" w:hAnsi="Verdana"/>
          <w:color w:val="0F243E" w:themeColor="text2" w:themeShade="80"/>
          <w:sz w:val="20"/>
          <w:szCs w:val="20"/>
        </w:rPr>
        <w:t xml:space="preserve"> and interpret</w:t>
      </w:r>
      <w:r w:rsidRPr="00954152">
        <w:rPr>
          <w:rFonts w:ascii="Verdana" w:hAnsi="Verdana"/>
          <w:color w:val="0F243E" w:themeColor="text2" w:themeShade="80"/>
          <w:sz w:val="20"/>
          <w:szCs w:val="20"/>
        </w:rPr>
        <w:t xml:space="preserve">: </w:t>
      </w:r>
    </w:p>
    <w:p w14:paraId="53ABFE3D"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ictograms;</w:t>
      </w:r>
    </w:p>
    <w:p w14:paraId="08455157"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site bar charts;</w:t>
      </w:r>
    </w:p>
    <w:p w14:paraId="664E2EA6"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ual/comparative bar charts for categorical and ungrouped discrete data;</w:t>
      </w:r>
    </w:p>
    <w:p w14:paraId="60609169"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ar-line charts;</w:t>
      </w:r>
    </w:p>
    <w:p w14:paraId="73B753B1"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ertical line charts;</w:t>
      </w:r>
    </w:p>
    <w:p w14:paraId="5B129261"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w:t>
      </w:r>
    </w:p>
    <w:p w14:paraId="72866E6C"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 for time–series data;</w:t>
      </w:r>
    </w:p>
    <w:p w14:paraId="2A47279C"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istograms with equal class intervals;</w:t>
      </w:r>
    </w:p>
    <w:p w14:paraId="06C7679D" w14:textId="77777777"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em and leaf (including back-to-back);</w:t>
      </w:r>
    </w:p>
    <w:p w14:paraId="62FB5383" w14:textId="313C8B09" w:rsidR="004B48FE" w:rsidRDefault="004B48FE" w:rsidP="00CD3FB5">
      <w:pPr>
        <w:pStyle w:val="ListParagraph"/>
        <w:numPr>
          <w:ilvl w:val="1"/>
          <w:numId w:val="66"/>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frequency polygons</w:t>
      </w:r>
    </w:p>
    <w:p w14:paraId="2ADEA0A4" w14:textId="77777777"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otal population from a bar chart or table; </w:t>
      </w:r>
    </w:p>
    <w:p w14:paraId="39C58CAB" w14:textId="77777777"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greatest and least values from a bar chart or table; </w:t>
      </w:r>
    </w:p>
    <w:p w14:paraId="6AB254D5" w14:textId="77777777"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from a stem and leaf diagram;</w:t>
      </w:r>
    </w:p>
    <w:p w14:paraId="566D71FA" w14:textId="77777777"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mode from a bar chart; </w:t>
      </w:r>
    </w:p>
    <w:p w14:paraId="3FBA74AA" w14:textId="77777777" w:rsidR="000C513C" w:rsidRDefault="00B95A7E">
      <w:pPr>
        <w:pStyle w:val="ListParagraph"/>
        <w:numPr>
          <w:ilvl w:val="0"/>
          <w:numId w:val="22"/>
        </w:numPr>
        <w:spacing w:after="0"/>
        <w:ind w:left="357" w:hanging="357"/>
        <w:rPr>
          <w:rFonts w:ascii="Verdana" w:hAnsi="Verdana"/>
          <w:color w:val="0F243E" w:themeColor="text2" w:themeShade="80"/>
          <w:sz w:val="20"/>
          <w:szCs w:val="20"/>
        </w:rPr>
      </w:pPr>
      <w:r w:rsidRPr="00B95A7E">
        <w:rPr>
          <w:rFonts w:ascii="Verdana" w:hAnsi="Verdana"/>
          <w:color w:val="0F243E" w:themeColor="text2" w:themeShade="80"/>
          <w:sz w:val="20"/>
          <w:szCs w:val="20"/>
        </w:rPr>
        <w:t>Recognise simple patterns, characteristic</w:t>
      </w:r>
      <w:r w:rsidR="0054740C">
        <w:rPr>
          <w:rFonts w:ascii="Verdana" w:hAnsi="Verdana"/>
          <w:color w:val="0F243E" w:themeColor="text2" w:themeShade="80"/>
          <w:sz w:val="20"/>
          <w:szCs w:val="20"/>
        </w:rPr>
        <w:t xml:space="preserve"> and </w:t>
      </w:r>
      <w:r w:rsidRPr="00B95A7E">
        <w:rPr>
          <w:rFonts w:ascii="Verdana" w:hAnsi="Verdana"/>
          <w:color w:val="0F243E" w:themeColor="text2" w:themeShade="80"/>
          <w:sz w:val="20"/>
          <w:szCs w:val="20"/>
        </w:rPr>
        <w:t>relationships in bar charts and line graphs</w:t>
      </w:r>
      <w:r w:rsidR="00CD3FB5">
        <w:rPr>
          <w:rFonts w:ascii="Verdana" w:hAnsi="Verdana"/>
          <w:color w:val="0F243E" w:themeColor="text2" w:themeShade="80"/>
          <w:sz w:val="20"/>
          <w:szCs w:val="20"/>
        </w:rPr>
        <w:t>;</w:t>
      </w:r>
      <w:r w:rsidR="00CD3FB5" w:rsidRPr="00B95A7E">
        <w:rPr>
          <w:rFonts w:ascii="Verdana" w:hAnsi="Verdana"/>
          <w:color w:val="0F243E" w:themeColor="text2" w:themeShade="80"/>
          <w:sz w:val="20"/>
          <w:szCs w:val="20"/>
        </w:rPr>
        <w:t xml:space="preserve"> </w:t>
      </w:r>
    </w:p>
    <w:p w14:paraId="6F1A665C" w14:textId="77777777" w:rsidR="00342C46" w:rsidRPr="00954152" w:rsidRDefault="00342C46">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discuss </w:t>
      </w:r>
      <w:r>
        <w:rPr>
          <w:rFonts w:ascii="Verdana" w:hAnsi="Verdana"/>
          <w:color w:val="0F243E" w:themeColor="text2" w:themeShade="80"/>
          <w:sz w:val="20"/>
          <w:szCs w:val="20"/>
        </w:rPr>
        <w:t>any</w:t>
      </w:r>
      <w:r w:rsidRPr="00954152">
        <w:rPr>
          <w:rFonts w:ascii="Verdana" w:hAnsi="Verdana"/>
          <w:color w:val="0F243E" w:themeColor="text2" w:themeShade="80"/>
          <w:sz w:val="20"/>
          <w:szCs w:val="20"/>
        </w:rPr>
        <w:t xml:space="preserve"> data</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14:paraId="62D5D7FF" w14:textId="77777777" w:rsidR="00D322A5" w:rsidRPr="00954152" w:rsidRDefault="00D322A5">
      <w:pPr>
        <w:pStyle w:val="ListParagraph"/>
        <w:spacing w:after="0"/>
        <w:ind w:left="0"/>
        <w:jc w:val="both"/>
        <w:rPr>
          <w:rFonts w:ascii="Verdana" w:hAnsi="Verdana"/>
          <w:color w:val="0F243E" w:themeColor="text2" w:themeShade="80"/>
          <w:sz w:val="20"/>
          <w:szCs w:val="20"/>
        </w:rPr>
      </w:pPr>
    </w:p>
    <w:p w14:paraId="40CC4627" w14:textId="77777777" w:rsidR="00ED6EE4" w:rsidRPr="00954152" w:rsidRDefault="00D7179B">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ED6EE4" w:rsidRPr="00954152">
        <w:rPr>
          <w:rFonts w:ascii="Verdana" w:hAnsi="Verdana"/>
          <w:b/>
          <w:color w:val="0F243E" w:themeColor="text2" w:themeShade="80"/>
          <w:sz w:val="20"/>
          <w:szCs w:val="20"/>
        </w:rPr>
        <w:t xml:space="preserve"> </w:t>
      </w:r>
    </w:p>
    <w:p w14:paraId="77AC0AF3" w14:textId="77777777" w:rsidR="003910E5" w:rsidRPr="00954152" w:rsidRDefault="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AE237F" w:rsidRPr="00954152">
        <w:rPr>
          <w:rFonts w:ascii="Verdana" w:hAnsi="Verdana"/>
          <w:color w:val="0F243E" w:themeColor="text2" w:themeShade="80"/>
          <w:sz w:val="20"/>
          <w:szCs w:val="20"/>
        </w:rPr>
        <w:t>onstruct a frequency table for a continuous data set</w:t>
      </w:r>
      <w:r w:rsidRPr="00954152">
        <w:rPr>
          <w:rFonts w:ascii="Verdana" w:hAnsi="Verdana"/>
          <w:color w:val="0F243E" w:themeColor="text2" w:themeShade="80"/>
          <w:sz w:val="20"/>
          <w:szCs w:val="20"/>
        </w:rPr>
        <w:t>,</w:t>
      </w:r>
      <w:r w:rsidR="00AE237F" w:rsidRPr="00954152">
        <w:rPr>
          <w:rFonts w:ascii="Verdana" w:hAnsi="Verdana"/>
          <w:color w:val="0F243E" w:themeColor="text2" w:themeShade="80"/>
          <w:sz w:val="20"/>
          <w:szCs w:val="20"/>
        </w:rPr>
        <w:t xml:space="preserve"> deciding on appropriate intervals using inequalities</w:t>
      </w:r>
    </w:p>
    <w:p w14:paraId="1E2D02BE" w14:textId="77777777" w:rsidR="00AE237F" w:rsidRDefault="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AE237F" w:rsidRPr="00954152">
        <w:rPr>
          <w:rFonts w:ascii="Verdana" w:hAnsi="Verdana"/>
          <w:color w:val="0F243E" w:themeColor="text2" w:themeShade="80"/>
          <w:sz w:val="20"/>
          <w:szCs w:val="20"/>
        </w:rPr>
        <w:t>lan a journey using timetables</w:t>
      </w:r>
      <w:r w:rsidRPr="00954152">
        <w:rPr>
          <w:rFonts w:ascii="Verdana" w:hAnsi="Verdana"/>
          <w:color w:val="0F243E" w:themeColor="text2" w:themeShade="80"/>
          <w:sz w:val="20"/>
          <w:szCs w:val="20"/>
        </w:rPr>
        <w:t>.</w:t>
      </w:r>
    </w:p>
    <w:p w14:paraId="3FCEED3E" w14:textId="77777777" w:rsidR="0054740C" w:rsidRPr="00954152" w:rsidRDefault="0054740C">
      <w:pPr>
        <w:spacing w:after="0"/>
        <w:jc w:val="both"/>
        <w:rPr>
          <w:rFonts w:ascii="Verdana" w:hAnsi="Verdana" w:cs="Times New Roman"/>
          <w:color w:val="0F243E"/>
          <w:sz w:val="20"/>
          <w:szCs w:val="20"/>
        </w:rPr>
      </w:pPr>
      <w:r w:rsidRPr="00954152">
        <w:rPr>
          <w:rFonts w:ascii="Verdana" w:hAnsi="Verdana" w:cs="Times New Roman"/>
          <w:color w:val="0F243E"/>
          <w:sz w:val="20"/>
          <w:szCs w:val="20"/>
        </w:rPr>
        <w:t>Decide the most appropriate chart or table given a data set.</w:t>
      </w:r>
    </w:p>
    <w:p w14:paraId="00704289" w14:textId="77777777" w:rsidR="0054740C" w:rsidRPr="00954152" w:rsidRDefault="0054740C">
      <w:pPr>
        <w:spacing w:after="0"/>
        <w:jc w:val="both"/>
        <w:rPr>
          <w:rFonts w:ascii="Verdana" w:hAnsi="Verdana" w:cs="Times New Roman"/>
          <w:color w:val="0F243E"/>
          <w:sz w:val="20"/>
          <w:szCs w:val="20"/>
        </w:rPr>
      </w:pPr>
      <w:r w:rsidRPr="00954152">
        <w:rPr>
          <w:rFonts w:ascii="Verdana" w:hAnsi="Verdana" w:cs="Times New Roman"/>
          <w:color w:val="0F243E"/>
          <w:sz w:val="20"/>
          <w:szCs w:val="20"/>
        </w:rPr>
        <w:t>State the mode, smallest value or largest value from a stem and leaf diagram.</w:t>
      </w:r>
    </w:p>
    <w:p w14:paraId="6DB54188" w14:textId="77777777" w:rsidR="00CD3FB5" w:rsidRDefault="00CD3FB5">
      <w:pPr>
        <w:spacing w:after="0"/>
        <w:jc w:val="both"/>
        <w:rPr>
          <w:rFonts w:ascii="Verdana" w:hAnsi="Verdana"/>
          <w:color w:val="0F243E" w:themeColor="text2" w:themeShade="80"/>
          <w:sz w:val="20"/>
          <w:szCs w:val="20"/>
        </w:rPr>
      </w:pPr>
    </w:p>
    <w:p w14:paraId="5D9FEE59" w14:textId="77777777" w:rsidR="00CD3FB5" w:rsidRDefault="00CD3FB5">
      <w:pPr>
        <w:spacing w:after="0"/>
        <w:jc w:val="both"/>
        <w:rPr>
          <w:rFonts w:ascii="Verdana" w:hAnsi="Verdana"/>
          <w:color w:val="0F243E" w:themeColor="text2" w:themeShade="80"/>
          <w:sz w:val="20"/>
          <w:szCs w:val="20"/>
        </w:rPr>
      </w:pPr>
    </w:p>
    <w:p w14:paraId="5B87BFF2" w14:textId="77777777" w:rsidR="00CD3FB5" w:rsidRDefault="00CD3FB5">
      <w:pPr>
        <w:spacing w:after="0"/>
        <w:jc w:val="both"/>
        <w:rPr>
          <w:rFonts w:ascii="Verdana" w:hAnsi="Verdana"/>
          <w:color w:val="0F243E" w:themeColor="text2" w:themeShade="80"/>
          <w:sz w:val="20"/>
          <w:szCs w:val="20"/>
        </w:rPr>
      </w:pPr>
    </w:p>
    <w:p w14:paraId="01DB8B2C" w14:textId="77777777" w:rsidR="00CD3FB5" w:rsidRDefault="00CD3FB5">
      <w:pPr>
        <w:spacing w:after="0"/>
        <w:jc w:val="both"/>
        <w:rPr>
          <w:rFonts w:ascii="Verdana" w:hAnsi="Verdana"/>
          <w:color w:val="0F243E" w:themeColor="text2" w:themeShade="80"/>
          <w:sz w:val="20"/>
          <w:szCs w:val="20"/>
        </w:rPr>
      </w:pPr>
    </w:p>
    <w:p w14:paraId="5E76CBCF" w14:textId="77777777" w:rsidR="00CD3FB5" w:rsidRDefault="00CD3FB5">
      <w:pPr>
        <w:spacing w:after="0"/>
        <w:jc w:val="both"/>
        <w:rPr>
          <w:rFonts w:ascii="Verdana" w:hAnsi="Verdana"/>
          <w:color w:val="0F243E" w:themeColor="text2" w:themeShade="80"/>
          <w:sz w:val="20"/>
          <w:szCs w:val="20"/>
        </w:rPr>
      </w:pPr>
    </w:p>
    <w:p w14:paraId="0E75A038" w14:textId="77777777" w:rsidR="00CD3FB5" w:rsidRPr="00954152" w:rsidRDefault="00CD3FB5">
      <w:pPr>
        <w:spacing w:after="0"/>
        <w:jc w:val="both"/>
        <w:rPr>
          <w:rFonts w:ascii="Verdana" w:hAnsi="Verdana"/>
          <w:color w:val="0F243E" w:themeColor="text2" w:themeShade="80"/>
          <w:sz w:val="20"/>
          <w:szCs w:val="20"/>
        </w:rPr>
      </w:pPr>
    </w:p>
    <w:p w14:paraId="51902A8E" w14:textId="77777777" w:rsidR="007336D1" w:rsidRDefault="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22BD7BDB" w14:textId="77777777" w:rsidR="000B50A5" w:rsidRDefault="000B50A5" w:rsidP="00360F26">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Misleading graphs, charts or tables can provide an opportunity for students to critically evaluate the way information is presented. </w:t>
      </w:r>
    </w:p>
    <w:p w14:paraId="5A45341C" w14:textId="77777777" w:rsidR="000C513C" w:rsidRDefault="000B50A5" w:rsidP="00360F26">
      <w:pPr>
        <w:spacing w:after="0"/>
        <w:rPr>
          <w:rFonts w:ascii="Verdana" w:hAnsi="Verdana"/>
          <w:b/>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present information.</w:t>
      </w:r>
    </w:p>
    <w:p w14:paraId="2BECEED0" w14:textId="77777777" w:rsidR="00CD3FB5" w:rsidRPr="00954152" w:rsidRDefault="00CD3FB5" w:rsidP="00CD3FB5">
      <w:pPr>
        <w:spacing w:after="0"/>
        <w:jc w:val="both"/>
        <w:rPr>
          <w:rFonts w:ascii="Verdana" w:hAnsi="Verdana"/>
          <w:color w:val="0F243E" w:themeColor="text2" w:themeShade="80"/>
          <w:sz w:val="20"/>
          <w:szCs w:val="20"/>
        </w:rPr>
      </w:pPr>
    </w:p>
    <w:p w14:paraId="3B9276D5" w14:textId="77777777" w:rsidR="00ED6EE4" w:rsidRPr="00954152" w:rsidRDefault="00ED6EE4"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CE597FA" w14:textId="77777777" w:rsidR="000C513C" w:rsidRDefault="00AE237F" w:rsidP="00360F2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make the link between what the data in a frequency table represent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 for example may state the </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requency</w:t>
      </w:r>
      <w:r w:rsidR="009E2CA0" w:rsidRPr="00954152">
        <w:rPr>
          <w:rFonts w:ascii="Verdana" w:hAnsi="Verdana"/>
          <w:color w:val="0F243E" w:themeColor="text2" w:themeShade="80"/>
          <w:sz w:val="20"/>
          <w:szCs w:val="20"/>
        </w:rPr>
        <w:t>’ rather than the interval</w:t>
      </w:r>
      <w:r w:rsidR="00273A63" w:rsidRPr="00954152">
        <w:rPr>
          <w:rFonts w:ascii="Verdana" w:hAnsi="Verdana"/>
          <w:color w:val="0F243E" w:themeColor="text2" w:themeShade="80"/>
          <w:sz w:val="20"/>
          <w:szCs w:val="20"/>
        </w:rPr>
        <w:t xml:space="preserve"> when asked for the modal group</w:t>
      </w:r>
      <w:r w:rsidR="009E2CA0" w:rsidRPr="00954152">
        <w:rPr>
          <w:rFonts w:ascii="Verdana" w:hAnsi="Verdana"/>
          <w:color w:val="0F243E" w:themeColor="text2" w:themeShade="80"/>
          <w:sz w:val="20"/>
          <w:szCs w:val="20"/>
        </w:rPr>
        <w:t>.</w:t>
      </w:r>
    </w:p>
    <w:p w14:paraId="0F04406B" w14:textId="77777777" w:rsidR="00AE237F" w:rsidRPr="00954152" w:rsidRDefault="00AE237F">
      <w:pPr>
        <w:spacing w:after="0"/>
        <w:jc w:val="both"/>
        <w:rPr>
          <w:rFonts w:ascii="Verdana" w:hAnsi="Verdana"/>
          <w:color w:val="0F243E" w:themeColor="text2" w:themeShade="80"/>
          <w:sz w:val="20"/>
          <w:szCs w:val="20"/>
        </w:rPr>
      </w:pPr>
    </w:p>
    <w:p w14:paraId="3128003F" w14:textId="77777777" w:rsidR="00ED6EE4" w:rsidRPr="00954152" w:rsidRDefault="00ED6EE4">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69E2D47" w14:textId="77777777" w:rsidR="00ED6EE4" w:rsidRPr="00954152" w:rsidRDefault="00AF7261" w:rsidP="00360F2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ther averages are covered in </w:t>
      </w:r>
      <w:r w:rsidR="00683908" w:rsidRPr="00954152">
        <w:rPr>
          <w:rFonts w:ascii="Verdana" w:hAnsi="Verdana"/>
          <w:color w:val="0F243E" w:themeColor="text2" w:themeShade="80"/>
          <w:sz w:val="20"/>
          <w:szCs w:val="20"/>
        </w:rPr>
        <w:t>unit 5,</w:t>
      </w:r>
      <w:r w:rsidRPr="00954152">
        <w:rPr>
          <w:rFonts w:ascii="Verdana" w:hAnsi="Verdana"/>
          <w:color w:val="0F243E" w:themeColor="text2" w:themeShade="80"/>
          <w:sz w:val="20"/>
          <w:szCs w:val="20"/>
        </w:rPr>
        <w:t xml:space="preserve"> but you may choose to cover them in this unit</w:t>
      </w:r>
      <w:r w:rsidR="009E2CA0" w:rsidRPr="00954152">
        <w:rPr>
          <w:rFonts w:ascii="Verdana" w:hAnsi="Verdana"/>
          <w:color w:val="0F243E" w:themeColor="text2" w:themeShade="80"/>
          <w:sz w:val="20"/>
          <w:szCs w:val="20"/>
        </w:rPr>
        <w:t>.</w:t>
      </w:r>
    </w:p>
    <w:p w14:paraId="5D3BE611" w14:textId="77777777" w:rsidR="00AE237F" w:rsidRPr="00954152" w:rsidRDefault="00AE237F" w:rsidP="00360F26">
      <w:pPr>
        <w:spacing w:after="0"/>
        <w:jc w:val="both"/>
        <w:rPr>
          <w:color w:val="0F243E" w:themeColor="text2" w:themeShade="80"/>
          <w:sz w:val="24"/>
          <w:szCs w:val="24"/>
        </w:rPr>
      </w:pPr>
      <w:r w:rsidRPr="00954152">
        <w:rPr>
          <w:rFonts w:ascii="Verdana" w:hAnsi="Verdana"/>
          <w:color w:val="0F243E" w:themeColor="text2" w:themeShade="80"/>
          <w:sz w:val="20"/>
          <w:szCs w:val="20"/>
        </w:rPr>
        <w:t>Ensure that students are given the opportunity to draw and complete two</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ay tables from words</w:t>
      </w:r>
      <w:r w:rsidR="009E2CA0" w:rsidRPr="00954152">
        <w:rPr>
          <w:rFonts w:ascii="Verdana" w:hAnsi="Verdana"/>
          <w:color w:val="0F243E" w:themeColor="text2" w:themeShade="80"/>
          <w:sz w:val="20"/>
          <w:szCs w:val="20"/>
        </w:rPr>
        <w:t>.</w:t>
      </w:r>
    </w:p>
    <w:p w14:paraId="5DF5FBE1" w14:textId="77777777" w:rsidR="0054740C" w:rsidRPr="00954152" w:rsidRDefault="0054740C" w:rsidP="00360F26">
      <w:pPr>
        <w:spacing w:after="0"/>
        <w:jc w:val="both"/>
        <w:rPr>
          <w:rFonts w:ascii="Verdana" w:hAnsi="Verdana"/>
          <w:color w:val="0F243E"/>
          <w:sz w:val="20"/>
          <w:szCs w:val="20"/>
        </w:rPr>
      </w:pPr>
      <w:r w:rsidRPr="00954152">
        <w:rPr>
          <w:rFonts w:ascii="Verdana" w:hAnsi="Verdana"/>
          <w:color w:val="0F243E"/>
          <w:sz w:val="20"/>
          <w:szCs w:val="20"/>
        </w:rPr>
        <w:t xml:space="preserve">Ensure that you include a variety of scales, including decimal numbers of millions and thousands, time scales in hours, minutes, seconds. </w:t>
      </w:r>
    </w:p>
    <w:p w14:paraId="40CCE18C" w14:textId="77777777" w:rsidR="0054740C" w:rsidRPr="00954152" w:rsidRDefault="0054740C" w:rsidP="00360F26">
      <w:pPr>
        <w:spacing w:after="0"/>
        <w:jc w:val="both"/>
        <w:rPr>
          <w:rFonts w:ascii="Verdana" w:hAnsi="Verdana"/>
          <w:b/>
          <w:color w:val="0F243E"/>
          <w:sz w:val="20"/>
          <w:szCs w:val="20"/>
        </w:rPr>
      </w:pPr>
      <w:r w:rsidRPr="00954152">
        <w:rPr>
          <w:rFonts w:ascii="Verdana" w:hAnsi="Verdana"/>
          <w:color w:val="0F243E"/>
          <w:sz w:val="20"/>
          <w:szCs w:val="20"/>
        </w:rPr>
        <w:t>Misleading graphs are a useful life skill.</w:t>
      </w:r>
    </w:p>
    <w:p w14:paraId="0EF5868A" w14:textId="77777777" w:rsidR="00013431" w:rsidRPr="00954152" w:rsidRDefault="00013431" w:rsidP="00A75141">
      <w:pPr>
        <w:spacing w:after="0"/>
        <w:jc w:val="both"/>
        <w:rPr>
          <w:rFonts w:ascii="Verdana" w:hAnsi="Verdana"/>
          <w:b/>
          <w:color w:val="0F243E"/>
          <w:sz w:val="20"/>
          <w:szCs w:val="20"/>
        </w:rPr>
      </w:pPr>
    </w:p>
    <w:p w14:paraId="7C3704F7" w14:textId="77777777" w:rsidR="00AE237F" w:rsidRPr="00954152" w:rsidRDefault="00AE237F">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013431" w:rsidRPr="00954152" w14:paraId="5B1ADBB6" w14:textId="77777777" w:rsidTr="00AF7261">
        <w:tc>
          <w:tcPr>
            <w:tcW w:w="3893" w:type="pct"/>
            <w:shd w:val="clear" w:color="auto" w:fill="8DB3E2" w:themeFill="text2" w:themeFillTint="66"/>
            <w:vAlign w:val="center"/>
          </w:tcPr>
          <w:p w14:paraId="65C677B5" w14:textId="77777777" w:rsidR="00013431" w:rsidRPr="00954152" w:rsidRDefault="00013431" w:rsidP="00AF7261">
            <w:pPr>
              <w:spacing w:line="276" w:lineRule="auto"/>
              <w:rPr>
                <w:rFonts w:ascii="Verdana" w:hAnsi="Verdana"/>
                <w:b/>
                <w:color w:val="0F243E" w:themeColor="text2" w:themeShade="80"/>
                <w:szCs w:val="24"/>
              </w:rPr>
            </w:pPr>
            <w:r w:rsidRPr="00954152">
              <w:rPr>
                <w:b/>
                <w:color w:val="0F243E" w:themeColor="text2" w:themeShade="80"/>
              </w:rPr>
              <w:lastRenderedPageBreak/>
              <w:br w:type="page"/>
            </w:r>
            <w:bookmarkStart w:id="24" w:name="Unit3b"/>
            <w:r w:rsidR="00342C46" w:rsidRPr="00954152">
              <w:rPr>
                <w:rFonts w:ascii="Verdana" w:hAnsi="Verdana"/>
                <w:b/>
                <w:color w:val="0F243E" w:themeColor="text2" w:themeShade="80"/>
                <w:szCs w:val="24"/>
              </w:rPr>
              <w:t>3</w:t>
            </w:r>
            <w:r w:rsidR="00342C46">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Pr="00954152">
              <w:rPr>
                <w:rFonts w:ascii="Verdana" w:hAnsi="Verdana"/>
                <w:b/>
                <w:color w:val="0F243E" w:themeColor="text2" w:themeShade="80"/>
                <w:szCs w:val="24"/>
              </w:rPr>
              <w:t xml:space="preserve"> Pie </w:t>
            </w:r>
            <w:r w:rsidR="00797406" w:rsidRPr="00954152">
              <w:rPr>
                <w:rFonts w:ascii="Verdana" w:hAnsi="Verdana"/>
                <w:b/>
                <w:color w:val="0F243E" w:themeColor="text2" w:themeShade="80"/>
                <w:szCs w:val="24"/>
              </w:rPr>
              <w:t>c</w:t>
            </w:r>
            <w:r w:rsidRPr="00954152">
              <w:rPr>
                <w:rFonts w:ascii="Verdana" w:hAnsi="Verdana"/>
                <w:b/>
                <w:color w:val="0F243E" w:themeColor="text2" w:themeShade="80"/>
                <w:szCs w:val="24"/>
              </w:rPr>
              <w:t>harts</w:t>
            </w:r>
          </w:p>
          <w:p w14:paraId="09EB3DE3" w14:textId="77777777" w:rsidR="00013431" w:rsidRPr="00954152" w:rsidRDefault="00013431"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AF7261" w:rsidRPr="00954152">
              <w:rPr>
                <w:rFonts w:ascii="Verdana" w:hAnsi="Verdana"/>
                <w:color w:val="0F243E" w:themeColor="text2" w:themeShade="80"/>
                <w:szCs w:val="24"/>
              </w:rPr>
              <w:t>G2, G15, S2, S4</w:t>
            </w:r>
            <w:r w:rsidRPr="00954152">
              <w:rPr>
                <w:rFonts w:ascii="Verdana" w:hAnsi="Verdana"/>
                <w:color w:val="0F243E" w:themeColor="text2" w:themeShade="80"/>
                <w:szCs w:val="24"/>
              </w:rPr>
              <w:t>)</w:t>
            </w:r>
            <w:bookmarkEnd w:id="24"/>
          </w:p>
        </w:tc>
        <w:tc>
          <w:tcPr>
            <w:tcW w:w="1107" w:type="pct"/>
            <w:shd w:val="clear" w:color="auto" w:fill="8DB3E2" w:themeFill="text2" w:themeFillTint="66"/>
          </w:tcPr>
          <w:p w14:paraId="20B1ECDB" w14:textId="77777777" w:rsidR="00013431" w:rsidRPr="00954152" w:rsidRDefault="00013431" w:rsidP="00AF7261">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4D85AA8" w14:textId="77777777" w:rsidR="00013431" w:rsidRPr="00954152" w:rsidRDefault="00342C46" w:rsidP="00797406">
            <w:pPr>
              <w:spacing w:line="276" w:lineRule="auto"/>
              <w:jc w:val="right"/>
              <w:rPr>
                <w:rFonts w:ascii="Verdana" w:hAnsi="Verdana"/>
                <w:color w:val="0F243E" w:themeColor="text2" w:themeShade="80"/>
                <w:szCs w:val="24"/>
              </w:rPr>
            </w:pPr>
            <w:r>
              <w:rPr>
                <w:rFonts w:ascii="Verdana" w:hAnsi="Verdana"/>
                <w:color w:val="0F243E" w:themeColor="text2" w:themeShade="80"/>
                <w:szCs w:val="24"/>
              </w:rPr>
              <w:t>2-4</w:t>
            </w:r>
            <w:r w:rsidR="00C34EAF" w:rsidRPr="00954152">
              <w:rPr>
                <w:rFonts w:ascii="Verdana" w:hAnsi="Verdana"/>
                <w:color w:val="0F243E" w:themeColor="text2" w:themeShade="80"/>
                <w:szCs w:val="24"/>
              </w:rPr>
              <w:t xml:space="preserve"> </w:t>
            </w:r>
            <w:r w:rsidR="00013431" w:rsidRPr="00954152">
              <w:rPr>
                <w:rFonts w:ascii="Verdana" w:hAnsi="Verdana"/>
                <w:color w:val="0F243E" w:themeColor="text2" w:themeShade="80"/>
                <w:szCs w:val="24"/>
              </w:rPr>
              <w:t>hours</w:t>
            </w:r>
          </w:p>
        </w:tc>
      </w:tr>
    </w:tbl>
    <w:p w14:paraId="306BB88C" w14:textId="77777777" w:rsidR="00013431" w:rsidRPr="00954152" w:rsidRDefault="00013431" w:rsidP="0079740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F93AE20" w14:textId="77777777" w:rsidR="00013431" w:rsidRPr="00954152" w:rsidRDefault="0001343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9740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4F8BBE3E" w14:textId="77777777" w:rsidR="0054740C" w:rsidRPr="00954152" w:rsidRDefault="0054740C" w:rsidP="0054740C">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ables; represent data in tables and charts; </w:t>
      </w:r>
    </w:p>
    <w:p w14:paraId="3F0E2857" w14:textId="77777777" w:rsidR="0054740C" w:rsidRPr="00954152" w:rsidRDefault="0054740C" w:rsidP="0054740C">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p>
    <w:p w14:paraId="1D2E66F4" w14:textId="77777777"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8304DD9" w14:textId="77777777"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re are 360 degrees in a full turn, 180 degrees in </w:t>
      </w:r>
      <w:r w:rsidR="00797406"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w:t>
      </w:r>
      <w:r w:rsidR="00797406" w:rsidRPr="00954152">
        <w:rPr>
          <w:rFonts w:ascii="Verdana" w:hAnsi="Verdana"/>
          <w:color w:val="0F243E" w:themeColor="text2" w:themeShade="80"/>
          <w:sz w:val="20"/>
          <w:szCs w:val="20"/>
        </w:rPr>
        <w:t xml:space="preserve"> turn</w:t>
      </w:r>
      <w:r w:rsidRPr="00954152">
        <w:rPr>
          <w:rFonts w:ascii="Verdana" w:hAnsi="Verdana"/>
          <w:color w:val="0F243E" w:themeColor="text2" w:themeShade="80"/>
          <w:sz w:val="20"/>
          <w:szCs w:val="20"/>
        </w:rPr>
        <w:t>, and 90 degrees in a quarter turn</w:t>
      </w:r>
      <w:r w:rsidR="00797406" w:rsidRPr="00954152">
        <w:rPr>
          <w:rFonts w:ascii="Verdana" w:hAnsi="Verdana"/>
          <w:color w:val="0F243E" w:themeColor="text2" w:themeShade="80"/>
          <w:sz w:val="20"/>
          <w:szCs w:val="20"/>
        </w:rPr>
        <w:t>;</w:t>
      </w:r>
    </w:p>
    <w:p w14:paraId="102741F2" w14:textId="77777777" w:rsidR="00AF726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B35D61">
        <w:rPr>
          <w:rFonts w:ascii="Verdana" w:hAnsi="Verdana"/>
          <w:color w:val="0F243E" w:themeColor="text2" w:themeShade="80"/>
          <w:sz w:val="20"/>
          <w:szCs w:val="20"/>
        </w:rPr>
        <w:t>Measure and draw angles, to the nearest degree</w:t>
      </w:r>
      <w:r w:rsidR="00797406" w:rsidRPr="00B35D61">
        <w:rPr>
          <w:rFonts w:ascii="Verdana" w:hAnsi="Verdana"/>
          <w:color w:val="0F243E" w:themeColor="text2" w:themeShade="80"/>
          <w:sz w:val="20"/>
          <w:szCs w:val="20"/>
        </w:rPr>
        <w:t>;</w:t>
      </w:r>
      <w:r w:rsidRPr="00B35D61">
        <w:rPr>
          <w:rFonts w:ascii="Verdana" w:hAnsi="Verdana"/>
          <w:color w:val="0F243E" w:themeColor="text2" w:themeShade="80"/>
          <w:sz w:val="20"/>
          <w:szCs w:val="20"/>
        </w:rPr>
        <w:t xml:space="preserve"> </w:t>
      </w:r>
      <w:r w:rsidR="00AF7261" w:rsidRPr="00954152">
        <w:rPr>
          <w:rFonts w:ascii="Verdana" w:hAnsi="Verdana"/>
          <w:color w:val="0F243E" w:themeColor="text2" w:themeShade="80"/>
          <w:sz w:val="20"/>
          <w:szCs w:val="20"/>
        </w:rPr>
        <w:t>Construct pie charts for categorical data and discrete/continuous numerical data</w:t>
      </w:r>
      <w:r w:rsidR="00797406"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14:paraId="4D1998A9" w14:textId="77777777" w:rsidR="0001343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simple pie charts using simple fractions and percentages; </w:t>
      </w:r>
      <w:r w:rsidR="00797406" w:rsidRPr="00954152">
        <w:rPr>
          <w:rFonts w:ascii="Verdana" w:hAnsi="Verdana"/>
          <w:color w:val="0F243E" w:themeColor="text2" w:themeShade="80"/>
          <w:position w:val="-20"/>
          <w:sz w:val="20"/>
          <w:szCs w:val="20"/>
        </w:rPr>
        <w:object w:dxaOrig="220" w:dyaOrig="540" w14:anchorId="5F7DBB8E">
          <v:shape id="_x0000_i1028" type="#_x0000_t75" style="width:9.75pt;height:27pt" o:ole="">
            <v:imagedata r:id="rId28" o:title=""/>
          </v:shape>
          <o:OLEObject Type="Embed" ProgID="Equation.DSMT4" ShapeID="_x0000_i1028" DrawAspect="Content" ObjectID="_1820655495" r:id="rId29"/>
        </w:object>
      </w:r>
      <w:r w:rsidR="00797406"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40" w:dyaOrig="540" w14:anchorId="75912614">
          <v:shape id="_x0000_i1029" type="#_x0000_t75" style="width:12.75pt;height:27pt" o:ole="">
            <v:imagedata r:id="rId30" o:title=""/>
          </v:shape>
          <o:OLEObject Type="Embed" ProgID="Equation.DSMT4" ShapeID="_x0000_i1029" DrawAspect="Content" ObjectID="_1820655496" r:id="rId31"/>
        </w:object>
      </w:r>
      <w:r w:rsidRPr="00954152">
        <w:rPr>
          <w:rFonts w:ascii="Verdana" w:hAnsi="Verdana"/>
          <w:color w:val="0F243E" w:themeColor="text2" w:themeShade="80"/>
          <w:sz w:val="20"/>
          <w:szCs w:val="20"/>
        </w:rPr>
        <w:t xml:space="preserve"> and multiples of 10% sections; </w:t>
      </w:r>
    </w:p>
    <w:p w14:paraId="6A026AA0" w14:textId="77777777"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pie chart: </w:t>
      </w:r>
    </w:p>
    <w:p w14:paraId="79C17727" w14:textId="77777777" w:rsidR="00AF7261" w:rsidRPr="00954152" w:rsidRDefault="00013431"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E051D1D" w14:textId="77777777" w:rsidR="00AF7261" w:rsidRPr="00954152" w:rsidRDefault="00797406"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F7261" w:rsidRPr="00954152">
        <w:rPr>
          <w:rFonts w:ascii="Verdana" w:hAnsi="Verdana"/>
          <w:color w:val="0F243E" w:themeColor="text2" w:themeShade="80"/>
          <w:sz w:val="20"/>
          <w:szCs w:val="20"/>
        </w:rPr>
        <w:t>ind the total frequency</w:t>
      </w:r>
      <w:r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14:paraId="753AA471" w14:textId="77777777"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frequency represented by corresponding sectors in two pie charts is dependent upon the total populations represented by each of the pie charts</w:t>
      </w:r>
      <w:r w:rsidR="00797406" w:rsidRPr="00954152">
        <w:rPr>
          <w:rFonts w:ascii="Verdana" w:hAnsi="Verdana"/>
          <w:color w:val="0F243E" w:themeColor="text2" w:themeShade="80"/>
          <w:sz w:val="20"/>
          <w:szCs w:val="20"/>
        </w:rPr>
        <w:t>.</w:t>
      </w:r>
    </w:p>
    <w:p w14:paraId="65C38B1E" w14:textId="77777777" w:rsidR="00013431" w:rsidRPr="00954152" w:rsidRDefault="00013431" w:rsidP="00797406">
      <w:pPr>
        <w:pStyle w:val="ListParagraph"/>
        <w:spacing w:after="0"/>
        <w:ind w:left="0"/>
        <w:jc w:val="both"/>
        <w:rPr>
          <w:rFonts w:ascii="Verdana" w:hAnsi="Verdana"/>
          <w:color w:val="0F243E" w:themeColor="text2" w:themeShade="80"/>
          <w:sz w:val="20"/>
          <w:szCs w:val="20"/>
        </w:rPr>
      </w:pPr>
    </w:p>
    <w:p w14:paraId="19BCF8B5" w14:textId="77777777"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019E066F"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simple pie chart identify the frequency represented by </w:t>
      </w:r>
      <w:r w:rsidR="00797406" w:rsidRPr="00954152">
        <w:rPr>
          <w:rFonts w:ascii="Verdana" w:hAnsi="Verdana"/>
          <w:color w:val="0F243E" w:themeColor="text2" w:themeShade="80"/>
          <w:position w:val="-20"/>
          <w:sz w:val="20"/>
          <w:szCs w:val="20"/>
        </w:rPr>
        <w:object w:dxaOrig="240" w:dyaOrig="540" w14:anchorId="5C6EB1E5">
          <v:shape id="_x0000_i1030" type="#_x0000_t75" style="width:12.75pt;height:27pt" o:ole="">
            <v:imagedata r:id="rId30" o:title=""/>
          </v:shape>
          <o:OLEObject Type="Embed" ProgID="Equation.DSMT4" ShapeID="_x0000_i1030" DrawAspect="Content" ObjectID="_1820655497" r:id="rId32"/>
        </w:object>
      </w:r>
      <w:r w:rsidRPr="00954152">
        <w:rPr>
          <w:rFonts w:ascii="Verdana" w:hAnsi="Verdana"/>
          <w:color w:val="0F243E" w:themeColor="text2" w:themeShade="80"/>
          <w:sz w:val="20"/>
          <w:szCs w:val="20"/>
        </w:rPr>
        <w:t xml:space="preserve"> and </w:t>
      </w:r>
      <w:r w:rsidR="00797406" w:rsidRPr="00954152">
        <w:rPr>
          <w:rFonts w:ascii="Verdana" w:hAnsi="Verdana"/>
          <w:color w:val="0F243E" w:themeColor="text2" w:themeShade="80"/>
          <w:position w:val="-20"/>
          <w:sz w:val="20"/>
          <w:szCs w:val="20"/>
        </w:rPr>
        <w:object w:dxaOrig="220" w:dyaOrig="540" w14:anchorId="1DAB75EF">
          <v:shape id="_x0000_i1031" type="#_x0000_t75" style="width:9.75pt;height:27pt" o:ole="">
            <v:imagedata r:id="rId28" o:title=""/>
          </v:shape>
          <o:OLEObject Type="Embed" ProgID="Equation.DSMT4" ShapeID="_x0000_i1031" DrawAspect="Content" ObjectID="_1820655498" r:id="rId33"/>
        </w:object>
      </w:r>
      <w:r w:rsidRPr="00954152">
        <w:rPr>
          <w:rFonts w:ascii="Verdana" w:hAnsi="Verdana"/>
          <w:color w:val="0F243E" w:themeColor="text2" w:themeShade="80"/>
          <w:sz w:val="20"/>
          <w:szCs w:val="20"/>
        </w:rPr>
        <w:t xml:space="preserve"> sections.</w:t>
      </w:r>
    </w:p>
    <w:p w14:paraId="26697929"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a simple pie chart identify the mode</w:t>
      </w:r>
      <w:r w:rsidR="00797406" w:rsidRPr="00954152">
        <w:rPr>
          <w:rFonts w:ascii="Verdana" w:hAnsi="Verdana"/>
          <w:color w:val="0F243E" w:themeColor="text2" w:themeShade="80"/>
          <w:sz w:val="20"/>
          <w:szCs w:val="20"/>
        </w:rPr>
        <w:t>.</w:t>
      </w:r>
    </w:p>
    <w:p w14:paraId="3759F383" w14:textId="77777777" w:rsidR="0001343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ngle for one item</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0DFB0DD" w14:textId="77777777" w:rsidR="00AF7261" w:rsidRPr="00954152" w:rsidRDefault="00AF7261" w:rsidP="00797406">
      <w:pPr>
        <w:spacing w:after="0"/>
        <w:jc w:val="both"/>
        <w:rPr>
          <w:rFonts w:ascii="Verdana" w:hAnsi="Verdana"/>
          <w:b/>
          <w:color w:val="0F243E" w:themeColor="text2" w:themeShade="80"/>
          <w:sz w:val="20"/>
          <w:szCs w:val="20"/>
        </w:rPr>
      </w:pPr>
    </w:p>
    <w:p w14:paraId="7090B5FF" w14:textId="77777777" w:rsidR="007336D1" w:rsidRPr="00360F26" w:rsidRDefault="00B95A7E" w:rsidP="007336D1">
      <w:pPr>
        <w:jc w:val="both"/>
        <w:rPr>
          <w:rFonts w:ascii="Verdana" w:hAnsi="Verdana"/>
          <w:b/>
          <w:color w:val="0F243E"/>
          <w:sz w:val="20"/>
          <w:szCs w:val="20"/>
        </w:rPr>
      </w:pPr>
      <w:r w:rsidRPr="00360F26">
        <w:rPr>
          <w:rFonts w:ascii="Verdana" w:hAnsi="Verdana"/>
          <w:b/>
          <w:color w:val="0F243E"/>
          <w:sz w:val="20"/>
          <w:szCs w:val="20"/>
        </w:rPr>
        <w:t>OPPORTUNITIES FOR REASONING/PROBLEM SOLVING</w:t>
      </w:r>
    </w:p>
    <w:p w14:paraId="7AA2DBD0" w14:textId="77777777" w:rsidR="00847B3C" w:rsidRPr="00360F26" w:rsidRDefault="00B95A7E" w:rsidP="00847B3C">
      <w:pPr>
        <w:autoSpaceDE w:val="0"/>
        <w:autoSpaceDN w:val="0"/>
        <w:adjustRightInd w:val="0"/>
        <w:spacing w:after="0" w:line="240" w:lineRule="auto"/>
        <w:jc w:val="both"/>
        <w:rPr>
          <w:rFonts w:ascii="Verdana" w:hAnsi="Verdana" w:cs="Arial"/>
          <w:color w:val="0F243E"/>
          <w:sz w:val="20"/>
          <w:szCs w:val="20"/>
        </w:rPr>
      </w:pPr>
      <w:r w:rsidRPr="00360F26">
        <w:rPr>
          <w:rFonts w:ascii="Verdana" w:hAnsi="Verdana" w:cs="Arial"/>
          <w:color w:val="0F243E"/>
          <w:sz w:val="20"/>
          <w:szCs w:val="20"/>
        </w:rPr>
        <w:t>From inspection of a pie chart</w:t>
      </w:r>
      <w:r w:rsidR="00360F26">
        <w:rPr>
          <w:rFonts w:ascii="Verdana" w:hAnsi="Verdana" w:cs="Arial"/>
          <w:color w:val="0F243E"/>
          <w:sz w:val="20"/>
          <w:szCs w:val="20"/>
        </w:rPr>
        <w:t>,</w:t>
      </w:r>
      <w:r w:rsidRPr="00360F26">
        <w:rPr>
          <w:rFonts w:ascii="Verdana" w:hAnsi="Verdana" w:cs="Arial"/>
          <w:color w:val="0F243E"/>
          <w:sz w:val="20"/>
          <w:szCs w:val="20"/>
        </w:rPr>
        <w:t xml:space="preserve"> students should be able to identify the fraction of the total repres</w:t>
      </w:r>
      <w:r w:rsidR="00847B3C" w:rsidRPr="00360F26">
        <w:rPr>
          <w:rFonts w:ascii="Verdana" w:hAnsi="Verdana" w:cs="Arial"/>
          <w:color w:val="0F243E"/>
          <w:sz w:val="20"/>
          <w:szCs w:val="20"/>
        </w:rPr>
        <w:t>en</w:t>
      </w:r>
      <w:r w:rsidRPr="00360F26">
        <w:rPr>
          <w:rFonts w:ascii="Verdana" w:hAnsi="Verdana" w:cs="Arial"/>
          <w:color w:val="0F243E"/>
          <w:sz w:val="20"/>
          <w:szCs w:val="20"/>
        </w:rPr>
        <w:t xml:space="preserve">ted and know when that total can be calculated and compared with another pie chart. </w:t>
      </w:r>
    </w:p>
    <w:p w14:paraId="54D7B538" w14:textId="77777777" w:rsidR="007336D1" w:rsidRPr="00360F26" w:rsidRDefault="007336D1" w:rsidP="007336D1">
      <w:pPr>
        <w:spacing w:after="0"/>
        <w:jc w:val="both"/>
        <w:rPr>
          <w:rFonts w:ascii="Verdana" w:hAnsi="Verdana"/>
          <w:b/>
          <w:color w:val="0F243E"/>
          <w:sz w:val="20"/>
          <w:szCs w:val="20"/>
        </w:rPr>
      </w:pPr>
    </w:p>
    <w:p w14:paraId="72500C84" w14:textId="77777777"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3FD28BB" w14:textId="77777777" w:rsidR="00042EEA" w:rsidRPr="00954152" w:rsidRDefault="00764FDD"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e size sectors for different sized data sets represent the same number rather than the same proportion</w:t>
      </w:r>
      <w:r w:rsidR="00797406" w:rsidRPr="00954152">
        <w:rPr>
          <w:rFonts w:ascii="Verdana" w:hAnsi="Verdana"/>
          <w:color w:val="0F243E" w:themeColor="text2" w:themeShade="80"/>
          <w:sz w:val="20"/>
          <w:szCs w:val="20"/>
        </w:rPr>
        <w:t>.</w:t>
      </w:r>
    </w:p>
    <w:p w14:paraId="22103C51" w14:textId="77777777" w:rsidR="00013431" w:rsidRPr="00954152" w:rsidRDefault="00013431" w:rsidP="00797406">
      <w:pPr>
        <w:spacing w:after="0"/>
        <w:jc w:val="both"/>
        <w:rPr>
          <w:rFonts w:ascii="Verdana" w:hAnsi="Verdana"/>
          <w:color w:val="0F243E" w:themeColor="text2" w:themeShade="80"/>
          <w:sz w:val="20"/>
          <w:szCs w:val="20"/>
        </w:rPr>
      </w:pPr>
    </w:p>
    <w:p w14:paraId="63E6B39C" w14:textId="77777777"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4854CC1"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late </w:t>
      </w:r>
      <w:r w:rsidR="00797406" w:rsidRPr="00954152">
        <w:rPr>
          <w:rFonts w:ascii="Verdana" w:hAnsi="Verdana"/>
          <w:color w:val="0F243E" w:themeColor="text2" w:themeShade="80"/>
          <w:position w:val="-20"/>
          <w:sz w:val="20"/>
          <w:szCs w:val="20"/>
        </w:rPr>
        <w:object w:dxaOrig="240" w:dyaOrig="540" w14:anchorId="55D82033">
          <v:shape id="_x0000_i1032" type="#_x0000_t75" style="width:12.75pt;height:27pt" o:ole="">
            <v:imagedata r:id="rId30" o:title=""/>
          </v:shape>
          <o:OLEObject Type="Embed" ProgID="Equation.DSMT4" ShapeID="_x0000_i1032" DrawAspect="Content" ObjectID="_1820655499" r:id="rId34"/>
        </w:object>
      </w:r>
      <w:r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20" w:dyaOrig="540" w14:anchorId="5F581E37">
          <v:shape id="_x0000_i1033" type="#_x0000_t75" style="width:9.75pt;height:27pt" o:ole="">
            <v:imagedata r:id="rId28" o:title=""/>
          </v:shape>
          <o:OLEObject Type="Embed" ProgID="Equation.DSMT4" ShapeID="_x0000_i1033" DrawAspect="Content" ObjectID="_1820655500" r:id="rId35"/>
        </w:objec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 to percentage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8DE3CDD"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797406"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e dividing by 20, 30, 40, 60</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797406" w:rsidRPr="00954152">
        <w:rPr>
          <w:rFonts w:ascii="Verdana" w:hAnsi="Verdana"/>
          <w:color w:val="0F243E" w:themeColor="text2" w:themeShade="80"/>
          <w:sz w:val="20"/>
          <w:szCs w:val="20"/>
        </w:rPr>
        <w:t>.</w:t>
      </w:r>
    </w:p>
    <w:p w14:paraId="70D1BF53"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pie charts to identify similarities and differences</w:t>
      </w:r>
      <w:r w:rsidR="00797406" w:rsidRPr="00954152">
        <w:rPr>
          <w:rFonts w:ascii="Verdana" w:hAnsi="Verdana"/>
          <w:color w:val="0F243E" w:themeColor="text2" w:themeShade="80"/>
          <w:sz w:val="20"/>
          <w:szCs w:val="20"/>
        </w:rPr>
        <w:t>.</w:t>
      </w:r>
    </w:p>
    <w:p w14:paraId="39A5D993" w14:textId="77777777"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when drawing pie charts should be accurate to 2</w:t>
      </w:r>
      <w:r w:rsidR="00797406" w:rsidRPr="00954152">
        <w:rPr>
          <w:rFonts w:ascii="Verdana" w:hAnsi="Verdana"/>
          <w:color w:val="0F243E" w:themeColor="text2" w:themeShade="80"/>
          <w:sz w:val="20"/>
          <w:szCs w:val="20"/>
        </w:rPr>
        <w:t>°.</w:t>
      </w:r>
    </w:p>
    <w:p w14:paraId="2A98B126" w14:textId="77777777" w:rsidR="006B282B" w:rsidRPr="00954152" w:rsidRDefault="006B282B" w:rsidP="00042EEA">
      <w:pPr>
        <w:spacing w:after="0"/>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6B282B" w:rsidRPr="00954152" w14:paraId="538C6EC4" w14:textId="77777777" w:rsidTr="008212CE">
        <w:tc>
          <w:tcPr>
            <w:tcW w:w="3893" w:type="pct"/>
            <w:shd w:val="clear" w:color="auto" w:fill="8DB3E2" w:themeFill="text2" w:themeFillTint="66"/>
            <w:vAlign w:val="center"/>
          </w:tcPr>
          <w:p w14:paraId="3ED0C2FD" w14:textId="77777777" w:rsidR="006B282B" w:rsidRPr="00954152" w:rsidRDefault="00342C46" w:rsidP="00050A48">
            <w:pPr>
              <w:spacing w:line="276" w:lineRule="auto"/>
              <w:rPr>
                <w:rFonts w:ascii="Verdana" w:hAnsi="Verdana"/>
                <w:b/>
                <w:color w:val="0F243E" w:themeColor="text2" w:themeShade="80"/>
                <w:szCs w:val="24"/>
              </w:rPr>
            </w:pPr>
            <w:bookmarkStart w:id="25" w:name="Unit3c"/>
            <w:r w:rsidRPr="00954152">
              <w:rPr>
                <w:rFonts w:ascii="Verdana" w:hAnsi="Verdana"/>
                <w:b/>
                <w:color w:val="0F243E" w:themeColor="text2" w:themeShade="80"/>
                <w:szCs w:val="24"/>
              </w:rPr>
              <w:lastRenderedPageBreak/>
              <w:t>3</w:t>
            </w:r>
            <w:r>
              <w:rPr>
                <w:rFonts w:ascii="Verdana" w:hAnsi="Verdana"/>
                <w:b/>
                <w:color w:val="0F243E" w:themeColor="text2" w:themeShade="80"/>
                <w:szCs w:val="24"/>
              </w:rPr>
              <w:t>c</w:t>
            </w:r>
            <w:r w:rsidR="007615D2" w:rsidRPr="00954152">
              <w:rPr>
                <w:rFonts w:ascii="Verdana" w:hAnsi="Verdana"/>
                <w:b/>
                <w:color w:val="0F243E" w:themeColor="text2" w:themeShade="80"/>
                <w:szCs w:val="24"/>
              </w:rPr>
              <w:t>.</w:t>
            </w:r>
            <w:r w:rsidR="006B282B" w:rsidRPr="00954152">
              <w:rPr>
                <w:rFonts w:ascii="Verdana" w:hAnsi="Verdana"/>
                <w:b/>
                <w:color w:val="0F243E" w:themeColor="text2" w:themeShade="80"/>
                <w:szCs w:val="24"/>
              </w:rPr>
              <w:t xml:space="preserve"> </w:t>
            </w:r>
            <w:r w:rsidR="00ED471D" w:rsidRPr="00954152">
              <w:rPr>
                <w:rFonts w:ascii="Verdana" w:hAnsi="Verdana"/>
                <w:b/>
                <w:color w:val="0F243E" w:themeColor="text2" w:themeShade="80"/>
                <w:szCs w:val="24"/>
              </w:rPr>
              <w:t xml:space="preserve">Scatter </w:t>
            </w:r>
            <w:r w:rsidR="00024BFD" w:rsidRPr="00954152">
              <w:rPr>
                <w:rFonts w:ascii="Verdana" w:hAnsi="Verdana"/>
                <w:b/>
                <w:color w:val="0F243E" w:themeColor="text2" w:themeShade="80"/>
                <w:szCs w:val="24"/>
              </w:rPr>
              <w:t>g</w:t>
            </w:r>
            <w:r w:rsidR="00ED471D" w:rsidRPr="00954152">
              <w:rPr>
                <w:rFonts w:ascii="Verdana" w:hAnsi="Verdana"/>
                <w:b/>
                <w:color w:val="0F243E" w:themeColor="text2" w:themeShade="80"/>
                <w:szCs w:val="24"/>
              </w:rPr>
              <w:t>raphs</w:t>
            </w:r>
          </w:p>
          <w:p w14:paraId="69D548FC" w14:textId="77777777" w:rsidR="006B282B" w:rsidRPr="00954152" w:rsidRDefault="006B282B" w:rsidP="00050A48">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4, S6)</w:t>
            </w:r>
            <w:bookmarkEnd w:id="25"/>
          </w:p>
        </w:tc>
        <w:tc>
          <w:tcPr>
            <w:tcW w:w="1107" w:type="pct"/>
            <w:shd w:val="clear" w:color="auto" w:fill="8DB3E2" w:themeFill="text2" w:themeFillTint="66"/>
          </w:tcPr>
          <w:p w14:paraId="365DED06" w14:textId="77777777" w:rsidR="006B282B" w:rsidRPr="00954152" w:rsidRDefault="006B282B"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C5AD439" w14:textId="77777777" w:rsidR="006B282B" w:rsidRPr="00954152" w:rsidRDefault="0054740C" w:rsidP="00024BFD">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6B282B" w:rsidRPr="00954152">
              <w:rPr>
                <w:rFonts w:ascii="Verdana" w:hAnsi="Verdana"/>
                <w:color w:val="0F243E" w:themeColor="text2" w:themeShade="80"/>
                <w:szCs w:val="24"/>
              </w:rPr>
              <w:t xml:space="preserve"> hours</w:t>
            </w:r>
          </w:p>
        </w:tc>
      </w:tr>
    </w:tbl>
    <w:p w14:paraId="4D8229CC" w14:textId="77777777" w:rsidR="00E35DB5" w:rsidRPr="00954152" w:rsidRDefault="00E35DB5" w:rsidP="00024BF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58A53B9" w14:textId="77777777" w:rsidR="005847DE" w:rsidRPr="00954152" w:rsidRDefault="00E35DB5"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024BF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76BAA729"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1ABD09E"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points on a scatter graph</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76F3FFF"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ignore them on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1F70A8E"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the line of best fit on a scatter diagram by eye</w:t>
      </w:r>
      <w:r w:rsidR="00024BFD" w:rsidRPr="00954152">
        <w:rPr>
          <w:rFonts w:ascii="Verdana" w:hAnsi="Verdana"/>
          <w:color w:val="0F243E" w:themeColor="text2" w:themeShade="80"/>
          <w:sz w:val="20"/>
          <w:szCs w:val="20"/>
        </w:rPr>
        <w:t>, and u</w:t>
      </w:r>
      <w:r w:rsidRPr="00954152">
        <w:rPr>
          <w:rFonts w:ascii="Verdana" w:hAnsi="Verdana"/>
          <w:color w:val="0F243E" w:themeColor="text2" w:themeShade="80"/>
          <w:sz w:val="20"/>
          <w:szCs w:val="20"/>
        </w:rPr>
        <w:t>nderstand what it represents</w:t>
      </w:r>
      <w:r w:rsidR="00024BFD" w:rsidRPr="00954152">
        <w:rPr>
          <w:rFonts w:ascii="Verdana" w:hAnsi="Verdana"/>
          <w:color w:val="0F243E" w:themeColor="text2" w:themeShade="80"/>
          <w:sz w:val="20"/>
          <w:szCs w:val="20"/>
        </w:rPr>
        <w:t>;</w:t>
      </w:r>
    </w:p>
    <w:p w14:paraId="6D5CB928"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line of best fit make predictions; interpolate and extrapolate apparent trends whilst k</w:t>
      </w:r>
      <w:r w:rsidR="002018F7" w:rsidRPr="00954152">
        <w:rPr>
          <w:rFonts w:ascii="Verdana" w:hAnsi="Verdana"/>
          <w:color w:val="0F243E" w:themeColor="text2" w:themeShade="80"/>
          <w:sz w:val="20"/>
          <w:szCs w:val="20"/>
        </w:rPr>
        <w:t>nowing the dangers of so doing</w:t>
      </w:r>
      <w:r w:rsidR="00024BF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19382FFD"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positive, negative and no correlation using lines of best fit</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B95CB83"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line of best fit to predict values of a variable given values of the other variabl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CAD28D2" w14:textId="77777777"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scatter graphs in terms of the relationship between two variabl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A03DE05"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correlation in terms of the problem</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1696EF0"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correlation does not imply causality</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4D1B040" w14:textId="77777777"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how reliable their predictions ar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not reliable if extrapolated</w:t>
      </w:r>
      <w:r w:rsidR="00644BF8" w:rsidRPr="00954152">
        <w:rPr>
          <w:rFonts w:ascii="Verdana" w:hAnsi="Verdana"/>
          <w:color w:val="0F243E" w:themeColor="text2" w:themeShade="80"/>
          <w:sz w:val="20"/>
          <w:szCs w:val="20"/>
        </w:rPr>
        <w:t>.</w:t>
      </w:r>
    </w:p>
    <w:p w14:paraId="3B635088" w14:textId="77777777" w:rsidR="00D322A5" w:rsidRPr="00954152" w:rsidRDefault="00D322A5" w:rsidP="00024BFD">
      <w:pPr>
        <w:pStyle w:val="ListParagraph"/>
        <w:spacing w:after="0"/>
        <w:ind w:left="0"/>
        <w:jc w:val="both"/>
        <w:rPr>
          <w:rFonts w:ascii="Verdana" w:hAnsi="Verdana"/>
          <w:b/>
          <w:color w:val="0F243E" w:themeColor="text2" w:themeShade="80"/>
          <w:sz w:val="20"/>
          <w:szCs w:val="20"/>
        </w:rPr>
      </w:pPr>
    </w:p>
    <w:p w14:paraId="6C154912" w14:textId="77777777" w:rsidR="006B282B" w:rsidRPr="00954152" w:rsidRDefault="00D7179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B282B" w:rsidRPr="00954152">
        <w:rPr>
          <w:rFonts w:ascii="Verdana" w:hAnsi="Verdana"/>
          <w:b/>
          <w:color w:val="0F243E" w:themeColor="text2" w:themeShade="80"/>
          <w:sz w:val="20"/>
          <w:szCs w:val="20"/>
        </w:rPr>
        <w:t xml:space="preserve"> </w:t>
      </w:r>
    </w:p>
    <w:p w14:paraId="07A12550" w14:textId="77777777" w:rsidR="006B282B"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9527E4" w:rsidRPr="00954152">
        <w:rPr>
          <w:rFonts w:ascii="Verdana" w:hAnsi="Verdana"/>
          <w:color w:val="0F243E" w:themeColor="text2" w:themeShade="80"/>
          <w:sz w:val="20"/>
          <w:szCs w:val="20"/>
        </w:rPr>
        <w:t>ustify an estimate they have made using a line of best fit</w:t>
      </w:r>
      <w:r w:rsidRPr="00954152">
        <w:rPr>
          <w:rFonts w:ascii="Verdana" w:hAnsi="Verdana"/>
          <w:color w:val="0F243E" w:themeColor="text2" w:themeShade="80"/>
          <w:sz w:val="20"/>
          <w:szCs w:val="20"/>
        </w:rPr>
        <w:t>.</w:t>
      </w:r>
    </w:p>
    <w:p w14:paraId="4C212595" w14:textId="77777777" w:rsidR="009527E4"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527E4" w:rsidRPr="00954152">
        <w:rPr>
          <w:rFonts w:ascii="Verdana" w:hAnsi="Verdana"/>
          <w:color w:val="0F243E" w:themeColor="text2" w:themeShade="80"/>
          <w:sz w:val="20"/>
          <w:szCs w:val="20"/>
        </w:rPr>
        <w:t>dentify outliers and explain why they may occur</w:t>
      </w:r>
      <w:r w:rsidRPr="00954152">
        <w:rPr>
          <w:rFonts w:ascii="Verdana" w:hAnsi="Verdana"/>
          <w:color w:val="0F243E" w:themeColor="text2" w:themeShade="80"/>
          <w:sz w:val="20"/>
          <w:szCs w:val="20"/>
        </w:rPr>
        <w:t>.</w:t>
      </w:r>
    </w:p>
    <w:p w14:paraId="2EABB5D3" w14:textId="77777777"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wo sets of data in a table, model the relationship and make predi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C6B1A53" w14:textId="77777777" w:rsidR="00D322A5" w:rsidRPr="00954152" w:rsidRDefault="00D322A5" w:rsidP="00024BFD">
      <w:pPr>
        <w:spacing w:after="0"/>
        <w:jc w:val="both"/>
        <w:rPr>
          <w:rFonts w:ascii="Verdana" w:hAnsi="Verdana"/>
          <w:b/>
          <w:color w:val="0F243E" w:themeColor="text2" w:themeShade="80"/>
          <w:sz w:val="20"/>
          <w:szCs w:val="20"/>
        </w:rPr>
      </w:pPr>
    </w:p>
    <w:p w14:paraId="03DD9E40" w14:textId="77777777"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680CA449" w14:textId="77777777" w:rsidR="000C513C" w:rsidRDefault="00B95A7E" w:rsidP="00360F2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ny real-life situations that give rise to two variables provide opportunities for students to extrapolate and interpret the resulting relationship (if any) between the variables. </w:t>
      </w:r>
    </w:p>
    <w:p w14:paraId="480776B6" w14:textId="77777777" w:rsidR="00360F26" w:rsidRPr="00954152" w:rsidRDefault="00360F26" w:rsidP="00360F26">
      <w:pPr>
        <w:spacing w:after="0"/>
        <w:jc w:val="both"/>
        <w:rPr>
          <w:rFonts w:ascii="Verdana" w:hAnsi="Verdana"/>
          <w:color w:val="0F243E" w:themeColor="text2" w:themeShade="80"/>
          <w:sz w:val="20"/>
          <w:szCs w:val="20"/>
        </w:rPr>
      </w:pPr>
    </w:p>
    <w:p w14:paraId="6161F710" w14:textId="77777777"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64FFD94" w14:textId="77777777" w:rsidR="006B282B"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of best fit are often forgotten, but correct answers still obtained by sight</w:t>
      </w:r>
      <w:r w:rsidR="00644BF8" w:rsidRPr="00954152">
        <w:rPr>
          <w:rFonts w:ascii="Verdana" w:hAnsi="Verdana"/>
          <w:color w:val="0F243E" w:themeColor="text2" w:themeShade="80"/>
          <w:sz w:val="20"/>
          <w:szCs w:val="20"/>
        </w:rPr>
        <w:t>.</w:t>
      </w:r>
      <w:r w:rsidR="006B282B" w:rsidRPr="00954152">
        <w:rPr>
          <w:rFonts w:ascii="Verdana" w:hAnsi="Verdana"/>
          <w:color w:val="0F243E" w:themeColor="text2" w:themeShade="80"/>
          <w:sz w:val="20"/>
          <w:szCs w:val="20"/>
        </w:rPr>
        <w:t xml:space="preserve"> </w:t>
      </w:r>
    </w:p>
    <w:p w14:paraId="45BFC54C"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ing scales of different measurements and confusion betwe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xes when plotting points</w:t>
      </w:r>
      <w:r w:rsidR="00644BF8" w:rsidRPr="00954152">
        <w:rPr>
          <w:rFonts w:ascii="Verdana" w:hAnsi="Verdana"/>
          <w:color w:val="0F243E" w:themeColor="text2" w:themeShade="80"/>
          <w:sz w:val="20"/>
          <w:szCs w:val="20"/>
        </w:rPr>
        <w:t>.</w:t>
      </w:r>
    </w:p>
    <w:p w14:paraId="6900C6BB" w14:textId="77777777" w:rsidR="006B282B" w:rsidRPr="00954152" w:rsidRDefault="006B282B" w:rsidP="00024BFD">
      <w:pPr>
        <w:spacing w:after="0"/>
        <w:jc w:val="both"/>
        <w:rPr>
          <w:rFonts w:ascii="Verdana" w:hAnsi="Verdana"/>
          <w:color w:val="0F243E" w:themeColor="text2" w:themeShade="80"/>
          <w:sz w:val="20"/>
          <w:szCs w:val="20"/>
        </w:rPr>
      </w:pPr>
    </w:p>
    <w:p w14:paraId="5DD4D0C5" w14:textId="77777777"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859F16E" w14:textId="77777777"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w:t>
      </w:r>
      <w:r w:rsidR="009060D8" w:rsidRPr="00954152">
        <w:rPr>
          <w:rFonts w:ascii="Verdana" w:hAnsi="Verdana"/>
          <w:color w:val="0F243E" w:themeColor="text2" w:themeShade="80"/>
          <w:sz w:val="20"/>
          <w:szCs w:val="20"/>
        </w:rPr>
        <w:t>ce of drawing a line of best fit</w:t>
      </w:r>
      <w:r w:rsidR="00644BF8" w:rsidRPr="00954152">
        <w:rPr>
          <w:rFonts w:ascii="Verdana" w:hAnsi="Verdana"/>
          <w:color w:val="0F243E" w:themeColor="text2" w:themeShade="80"/>
          <w:sz w:val="20"/>
          <w:szCs w:val="20"/>
        </w:rPr>
        <w:t>.</w:t>
      </w:r>
    </w:p>
    <w:p w14:paraId="3D8FD6F6"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pport with copy</w:t>
      </w:r>
      <w:r w:rsidR="002018F7" w:rsidRPr="00954152">
        <w:rPr>
          <w:rFonts w:ascii="Verdana" w:hAnsi="Verdana"/>
          <w:color w:val="0F243E" w:themeColor="text2" w:themeShade="80"/>
          <w:sz w:val="20"/>
          <w:szCs w:val="20"/>
        </w:rPr>
        <w:t xml:space="preserve"> and complete statements, e.g. a</w:t>
      </w:r>
      <w:r w:rsidRPr="00954152">
        <w:rPr>
          <w:rFonts w:ascii="Verdana" w:hAnsi="Verdana"/>
          <w:color w:val="0F243E" w:themeColor="text2" w:themeShade="80"/>
          <w:sz w:val="20"/>
          <w:szCs w:val="20"/>
        </w:rPr>
        <w:t xml:space="preserve">s the ___ increases, the </w:t>
      </w:r>
      <w:r w:rsidR="00644BF8" w:rsidRPr="00954152">
        <w:rPr>
          <w:rFonts w:ascii="Verdana" w:hAnsi="Verdana"/>
          <w:color w:val="0F243E" w:themeColor="text2" w:themeShade="80"/>
          <w:sz w:val="20"/>
          <w:szCs w:val="20"/>
        </w:rPr>
        <w:t>___</w:t>
      </w:r>
      <w:r w:rsidRPr="00954152">
        <w:rPr>
          <w:rFonts w:ascii="Verdana" w:hAnsi="Verdana"/>
          <w:color w:val="0F243E" w:themeColor="text2" w:themeShade="80"/>
          <w:sz w:val="20"/>
          <w:szCs w:val="20"/>
        </w:rPr>
        <w:t xml:space="preserve"> decrea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2367894"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istically the line of best fit should pass through the coordinate representing the mean of the data</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EBC9E1C"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label the axes clearly, </w:t>
      </w:r>
      <w:r w:rsidR="00644BF8"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use a ruler for all straight lines and a pencil for all drawing</w:t>
      </w:r>
      <w:r w:rsidR="00644BF8" w:rsidRPr="00954152">
        <w:rPr>
          <w:rFonts w:ascii="Verdana" w:hAnsi="Verdana"/>
          <w:color w:val="0F243E" w:themeColor="text2" w:themeShade="80"/>
          <w:sz w:val="20"/>
          <w:szCs w:val="20"/>
        </w:rPr>
        <w:t>.</w:t>
      </w:r>
    </w:p>
    <w:p w14:paraId="750A5190" w14:textId="77777777"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hat the line of best fit does not necessarily go through the origin of the graph</w:t>
      </w:r>
      <w:r w:rsidR="00644BF8" w:rsidRPr="00954152">
        <w:rPr>
          <w:rFonts w:ascii="Verdana" w:hAnsi="Verdana"/>
          <w:color w:val="0F243E" w:themeColor="text2" w:themeShade="80"/>
          <w:sz w:val="20"/>
          <w:szCs w:val="20"/>
        </w:rPr>
        <w:t>.</w:t>
      </w:r>
    </w:p>
    <w:p w14:paraId="27E806C3" w14:textId="77777777" w:rsidR="006B282B" w:rsidRPr="00954152" w:rsidRDefault="006B282B">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B7B4B" w:rsidRPr="00954152" w14:paraId="50DC05BB" w14:textId="77777777" w:rsidTr="00320AF3">
        <w:trPr>
          <w:trHeight w:val="728"/>
        </w:trPr>
        <w:tc>
          <w:tcPr>
            <w:tcW w:w="5000" w:type="pct"/>
            <w:shd w:val="clear" w:color="auto" w:fill="0F243E" w:themeFill="text2" w:themeFillShade="80"/>
            <w:vAlign w:val="center"/>
          </w:tcPr>
          <w:p w14:paraId="0B582DA7" w14:textId="77777777" w:rsidR="007B7B4B" w:rsidRPr="00954152" w:rsidRDefault="007B7B4B" w:rsidP="00381D5A">
            <w:pPr>
              <w:spacing w:line="276" w:lineRule="auto"/>
            </w:pPr>
            <w:bookmarkStart w:id="26" w:name="Unit4"/>
            <w:r w:rsidRPr="00954152">
              <w:rPr>
                <w:rFonts w:ascii="Verdana" w:hAnsi="Verdana"/>
                <w:b/>
              </w:rPr>
              <w:lastRenderedPageBreak/>
              <w:t>UNIT 4:</w:t>
            </w:r>
            <w:r w:rsidR="0047346D" w:rsidRPr="00954152">
              <w:rPr>
                <w:rFonts w:ascii="Verdana" w:hAnsi="Verdana"/>
                <w:b/>
              </w:rPr>
              <w:t xml:space="preserve"> </w:t>
            </w:r>
            <w:r w:rsidR="00381D5A" w:rsidRPr="00954152">
              <w:rPr>
                <w:rFonts w:ascii="Verdana" w:hAnsi="Verdana"/>
                <w:b/>
              </w:rPr>
              <w:t>Fractions and</w:t>
            </w:r>
            <w:r w:rsidRPr="00954152">
              <w:rPr>
                <w:rFonts w:ascii="Verdana" w:hAnsi="Verdana"/>
                <w:b/>
              </w:rPr>
              <w:t xml:space="preserve"> percentages</w:t>
            </w:r>
            <w:r w:rsidRPr="00954152">
              <w:t xml:space="preserve"> </w:t>
            </w:r>
            <w:bookmarkEnd w:id="26"/>
          </w:p>
        </w:tc>
      </w:tr>
    </w:tbl>
    <w:p w14:paraId="23D4BB44" w14:textId="77777777" w:rsidR="00056770" w:rsidRPr="00954152" w:rsidRDefault="00056770" w:rsidP="00644BF8">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3320DB7F" w14:textId="77777777" w:rsidR="004E6A75" w:rsidRPr="00954152" w:rsidRDefault="003C7F6C" w:rsidP="00644BF8">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4E6A75" w:rsidRPr="00954152">
        <w:rPr>
          <w:rFonts w:ascii="Verdana" w:hAnsi="Verdana"/>
          <w:b/>
          <w:color w:val="0F243E" w:themeColor="text2" w:themeShade="80"/>
          <w:sz w:val="20"/>
          <w:szCs w:val="20"/>
        </w:rPr>
        <w:t xml:space="preserve"> </w:t>
      </w:r>
    </w:p>
    <w:p w14:paraId="0E916F08" w14:textId="77777777"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w:t>
      </w:r>
      <w:r w:rsidRPr="00954152">
        <w:rPr>
          <w:rFonts w:ascii="Verdana" w:hAnsi="Verdana"/>
          <w:color w:val="0F243E" w:themeColor="text2" w:themeShade="80"/>
          <w:sz w:val="20"/>
          <w:szCs w:val="20"/>
        </w:rPr>
        <w:tab/>
        <w:t>order positive and negative integers, decimals and fractions; use the symbols =, ≠, &lt;, &gt;, ≤,</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 </w:t>
      </w:r>
    </w:p>
    <w:p w14:paraId="7C5D3BDA"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14:paraId="1FCE1202"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14:paraId="3F959B49"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 xml:space="preserve">calculate exactly with fractions </w:t>
      </w:r>
      <w:r w:rsidR="00644BF8" w:rsidRPr="00954152">
        <w:rPr>
          <w:rFonts w:ascii="Verdana" w:hAnsi="Verdana"/>
          <w:color w:val="0F243E" w:themeColor="text2" w:themeShade="80"/>
          <w:sz w:val="20"/>
          <w:szCs w:val="20"/>
        </w:rPr>
        <w:t>…</w:t>
      </w:r>
    </w:p>
    <w:p w14:paraId="69732113"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w:t>
      </w:r>
      <w:r w:rsidR="00644BF8" w:rsidRPr="00954152">
        <w:rPr>
          <w:rFonts w:ascii="Verdana" w:hAnsi="Verdana"/>
          <w:color w:val="0F243E" w:themeColor="text2" w:themeShade="80"/>
          <w:sz w:val="20"/>
          <w:szCs w:val="20"/>
        </w:rPr>
        <w:t xml:space="preserve">3.5 and </w:t>
      </w:r>
      <w:r w:rsidR="00644BF8" w:rsidRPr="00954152">
        <w:rPr>
          <w:rFonts w:ascii="Verdana" w:hAnsi="Verdana"/>
          <w:color w:val="0F243E" w:themeColor="text2" w:themeShade="80"/>
          <w:position w:val="-20"/>
          <w:sz w:val="20"/>
          <w:szCs w:val="20"/>
        </w:rPr>
        <w:object w:dxaOrig="220" w:dyaOrig="540" w14:anchorId="528C0E14">
          <v:shape id="_x0000_i1034" type="#_x0000_t75" style="width:9.75pt;height:27pt" o:ole="">
            <v:imagedata r:id="rId36" o:title=""/>
          </v:shape>
          <o:OLEObject Type="Embed" ProgID="Equation.DSMT4" ShapeID="_x0000_i1034" DrawAspect="Content" ObjectID="_1820655501" r:id="rId37"/>
        </w:object>
      </w:r>
      <w:r w:rsidR="00644BF8" w:rsidRPr="00954152">
        <w:rPr>
          <w:rFonts w:ascii="Verdana" w:hAnsi="Verdana"/>
          <w:color w:val="0F243E" w:themeColor="text2" w:themeShade="80"/>
          <w:sz w:val="20"/>
          <w:szCs w:val="20"/>
        </w:rPr>
        <w:t xml:space="preserve"> or 0.375 and </w:t>
      </w:r>
      <w:r w:rsidR="00644BF8" w:rsidRPr="00954152">
        <w:rPr>
          <w:rFonts w:ascii="Verdana" w:hAnsi="Verdana"/>
          <w:color w:val="0F243E" w:themeColor="text2" w:themeShade="80"/>
          <w:position w:val="-22"/>
          <w:sz w:val="20"/>
          <w:szCs w:val="20"/>
        </w:rPr>
        <w:object w:dxaOrig="220" w:dyaOrig="560" w14:anchorId="6204F6E5">
          <v:shape id="_x0000_i1035" type="#_x0000_t75" style="width:9.75pt;height:28.5pt" o:ole="">
            <v:imagedata r:id="rId38" o:title=""/>
          </v:shape>
          <o:OLEObject Type="Embed" ProgID="Equation.DSMT4" ShapeID="_x0000_i1035" DrawAspect="Content" ObjectID="_1820655502" r:id="rId39"/>
        </w:object>
      </w:r>
      <w:r w:rsidRPr="00954152">
        <w:rPr>
          <w:rFonts w:ascii="Verdana" w:hAnsi="Verdana"/>
          <w:color w:val="0F243E" w:themeColor="text2" w:themeShade="80"/>
          <w:sz w:val="20"/>
          <w:szCs w:val="20"/>
        </w:rPr>
        <w:t>)</w:t>
      </w:r>
      <w:r w:rsidR="00021212" w:rsidRPr="00954152">
        <w:rPr>
          <w:rFonts w:ascii="Verdana" w:hAnsi="Verdana"/>
          <w:color w:val="0F243E" w:themeColor="text2" w:themeShade="80"/>
          <w:sz w:val="20"/>
          <w:szCs w:val="20"/>
        </w:rPr>
        <w:t xml:space="preserve"> </w:t>
      </w:r>
    </w:p>
    <w:p w14:paraId="00C8C2C7" w14:textId="77777777" w:rsidR="00AB4A89" w:rsidRPr="00954152" w:rsidRDefault="00AB4A89"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14:paraId="30E4FCD9" w14:textId="77777777" w:rsidR="00DE086F" w:rsidRPr="00954152" w:rsidRDefault="00DE086F" w:rsidP="00DE086F">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3</w:t>
      </w:r>
      <w:r>
        <w:rPr>
          <w:rFonts w:ascii="Verdana" w:hAnsi="Verdana"/>
          <w:color w:val="0F243E" w:themeColor="text2" w:themeShade="80"/>
          <w:sz w:val="20"/>
          <w:szCs w:val="20"/>
        </w:rPr>
        <w:tab/>
      </w:r>
      <w:r w:rsidRPr="004019B4">
        <w:rPr>
          <w:rFonts w:ascii="Verdana" w:hAnsi="Verdana"/>
          <w:color w:val="0F243E" w:themeColor="text2" w:themeShade="80"/>
          <w:sz w:val="20"/>
          <w:szCs w:val="20"/>
        </w:rPr>
        <w:t>use standard units of mass, length, time, money and other measures</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including standard compound measures) using decimal quantities where</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appropriate</w:t>
      </w:r>
    </w:p>
    <w:p w14:paraId="5BC4DF48" w14:textId="77777777"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14:paraId="2AB6B951" w14:textId="77777777" w:rsidR="00DD7F0D"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 xml:space="preserve">define percentage as </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number of parts per hundred</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interpret percentages and percentage changes as a fraction or a decimal, and </w:t>
      </w:r>
      <w:r w:rsidR="00AB4A89" w:rsidRPr="00954152">
        <w:rPr>
          <w:rFonts w:ascii="Verdana" w:hAnsi="Verdana"/>
          <w:color w:val="0F243E" w:themeColor="text2" w:themeShade="80"/>
          <w:sz w:val="20"/>
          <w:szCs w:val="20"/>
        </w:rPr>
        <w:t>interpret these multiplicatively</w:t>
      </w:r>
      <w:r w:rsidR="00DD7F0D" w:rsidRPr="00954152">
        <w:rPr>
          <w:rFonts w:ascii="Verdana" w:hAnsi="Verdana"/>
          <w:color w:val="0F243E" w:themeColor="text2" w:themeShade="80"/>
          <w:sz w:val="20"/>
          <w:szCs w:val="20"/>
        </w:rPr>
        <w:t>; express one quantity as a percentage of another; compare two quantities using percentages;</w:t>
      </w:r>
      <w:r w:rsidR="00AB4A89" w:rsidRPr="00954152">
        <w:rPr>
          <w:rFonts w:ascii="Verdana" w:hAnsi="Verdana"/>
          <w:color w:val="0F243E" w:themeColor="text2" w:themeShade="80"/>
          <w:sz w:val="20"/>
          <w:szCs w:val="20"/>
        </w:rPr>
        <w:t xml:space="preserve"> work with percentages greater than 100%; solve problems involving percentage change, including percentage increase/decrease, and original value problems and simple interest including in financial mathematics</w:t>
      </w:r>
    </w:p>
    <w:p w14:paraId="3EF026A7" w14:textId="77777777"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14:paraId="1E07A06C" w14:textId="77777777" w:rsidR="00644BF8" w:rsidRPr="00954152" w:rsidRDefault="00644BF8" w:rsidP="00644BF8">
      <w:pPr>
        <w:spacing w:after="0"/>
        <w:jc w:val="both"/>
        <w:rPr>
          <w:rFonts w:ascii="Verdana" w:hAnsi="Verdana"/>
          <w:b/>
          <w:color w:val="0F243E" w:themeColor="text2" w:themeShade="80"/>
          <w:sz w:val="20"/>
          <w:szCs w:val="20"/>
        </w:rPr>
      </w:pPr>
    </w:p>
    <w:p w14:paraId="25A21B37" w14:textId="77777777" w:rsidR="004E6A75" w:rsidRPr="00954152" w:rsidRDefault="003C7F6C"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6FAC780" w14:textId="77777777"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f</w:t>
      </w:r>
      <w:r w:rsidR="00E9239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14:paraId="6DC44E04" w14:textId="77777777"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w:t>
      </w:r>
      <w:r w:rsidR="00AB3C2A" w:rsidRPr="00954152">
        <w:rPr>
          <w:rFonts w:ascii="Verdana" w:hAnsi="Verdana"/>
          <w:color w:val="0F243E" w:themeColor="text2" w:themeShade="80"/>
          <w:sz w:val="20"/>
          <w:szCs w:val="20"/>
        </w:rPr>
        <w:t>to find common factors</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14:paraId="1EF1EB76" w14:textId="77777777" w:rsidR="007B7B4B"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have a b</w:t>
      </w:r>
      <w:r w:rsidR="00AB3C2A"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14:paraId="41E2D905" w14:textId="77777777" w:rsidR="00021212"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w:t>
      </w:r>
      <w:r w:rsidR="00021212" w:rsidRPr="00954152">
        <w:rPr>
          <w:rFonts w:ascii="Verdana" w:hAnsi="Verdana"/>
          <w:color w:val="0F243E" w:themeColor="text2" w:themeShade="80"/>
          <w:sz w:val="20"/>
          <w:szCs w:val="20"/>
        </w:rPr>
        <w:t>efine percentage a</w:t>
      </w:r>
      <w:r w:rsidR="00E92398" w:rsidRPr="00954152">
        <w:rPr>
          <w:rFonts w:ascii="Verdana" w:hAnsi="Verdana"/>
          <w:color w:val="0F243E" w:themeColor="text2" w:themeShade="80"/>
          <w:sz w:val="20"/>
          <w:szCs w:val="20"/>
        </w:rPr>
        <w:t>s ‘number of parts per hundred’</w:t>
      </w:r>
      <w:r w:rsidRPr="00954152">
        <w:rPr>
          <w:rFonts w:ascii="Verdana" w:hAnsi="Verdana"/>
          <w:color w:val="0F243E" w:themeColor="text2" w:themeShade="80"/>
          <w:sz w:val="20"/>
          <w:szCs w:val="20"/>
        </w:rPr>
        <w:t>.</w:t>
      </w:r>
    </w:p>
    <w:p w14:paraId="36AC75C6" w14:textId="77777777" w:rsidR="00E92398"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n</w:t>
      </w:r>
      <w:r w:rsidR="003C7FC0" w:rsidRPr="00954152">
        <w:rPr>
          <w:rFonts w:ascii="Verdana" w:hAnsi="Verdana"/>
          <w:color w:val="0F243E" w:themeColor="text2" w:themeShade="80"/>
          <w:sz w:val="20"/>
          <w:szCs w:val="20"/>
        </w:rPr>
        <w:t>umber complements to 10 and multiplication tables</w:t>
      </w:r>
      <w:r w:rsidRPr="00954152">
        <w:rPr>
          <w:rFonts w:ascii="Verdana" w:hAnsi="Verdana"/>
          <w:color w:val="0F243E" w:themeColor="text2" w:themeShade="80"/>
          <w:sz w:val="20"/>
          <w:szCs w:val="20"/>
        </w:rPr>
        <w:t>.</w:t>
      </w:r>
    </w:p>
    <w:p w14:paraId="112F086C" w14:textId="77777777" w:rsidR="004E6A75" w:rsidRPr="00954152" w:rsidRDefault="004E6A75" w:rsidP="00644BF8">
      <w:pPr>
        <w:spacing w:after="0"/>
        <w:jc w:val="both"/>
        <w:rPr>
          <w:rFonts w:ascii="Verdana" w:hAnsi="Verdana"/>
          <w:color w:val="0F243E" w:themeColor="text2" w:themeShade="80"/>
          <w:sz w:val="20"/>
          <w:szCs w:val="20"/>
        </w:rPr>
      </w:pPr>
    </w:p>
    <w:p w14:paraId="5462C264" w14:textId="77777777" w:rsidR="002F079D" w:rsidRPr="00954152" w:rsidRDefault="002F079D"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6BC86824" w14:textId="77777777" w:rsidR="002F079D" w:rsidRPr="00954152" w:rsidRDefault="00764FDD"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mal, percentage, inverse, a</w:t>
      </w:r>
      <w:r w:rsidR="00CC4435" w:rsidRPr="00954152">
        <w:rPr>
          <w:rFonts w:ascii="Verdana" w:hAnsi="Verdana"/>
          <w:color w:val="0F243E" w:themeColor="text2" w:themeShade="80"/>
          <w:sz w:val="20"/>
          <w:szCs w:val="20"/>
        </w:rPr>
        <w:t xml:space="preserve">ddition, subtraction, multiplication, division, fractions, mixed, improper, recurring, </w:t>
      </w:r>
      <w:r w:rsidR="003C7FC0" w:rsidRPr="00954152">
        <w:rPr>
          <w:rFonts w:ascii="Verdana" w:hAnsi="Verdana"/>
          <w:color w:val="0F243E" w:themeColor="text2" w:themeShade="80"/>
          <w:sz w:val="20"/>
          <w:szCs w:val="20"/>
        </w:rPr>
        <w:t>integer, decimal, terminating,</w:t>
      </w:r>
      <w:r w:rsidR="00CC4435" w:rsidRPr="00954152">
        <w:rPr>
          <w:rFonts w:ascii="Verdana" w:hAnsi="Verdana"/>
          <w:color w:val="0F243E" w:themeColor="text2" w:themeShade="80"/>
          <w:sz w:val="20"/>
          <w:szCs w:val="20"/>
        </w:rPr>
        <w:t xml:space="preserve"> percentage, VAT, increase, dec</w:t>
      </w:r>
      <w:r w:rsidR="00644BF8" w:rsidRPr="00954152">
        <w:rPr>
          <w:rFonts w:ascii="Verdana" w:hAnsi="Verdana"/>
          <w:color w:val="0F243E" w:themeColor="text2" w:themeShade="80"/>
          <w:sz w:val="20"/>
          <w:szCs w:val="20"/>
        </w:rPr>
        <w:t>rease, multiplier, profit, loss</w:t>
      </w:r>
    </w:p>
    <w:p w14:paraId="025029EA" w14:textId="77777777" w:rsidR="002F079D" w:rsidRPr="00954152" w:rsidRDefault="002F079D" w:rsidP="00644BF8">
      <w:pPr>
        <w:spacing w:after="0"/>
        <w:jc w:val="both"/>
        <w:rPr>
          <w:b/>
          <w:color w:val="0F243E" w:themeColor="text2" w:themeShade="80"/>
        </w:rPr>
      </w:pPr>
    </w:p>
    <w:p w14:paraId="58649ACC" w14:textId="77777777" w:rsidR="0096226B" w:rsidRPr="00954152" w:rsidRDefault="0096226B">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B7B4B" w:rsidRPr="00954152" w14:paraId="5387C142" w14:textId="77777777" w:rsidTr="007A5D6B">
        <w:tc>
          <w:tcPr>
            <w:tcW w:w="3867" w:type="pct"/>
            <w:shd w:val="clear" w:color="auto" w:fill="8DB3E2" w:themeFill="text2" w:themeFillTint="66"/>
            <w:vAlign w:val="center"/>
          </w:tcPr>
          <w:p w14:paraId="26936512" w14:textId="77777777" w:rsidR="007B7B4B" w:rsidRPr="00954152" w:rsidRDefault="007B7B4B" w:rsidP="0047346D">
            <w:pPr>
              <w:spacing w:line="276" w:lineRule="auto"/>
              <w:rPr>
                <w:rFonts w:ascii="Verdana" w:hAnsi="Verdana"/>
                <w:b/>
                <w:color w:val="0F243E" w:themeColor="text2" w:themeShade="80"/>
              </w:rPr>
            </w:pPr>
            <w:bookmarkStart w:id="27" w:name="Unit4a"/>
            <w:r w:rsidRPr="00954152">
              <w:rPr>
                <w:rFonts w:ascii="Verdana" w:hAnsi="Verdana"/>
                <w:b/>
                <w:color w:val="0F243E" w:themeColor="text2" w:themeShade="80"/>
              </w:rPr>
              <w:lastRenderedPageBreak/>
              <w:t>4</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w:t>
            </w:r>
            <w:r w:rsidR="00ED707F">
              <w:rPr>
                <w:rFonts w:ascii="Verdana" w:hAnsi="Verdana"/>
                <w:b/>
                <w:color w:val="0F243E" w:themeColor="text2" w:themeShade="80"/>
              </w:rPr>
              <w:t>, decimals and percentages</w:t>
            </w:r>
          </w:p>
          <w:bookmarkEnd w:id="27"/>
          <w:p w14:paraId="7F992FAA" w14:textId="77777777" w:rsidR="007B7B4B" w:rsidRPr="00954152" w:rsidRDefault="007B7B4B">
            <w:pPr>
              <w:spacing w:line="276" w:lineRule="auto"/>
              <w:rPr>
                <w:rFonts w:ascii="Verdana" w:hAnsi="Verdana"/>
                <w:color w:val="0F243E" w:themeColor="text2" w:themeShade="80"/>
              </w:rPr>
            </w:pPr>
            <w:r w:rsidRPr="00954152">
              <w:rPr>
                <w:rFonts w:ascii="Verdana" w:hAnsi="Verdana"/>
                <w:color w:val="0F243E" w:themeColor="text2" w:themeShade="80"/>
              </w:rPr>
              <w:t>(</w:t>
            </w:r>
            <w:r w:rsidR="003C7FC0" w:rsidRPr="00954152">
              <w:rPr>
                <w:rFonts w:ascii="Verdana" w:hAnsi="Verdana"/>
                <w:color w:val="0F243E" w:themeColor="text2" w:themeShade="80"/>
              </w:rPr>
              <w:t xml:space="preserve">N1, N2, N3, </w:t>
            </w:r>
            <w:r w:rsidR="00ED707F">
              <w:rPr>
                <w:rFonts w:ascii="Verdana" w:hAnsi="Verdana"/>
                <w:color w:val="0F243E" w:themeColor="text2" w:themeShade="80"/>
              </w:rPr>
              <w:t xml:space="preserve">N8, N10, </w:t>
            </w:r>
            <w:r w:rsidR="003C7FC0" w:rsidRPr="00954152">
              <w:rPr>
                <w:rFonts w:ascii="Verdana" w:hAnsi="Verdana"/>
                <w:color w:val="0F243E" w:themeColor="text2" w:themeShade="80"/>
              </w:rPr>
              <w:t xml:space="preserve">N12, </w:t>
            </w:r>
            <w:r w:rsidR="00DE086F">
              <w:rPr>
                <w:rFonts w:ascii="Verdana" w:hAnsi="Verdana"/>
                <w:color w:val="0F243E" w:themeColor="text2" w:themeShade="80"/>
              </w:rPr>
              <w:t xml:space="preserve">N13, </w:t>
            </w:r>
            <w:r w:rsidR="003C7FC0" w:rsidRPr="00954152">
              <w:rPr>
                <w:rFonts w:ascii="Verdana" w:hAnsi="Verdana"/>
                <w:color w:val="0F243E" w:themeColor="text2" w:themeShade="80"/>
              </w:rPr>
              <w:t>R3,</w:t>
            </w:r>
            <w:r w:rsidR="00ED707F">
              <w:rPr>
                <w:rFonts w:ascii="Verdana" w:hAnsi="Verdana"/>
                <w:color w:val="0F243E" w:themeColor="text2" w:themeShade="80"/>
              </w:rPr>
              <w:t xml:space="preserve"> R9</w:t>
            </w:r>
            <w:r w:rsidR="00B36307">
              <w:rPr>
                <w:rFonts w:ascii="Verdana" w:hAnsi="Verdana"/>
                <w:color w:val="0F243E" w:themeColor="text2" w:themeShade="80"/>
              </w:rPr>
              <w:t>,</w:t>
            </w:r>
            <w:r w:rsidR="003C7FC0" w:rsidRPr="00954152">
              <w:rPr>
                <w:rFonts w:ascii="Verdana" w:hAnsi="Verdana"/>
                <w:color w:val="0F243E" w:themeColor="text2" w:themeShade="80"/>
              </w:rPr>
              <w:t xml:space="preserve"> S2</w:t>
            </w:r>
            <w:r w:rsidRPr="00954152">
              <w:rPr>
                <w:rFonts w:ascii="Verdana" w:hAnsi="Verdana"/>
                <w:color w:val="0F243E" w:themeColor="text2" w:themeShade="80"/>
              </w:rPr>
              <w:t>)</w:t>
            </w:r>
          </w:p>
        </w:tc>
        <w:tc>
          <w:tcPr>
            <w:tcW w:w="1133" w:type="pct"/>
            <w:shd w:val="clear" w:color="auto" w:fill="8DB3E2" w:themeFill="text2" w:themeFillTint="66"/>
          </w:tcPr>
          <w:p w14:paraId="32C67B94" w14:textId="77777777" w:rsidR="007B7B4B" w:rsidRPr="00954152" w:rsidRDefault="007B7B4B" w:rsidP="0047346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037FA91F" w14:textId="77777777" w:rsidR="007B7B4B" w:rsidRPr="00954152" w:rsidRDefault="003C7FC0" w:rsidP="00644BF8">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644BF8" w:rsidRPr="00954152">
              <w:rPr>
                <w:rFonts w:ascii="Verdana" w:hAnsi="Verdana"/>
                <w:color w:val="0F243E" w:themeColor="text2" w:themeShade="80"/>
              </w:rPr>
              <w:t>–</w:t>
            </w:r>
            <w:r w:rsidRPr="00954152">
              <w:rPr>
                <w:rFonts w:ascii="Verdana" w:hAnsi="Verdana"/>
                <w:color w:val="0F243E" w:themeColor="text2" w:themeShade="80"/>
              </w:rPr>
              <w:t>8</w:t>
            </w:r>
            <w:r w:rsidR="007B7B4B" w:rsidRPr="00954152">
              <w:rPr>
                <w:rFonts w:ascii="Verdana" w:hAnsi="Verdana"/>
                <w:color w:val="0F243E" w:themeColor="text2" w:themeShade="80"/>
              </w:rPr>
              <w:t xml:space="preserve"> hours</w:t>
            </w:r>
          </w:p>
        </w:tc>
      </w:tr>
    </w:tbl>
    <w:p w14:paraId="1A0DE742" w14:textId="77777777" w:rsidR="007B7B4B" w:rsidRPr="00954152" w:rsidRDefault="007B7B4B" w:rsidP="00360F2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26D8022" w14:textId="77777777" w:rsidR="007B7B4B" w:rsidRPr="00954152" w:rsidRDefault="007B7B4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644BF8"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5DD951D2"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iagrams to find equivalent fractions or compare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524CB57"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fractions to describe shaded parts of diagram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F99B195"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fraction of another</w:t>
      </w:r>
      <w:r w:rsidR="00644BF8" w:rsidRPr="00954152">
        <w:rPr>
          <w:rFonts w:ascii="Verdana" w:hAnsi="Verdana"/>
          <w:color w:val="0F243E" w:themeColor="text2" w:themeShade="80"/>
          <w:sz w:val="20"/>
          <w:szCs w:val="20"/>
        </w:rPr>
        <w:t>, using</w:t>
      </w:r>
      <w:r w:rsidRPr="00954152">
        <w:rPr>
          <w:rFonts w:ascii="Verdana" w:hAnsi="Verdana"/>
          <w:color w:val="0F243E" w:themeColor="text2" w:themeShade="80"/>
          <w:sz w:val="20"/>
          <w:szCs w:val="20"/>
        </w:rPr>
        <w:t xml:space="preserve"> very simple number</w:t>
      </w:r>
      <w:r w:rsidR="00644BF8"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 some cancelling, </w:t>
      </w:r>
      <w:r w:rsidR="00644BF8" w:rsidRPr="00954152">
        <w:rPr>
          <w:rFonts w:ascii="Verdana" w:hAnsi="Verdana"/>
          <w:color w:val="0F243E" w:themeColor="text2" w:themeShade="80"/>
          <w:sz w:val="20"/>
          <w:szCs w:val="20"/>
        </w:rPr>
        <w:t>and w</w:t>
      </w:r>
      <w:r w:rsidR="001A2233" w:rsidRPr="00954152">
        <w:rPr>
          <w:rFonts w:ascii="Verdana" w:hAnsi="Verdana"/>
          <w:color w:val="0F243E" w:themeColor="text2" w:themeShade="80"/>
          <w:sz w:val="20"/>
          <w:szCs w:val="20"/>
        </w:rPr>
        <w:t xml:space="preserve">here the </w:t>
      </w:r>
      <w:r w:rsidRPr="00954152">
        <w:rPr>
          <w:rFonts w:ascii="Verdana" w:hAnsi="Verdana"/>
          <w:color w:val="0F243E" w:themeColor="text2" w:themeShade="80"/>
          <w:sz w:val="20"/>
          <w:szCs w:val="20"/>
        </w:rPr>
        <w:t>fraction</w:t>
      </w:r>
      <w:r w:rsidR="001A2233" w:rsidRPr="00954152">
        <w:rPr>
          <w:rFonts w:ascii="Verdana" w:hAnsi="Verdana"/>
          <w:color w:val="0F243E" w:themeColor="text2" w:themeShade="80"/>
          <w:sz w:val="20"/>
          <w:szCs w:val="20"/>
        </w:rPr>
        <w:t xml:space="preserve"> is both &lt; 1 and &gt;</w:t>
      </w:r>
      <w:r w:rsidR="00644BF8"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p>
    <w:p w14:paraId="663E6709"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fraction in its simplest form and f</w:t>
      </w:r>
      <w:r w:rsidR="001A2233" w:rsidRPr="00954152">
        <w:rPr>
          <w:rFonts w:ascii="Verdana" w:hAnsi="Verdana"/>
          <w:color w:val="0F243E" w:themeColor="text2" w:themeShade="80"/>
          <w:sz w:val="20"/>
          <w:szCs w:val="20"/>
        </w:rPr>
        <w:t>ind equivalen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303B02C" w14:textId="77777777"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fractio</w:t>
      </w:r>
      <w:r w:rsidR="00644BF8" w:rsidRPr="00954152">
        <w:rPr>
          <w:rFonts w:ascii="Verdana" w:hAnsi="Verdana"/>
          <w:color w:val="0F243E" w:themeColor="text2" w:themeShade="80"/>
          <w:sz w:val="20"/>
          <w:szCs w:val="20"/>
        </w:rPr>
        <w:t>ns, by using a common denominator;</w:t>
      </w:r>
    </w:p>
    <w:p w14:paraId="3F8A2AAD"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fractions, use inequality signs, compare uni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2940C83"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4B0CA04" w14:textId="77777777" w:rsidR="00427282"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fractions</w:t>
      </w:r>
      <w:r w:rsidR="00644BF8" w:rsidRPr="00954152">
        <w:rPr>
          <w:rFonts w:ascii="Verdana" w:hAnsi="Verdana"/>
          <w:color w:val="0F243E" w:themeColor="text2" w:themeShade="80"/>
          <w:sz w:val="20"/>
          <w:szCs w:val="20"/>
        </w:rPr>
        <w:t>;</w:t>
      </w:r>
      <w:r w:rsidR="00427282" w:rsidRPr="00954152">
        <w:rPr>
          <w:rFonts w:ascii="Verdana" w:hAnsi="Verdana"/>
          <w:color w:val="0F243E" w:themeColor="text2" w:themeShade="80"/>
          <w:sz w:val="20"/>
          <w:szCs w:val="20"/>
        </w:rPr>
        <w:t xml:space="preserve"> </w:t>
      </w:r>
    </w:p>
    <w:p w14:paraId="3D42DFC8" w14:textId="77777777" w:rsidR="001A2233" w:rsidRPr="00954152" w:rsidRDefault="00427282"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1A2233" w:rsidRPr="00954152">
        <w:rPr>
          <w:rFonts w:ascii="Verdana" w:hAnsi="Verdana"/>
          <w:color w:val="0F243E" w:themeColor="text2" w:themeShade="80"/>
          <w:sz w:val="20"/>
          <w:szCs w:val="20"/>
        </w:rPr>
        <w:t xml:space="preserve">dd fractions and write </w:t>
      </w:r>
      <w:r w:rsidR="00644BF8" w:rsidRPr="00954152">
        <w:rPr>
          <w:rFonts w:ascii="Verdana" w:hAnsi="Verdana"/>
          <w:color w:val="0F243E" w:themeColor="text2" w:themeShade="80"/>
          <w:sz w:val="20"/>
          <w:szCs w:val="20"/>
        </w:rPr>
        <w:t xml:space="preserve">the </w:t>
      </w:r>
      <w:r w:rsidR="001A2233" w:rsidRPr="00954152">
        <w:rPr>
          <w:rFonts w:ascii="Verdana" w:hAnsi="Verdana"/>
          <w:color w:val="0F243E" w:themeColor="text2" w:themeShade="80"/>
          <w:sz w:val="20"/>
          <w:szCs w:val="20"/>
        </w:rPr>
        <w:t>answer as a mixed number</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498FDDE3" w14:textId="77777777"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n integer by a fraction</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F402C53" w14:textId="77777777" w:rsidR="00644BF8" w:rsidRPr="00954152" w:rsidRDefault="001A2233" w:rsidP="00427282">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 xml:space="preserve">and divide </w:t>
      </w:r>
      <w:r w:rsidR="003C7FC0" w:rsidRPr="00954152">
        <w:rPr>
          <w:rFonts w:ascii="Verdana" w:hAnsi="Verdana"/>
          <w:color w:val="0F243E" w:themeColor="text2" w:themeShade="80"/>
          <w:sz w:val="20"/>
          <w:szCs w:val="20"/>
        </w:rPr>
        <w:t>a fraction by an integer,</w:t>
      </w:r>
      <w:r w:rsidRPr="00954152">
        <w:rPr>
          <w:rFonts w:ascii="Verdana" w:hAnsi="Verdana"/>
          <w:color w:val="0F243E" w:themeColor="text2" w:themeShade="80"/>
          <w:sz w:val="20"/>
          <w:szCs w:val="20"/>
        </w:rPr>
        <w:t xml:space="preserve"> includ</w:t>
      </w:r>
      <w:r w:rsidR="00644BF8"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finding fractions of quantities or measurements</w:t>
      </w:r>
      <w:r w:rsidR="00427282" w:rsidRPr="00954152">
        <w:rPr>
          <w:rFonts w:ascii="Verdana" w:hAnsi="Verdana"/>
          <w:color w:val="0F243E" w:themeColor="text2" w:themeShade="80"/>
          <w:sz w:val="20"/>
          <w:szCs w:val="20"/>
        </w:rPr>
        <w:t xml:space="preserve">, and </w:t>
      </w:r>
      <w:r w:rsidR="00644BF8" w:rsidRPr="00954152">
        <w:rPr>
          <w:rFonts w:ascii="Verdana" w:hAnsi="Verdana"/>
          <w:color w:val="0F243E" w:themeColor="text2" w:themeShade="80"/>
          <w:sz w:val="20"/>
          <w:szCs w:val="20"/>
        </w:rPr>
        <w:t>apply this by finding the size of each category from a pie chart using fractions;</w:t>
      </w:r>
    </w:p>
    <w:p w14:paraId="4BF14458"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unit fractions as multiplicative inver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1D7B5CB" w14:textId="77777777" w:rsidR="003C7FC0"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ultiply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FF066B" w:rsidRPr="00954152">
        <w:rPr>
          <w:rFonts w:ascii="Verdana" w:hAnsi="Verdana"/>
          <w:color w:val="0F243E" w:themeColor="text2" w:themeShade="80"/>
          <w:sz w:val="20"/>
          <w:szCs w:val="20"/>
        </w:rPr>
        <w:t>s</w:t>
      </w:r>
      <w:r w:rsidR="003C7FC0" w:rsidRPr="00954152">
        <w:rPr>
          <w:rFonts w:ascii="Verdana" w:hAnsi="Verdana"/>
          <w:color w:val="0F243E" w:themeColor="text2" w:themeShade="80"/>
          <w:sz w:val="20"/>
          <w:szCs w:val="20"/>
        </w:rPr>
        <w:t>implify c</w:t>
      </w:r>
      <w:r w:rsidR="00FF066B" w:rsidRPr="00954152">
        <w:rPr>
          <w:rFonts w:ascii="Verdana" w:hAnsi="Verdana"/>
          <w:color w:val="0F243E" w:themeColor="text2" w:themeShade="80"/>
          <w:sz w:val="20"/>
          <w:szCs w:val="20"/>
        </w:rPr>
        <w:t>alculations by cancelling first</w:t>
      </w:r>
      <w:r w:rsidR="00644BF8" w:rsidRPr="00954152">
        <w:rPr>
          <w:rFonts w:ascii="Verdana" w:hAnsi="Verdana"/>
          <w:color w:val="0F243E" w:themeColor="text2" w:themeShade="80"/>
          <w:sz w:val="20"/>
          <w:szCs w:val="20"/>
        </w:rPr>
        <w:t>;</w:t>
      </w:r>
      <w:r w:rsidR="003C7FC0" w:rsidRPr="00954152">
        <w:rPr>
          <w:rFonts w:ascii="Verdana" w:hAnsi="Verdana"/>
          <w:color w:val="0F243E" w:themeColor="text2" w:themeShade="80"/>
          <w:sz w:val="20"/>
          <w:szCs w:val="20"/>
        </w:rPr>
        <w:t xml:space="preserve"> </w:t>
      </w:r>
    </w:p>
    <w:p w14:paraId="4B65EDB5" w14:textId="77777777"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fraction by a whole number</w:t>
      </w:r>
      <w:r w:rsidR="00ED707F">
        <w:rPr>
          <w:rFonts w:ascii="Verdana" w:hAnsi="Verdana"/>
          <w:color w:val="0F243E" w:themeColor="text2" w:themeShade="80"/>
          <w:sz w:val="20"/>
          <w:szCs w:val="20"/>
        </w:rPr>
        <w:t xml:space="preserve"> and another fraction</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05D251B" w14:textId="77777777"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the fraction-to-decimal conversion</w:t>
      </w:r>
      <w:r>
        <w:rPr>
          <w:rFonts w:ascii="Verdana" w:hAnsi="Verdana"/>
          <w:color w:val="0F243E" w:themeColor="text2" w:themeShade="80"/>
          <w:sz w:val="20"/>
          <w:szCs w:val="20"/>
        </w:rPr>
        <w:t xml:space="preserve"> and convert fractions to decimals</w:t>
      </w:r>
      <w:r w:rsidRPr="00954152">
        <w:rPr>
          <w:rFonts w:ascii="Verdana" w:hAnsi="Verdana"/>
          <w:color w:val="0F243E" w:themeColor="text2" w:themeShade="80"/>
          <w:sz w:val="20"/>
          <w:szCs w:val="20"/>
        </w:rPr>
        <w:t xml:space="preserve">; </w:t>
      </w:r>
    </w:p>
    <w:p w14:paraId="306539F4" w14:textId="77777777" w:rsidR="00ED707F" w:rsidRPr="00954152" w:rsidRDefault="00ED707F" w:rsidP="00360F26">
      <w:pPr>
        <w:pStyle w:val="ListParagraph"/>
        <w:numPr>
          <w:ilvl w:val="0"/>
          <w:numId w:val="24"/>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easier, </w:t>
      </w:r>
      <w:r w:rsidR="00360F26">
        <w:rPr>
          <w:rFonts w:ascii="Verdana" w:hAnsi="Verdana"/>
          <w:color w:val="0F243E" w:themeColor="text2" w:themeShade="80"/>
          <w:sz w:val="20"/>
          <w:szCs w:val="20"/>
        </w:rPr>
        <w:br/>
      </w:r>
      <w:r w:rsidRPr="00954152">
        <w:rPr>
          <w:rFonts w:ascii="Verdana" w:hAnsi="Verdana"/>
          <w:color w:val="0F243E" w:themeColor="text2" w:themeShade="80"/>
          <w:sz w:val="20"/>
          <w:szCs w:val="20"/>
        </w:rPr>
        <w:t xml:space="preserve">e.g. 0.25 × 8 = </w:t>
      </w:r>
      <w:r w:rsidRPr="00954152">
        <w:rPr>
          <w:rFonts w:ascii="Verdana" w:hAnsi="Verdana"/>
          <w:color w:val="0F243E" w:themeColor="text2" w:themeShade="80"/>
          <w:position w:val="-20"/>
          <w:sz w:val="20"/>
          <w:szCs w:val="20"/>
        </w:rPr>
        <w:object w:dxaOrig="240" w:dyaOrig="540" w14:anchorId="7380A307">
          <v:shape id="_x0000_i1036" type="#_x0000_t75" style="width:12.75pt;height:27pt" o:ole="">
            <v:imagedata r:id="rId40" o:title=""/>
          </v:shape>
          <o:OLEObject Type="Embed" ProgID="Equation.DSMT4" ShapeID="_x0000_i1036" DrawAspect="Content" ObjectID="_1820655503" r:id="rId41"/>
        </w:object>
      </w:r>
      <w:r w:rsidRPr="00954152">
        <w:rPr>
          <w:rFonts w:ascii="Verdana" w:hAnsi="Verdana"/>
          <w:color w:val="0F243E" w:themeColor="text2" w:themeShade="80"/>
          <w:sz w:val="20"/>
          <w:szCs w:val="20"/>
        </w:rPr>
        <w:t xml:space="preserve"> × 8, or </w:t>
      </w:r>
      <w:r w:rsidRPr="00954152">
        <w:rPr>
          <w:rFonts w:ascii="Verdana" w:hAnsi="Verdana"/>
          <w:color w:val="0F243E" w:themeColor="text2" w:themeShade="80"/>
          <w:position w:val="-22"/>
          <w:sz w:val="20"/>
          <w:szCs w:val="20"/>
        </w:rPr>
        <w:object w:dxaOrig="220" w:dyaOrig="560" w14:anchorId="28FB3CB4">
          <v:shape id="_x0000_i1037" type="#_x0000_t75" style="width:9.75pt;height:28.5pt" o:ole="">
            <v:imagedata r:id="rId38" o:title=""/>
          </v:shape>
          <o:OLEObject Type="Embed" ProgID="Equation.DSMT4" ShapeID="_x0000_i1037" DrawAspect="Content" ObjectID="_1820655504" r:id="rId42"/>
        </w:object>
      </w:r>
      <w:r w:rsidRPr="00954152">
        <w:rPr>
          <w:rFonts w:ascii="Verdana" w:hAnsi="Verdana"/>
          <w:color w:val="0F243E" w:themeColor="text2" w:themeShade="80"/>
          <w:sz w:val="20"/>
          <w:szCs w:val="20"/>
        </w:rPr>
        <w:t xml:space="preserve"> × 10 = 0.375 × 10; </w:t>
      </w:r>
    </w:p>
    <w:p w14:paraId="366D0182" w14:textId="77777777"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recurring decimals and convert fractions such as </w:t>
      </w:r>
      <w:r w:rsidRPr="00954152">
        <w:rPr>
          <w:rFonts w:ascii="Verdana" w:hAnsi="Verdana"/>
          <w:color w:val="0F243E" w:themeColor="text2" w:themeShade="80"/>
          <w:position w:val="-20"/>
          <w:sz w:val="20"/>
          <w:szCs w:val="20"/>
        </w:rPr>
        <w:object w:dxaOrig="220" w:dyaOrig="520" w14:anchorId="4954944A">
          <v:shape id="_x0000_i1038" type="#_x0000_t75" style="width:9.75pt;height:26.25pt" o:ole="">
            <v:imagedata r:id="rId43" o:title=""/>
          </v:shape>
          <o:OLEObject Type="Embed" ProgID="Equation.DSMT4" ShapeID="_x0000_i1038" DrawAspect="Content" ObjectID="_1820655505" r:id="rId44"/>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220" w:dyaOrig="520" w14:anchorId="4CC9BEFD">
          <v:shape id="_x0000_i1039" type="#_x0000_t75" style="width:9.75pt;height:26.25pt" o:ole="">
            <v:imagedata r:id="rId45" o:title=""/>
          </v:shape>
          <o:OLEObject Type="Embed" ProgID="Equation.DSMT4" ShapeID="_x0000_i1039" DrawAspect="Content" ObjectID="_1820655506" r:id="rId46"/>
        </w:object>
      </w:r>
      <w:r w:rsidRPr="00954152">
        <w:rPr>
          <w:rFonts w:ascii="Verdana" w:hAnsi="Verdana"/>
          <w:color w:val="0F243E" w:themeColor="text2" w:themeShade="80"/>
          <w:sz w:val="20"/>
          <w:szCs w:val="20"/>
        </w:rPr>
        <w:t xml:space="preserve"> and </w:t>
      </w:r>
      <w:r w:rsidRPr="00954152">
        <w:rPr>
          <w:rFonts w:ascii="Verdana" w:hAnsi="Verdana"/>
          <w:color w:val="0F243E" w:themeColor="text2" w:themeShade="80"/>
          <w:position w:val="-20"/>
          <w:sz w:val="20"/>
          <w:szCs w:val="20"/>
        </w:rPr>
        <w:object w:dxaOrig="220" w:dyaOrig="520" w14:anchorId="72B0BD29">
          <v:shape id="_x0000_i1040" type="#_x0000_t75" style="width:9.75pt;height:26.25pt" o:ole="">
            <v:imagedata r:id="rId47" o:title=""/>
          </v:shape>
          <o:OLEObject Type="Embed" ProgID="Equation.DSMT4" ShapeID="_x0000_i1040" DrawAspect="Content" ObjectID="_1820655507" r:id="rId48"/>
        </w:object>
      </w:r>
      <w:r w:rsidRPr="00954152">
        <w:rPr>
          <w:rFonts w:ascii="Verdana" w:hAnsi="Verdana"/>
          <w:color w:val="0F243E" w:themeColor="text2" w:themeShade="80"/>
          <w:sz w:val="20"/>
          <w:szCs w:val="20"/>
        </w:rPr>
        <w:t xml:space="preserve"> into recurring decimals; </w:t>
      </w:r>
    </w:p>
    <w:p w14:paraId="0EDFB717" w14:textId="77777777"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fractions, decimals and integers, using inequality signs;</w:t>
      </w:r>
    </w:p>
    <w:p w14:paraId="377F9F2F" w14:textId="77777777"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a percentage is a fraction in hundredths;</w:t>
      </w:r>
    </w:p>
    <w:p w14:paraId="360A9FE6" w14:textId="77777777"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p>
    <w:p w14:paraId="50A4FB84" w14:textId="77777777"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percentages; </w:t>
      </w:r>
    </w:p>
    <w:p w14:paraId="6451E34C" w14:textId="77777777" w:rsidR="00ED707F" w:rsidRPr="00ED707F" w:rsidRDefault="00ED707F">
      <w:pPr>
        <w:pStyle w:val="ListParagraph"/>
        <w:numPr>
          <w:ilvl w:val="0"/>
          <w:numId w:val="24"/>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Order fractions, decimals and percentages, including use of inequality signs.</w:t>
      </w:r>
    </w:p>
    <w:p w14:paraId="3489CD7A" w14:textId="77777777" w:rsidR="003C7FC0" w:rsidRPr="00954152" w:rsidRDefault="003C7FC0" w:rsidP="00644BF8">
      <w:pPr>
        <w:spacing w:after="0"/>
        <w:jc w:val="both"/>
        <w:rPr>
          <w:rFonts w:ascii="Verdana" w:hAnsi="Verdana"/>
          <w:b/>
          <w:color w:val="0F243E" w:themeColor="text2" w:themeShade="80"/>
          <w:sz w:val="20"/>
          <w:szCs w:val="20"/>
        </w:rPr>
      </w:pPr>
    </w:p>
    <w:p w14:paraId="259C8642" w14:textId="77777777"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00D749A7" w14:textId="77777777" w:rsidR="001A2233" w:rsidRPr="00954152" w:rsidRDefault="00F8325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w:t>
      </w:r>
      <w:r w:rsidR="001A0F0E" w:rsidRPr="00954152">
        <w:rPr>
          <w:rFonts w:ascii="Verdana" w:hAnsi="Verdana"/>
          <w:color w:val="0F243E" w:themeColor="text2" w:themeShade="80"/>
          <w:sz w:val="20"/>
          <w:szCs w:val="20"/>
        </w:rPr>
        <w:t>umber as a fraction of another</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including where</w:t>
      </w:r>
      <w:r w:rsidR="00644BF8" w:rsidRPr="00954152">
        <w:rPr>
          <w:rFonts w:ascii="Verdana" w:hAnsi="Verdana"/>
          <w:color w:val="0F243E" w:themeColor="text2" w:themeShade="80"/>
          <w:sz w:val="20"/>
          <w:szCs w:val="20"/>
        </w:rPr>
        <w:t xml:space="preserve"> the </w:t>
      </w:r>
      <w:r w:rsidR="001A0F0E" w:rsidRPr="00954152">
        <w:rPr>
          <w:rFonts w:ascii="Verdana" w:hAnsi="Verdana"/>
          <w:color w:val="0F243E" w:themeColor="text2" w:themeShade="80"/>
          <w:sz w:val="20"/>
          <w:szCs w:val="20"/>
        </w:rPr>
        <w:t>fraction &gt;</w:t>
      </w:r>
      <w:r w:rsidR="00644BF8" w:rsidRPr="00954152">
        <w:rPr>
          <w:rFonts w:ascii="Verdana" w:hAnsi="Verdana"/>
          <w:color w:val="0F243E" w:themeColor="text2" w:themeShade="80"/>
          <w:sz w:val="20"/>
          <w:szCs w:val="20"/>
        </w:rPr>
        <w:t xml:space="preserve"> </w:t>
      </w:r>
      <w:r w:rsidR="001A0F0E"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14:paraId="5E313D92" w14:textId="77777777" w:rsidR="00F8325B"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00427282" w:rsidRPr="00954152">
        <w:rPr>
          <w:rFonts w:ascii="Verdana" w:hAnsi="Verdana"/>
          <w:color w:val="0F243E" w:themeColor="text2" w:themeShade="80"/>
          <w:position w:val="-12"/>
          <w:sz w:val="20"/>
          <w:szCs w:val="20"/>
        </w:rPr>
        <w:object w:dxaOrig="320" w:dyaOrig="340" w14:anchorId="0155B227">
          <v:shape id="_x0000_i1041" type="#_x0000_t75" style="width:16.5pt;height:16.5pt" o:ole="">
            <v:imagedata r:id="rId49" o:title=""/>
          </v:shape>
          <o:OLEObject Type="Embed" ProgID="Equation.DSMT4" ShapeID="_x0000_i1041" DrawAspect="Content" ObjectID="_1820655508" r:id="rId50"/>
        </w:objec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14:paraId="2213E2D5" w14:textId="77777777"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w14:anchorId="4FA03724">
          <v:shape id="_x0000_i1042" type="#_x0000_t75" style="width:9pt;height:16.5pt" o:ole="">
            <v:imagedata r:id="rId51" o:title=""/>
          </v:shape>
          <o:OLEObject Type="Embed" ProgID="Equation.DSMT4" ShapeID="_x0000_i1042" DrawAspect="Content" ObjectID="_1820655509" r:id="rId52"/>
        </w:object>
      </w:r>
      <w:r w:rsidR="001A2233" w:rsidRPr="00954152">
        <w:rPr>
          <w:rFonts w:ascii="Verdana" w:hAnsi="Verdana"/>
          <w:color w:val="0F243E" w:themeColor="text2" w:themeShade="80"/>
          <w:sz w:val="20"/>
          <w:szCs w:val="20"/>
        </w:rPr>
        <w:t xml:space="preserve"> </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15, 20 </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12"/>
          <w:sz w:val="20"/>
          <w:szCs w:val="20"/>
        </w:rPr>
        <w:object w:dxaOrig="180" w:dyaOrig="340" w14:anchorId="50704A07">
          <v:shape id="_x0000_i1043" type="#_x0000_t75" style="width:9pt;height:16.5pt" o:ole="">
            <v:imagedata r:id="rId53" o:title=""/>
          </v:shape>
          <o:OLEObject Type="Embed" ProgID="Equation.DSMT4" ShapeID="_x0000_i1043" DrawAspect="Content" ObjectID="_1820655510" r:id="rId54"/>
        </w:objec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6FF1CDAF" w14:textId="77777777"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w14:anchorId="7ED4CDB3">
          <v:shape id="_x0000_i1044" type="#_x0000_t75" style="width:9pt;height:16.5pt" o:ole="">
            <v:imagedata r:id="rId55" o:title=""/>
          </v:shape>
          <o:OLEObject Type="Embed" ProgID="Equation.DSMT4" ShapeID="_x0000_i1044" DrawAspect="Content" ObjectID="_1820655511" r:id="rId56"/>
        </w:object>
      </w:r>
      <w:r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 xml:space="preserve">of 36 m, </w:t>
      </w:r>
      <w:r w:rsidRPr="00954152">
        <w:rPr>
          <w:rFonts w:ascii="Verdana" w:hAnsi="Verdana"/>
          <w:color w:val="0F243E" w:themeColor="text2" w:themeShade="80"/>
          <w:position w:val="-12"/>
          <w:sz w:val="20"/>
          <w:szCs w:val="20"/>
        </w:rPr>
        <w:object w:dxaOrig="180" w:dyaOrig="340" w14:anchorId="44E44017">
          <v:shape id="_x0000_i1045" type="#_x0000_t75" style="width:9pt;height:16.5pt" o:ole="">
            <v:imagedata r:id="rId57" o:title=""/>
          </v:shape>
          <o:OLEObject Type="Embed" ProgID="Equation.DSMT4" ShapeID="_x0000_i1045" DrawAspect="Content" ObjectID="_1820655512" r:id="rId58"/>
        </w:object>
      </w:r>
      <w:r w:rsidR="001A2233" w:rsidRPr="00954152">
        <w:rPr>
          <w:rFonts w:ascii="Verdana" w:hAnsi="Verdana"/>
          <w:color w:val="0F243E" w:themeColor="text2" w:themeShade="80"/>
          <w:sz w:val="20"/>
          <w:szCs w:val="20"/>
        </w:rPr>
        <w:t xml:space="preserve"> of £20</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2A6C9748" w14:textId="77777777" w:rsidR="001A2233"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1A2233" w:rsidRPr="00954152">
        <w:rPr>
          <w:rFonts w:ascii="Verdana" w:hAnsi="Verdana"/>
          <w:color w:val="0F243E" w:themeColor="text2" w:themeShade="80"/>
          <w:sz w:val="20"/>
          <w:szCs w:val="20"/>
        </w:rPr>
        <w:t>nd the size of each category from a pie chart using fractions</w:t>
      </w:r>
      <w:r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22F45D6E" w14:textId="77777777" w:rsidR="00D322A5" w:rsidRDefault="00042EEA"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w:t>
      </w:r>
      <w:r w:rsidR="00427282" w:rsidRPr="00954152">
        <w:rPr>
          <w:rFonts w:ascii="Verdana" w:hAnsi="Verdana"/>
          <w:color w:val="0F243E" w:themeColor="text2" w:themeShade="80"/>
          <w:position w:val="-12"/>
          <w:sz w:val="20"/>
          <w:szCs w:val="20"/>
        </w:rPr>
        <w:object w:dxaOrig="180" w:dyaOrig="340" w14:anchorId="037B9A23">
          <v:shape id="_x0000_i1046" type="#_x0000_t75" style="width:9pt;height:16.5pt" o:ole="">
            <v:imagedata r:id="rId55" o:title=""/>
          </v:shape>
          <o:OLEObject Type="Embed" ProgID="Equation.DSMT4" ShapeID="_x0000_i1046" DrawAspect="Content" ObjectID="_1820655513" r:id="rId59"/>
        </w:object>
      </w:r>
      <w:r w:rsidR="00427282" w:rsidRPr="00954152">
        <w:rPr>
          <w:rFonts w:ascii="Verdana" w:hAnsi="Verdana"/>
          <w:color w:val="0F243E" w:themeColor="text2" w:themeShade="80"/>
          <w:sz w:val="20"/>
          <w:szCs w:val="20"/>
        </w:rPr>
        <w:t xml:space="preserve"> </w:t>
      </w:r>
      <w:r w:rsidR="00644BF8" w:rsidRPr="00954152">
        <w:rPr>
          <w:rFonts w:ascii="Verdana" w:hAnsi="Verdana"/>
          <w:color w:val="0F243E" w:themeColor="text2" w:themeShade="80"/>
          <w:sz w:val="20"/>
          <w:szCs w:val="20"/>
        </w:rPr>
        <w:t>×</w:t>
      </w:r>
      <w:r w:rsidR="007F5F2F" w:rsidRPr="00954152">
        <w:rPr>
          <w:rFonts w:ascii="Verdana" w:hAnsi="Verdana"/>
          <w:color w:val="0F243E" w:themeColor="text2" w:themeShade="80"/>
          <w:sz w:val="20"/>
          <w:szCs w:val="20"/>
        </w:rPr>
        <w:t xml:space="preserve"> </w:t>
      </w:r>
      <w:r w:rsidR="00427282" w:rsidRPr="00954152">
        <w:rPr>
          <w:rFonts w:ascii="Verdana" w:hAnsi="Verdana"/>
          <w:color w:val="0F243E" w:themeColor="text2" w:themeShade="80"/>
          <w:position w:val="-12"/>
          <w:sz w:val="20"/>
          <w:szCs w:val="20"/>
        </w:rPr>
        <w:object w:dxaOrig="180" w:dyaOrig="340" w14:anchorId="37D4D3C8">
          <v:shape id="_x0000_i1047" type="#_x0000_t75" style="width:9pt;height:16.5pt" o:ole="">
            <v:imagedata r:id="rId60" o:title=""/>
          </v:shape>
          <o:OLEObject Type="Embed" ProgID="Equation.DSMT4" ShapeID="_x0000_i1047" DrawAspect="Content" ObjectID="_1820655514" r:id="rId61"/>
        </w:object>
      </w:r>
      <w:r w:rsidR="007F5F2F" w:rsidRPr="00954152">
        <w:rPr>
          <w:rFonts w:ascii="Verdana" w:hAnsi="Verdana"/>
          <w:color w:val="0F243E" w:themeColor="text2" w:themeShade="80"/>
          <w:sz w:val="20"/>
          <w:szCs w:val="20"/>
        </w:rPr>
        <w:t xml:space="preserve">, </w:t>
      </w:r>
      <w:r w:rsidR="00427282" w:rsidRPr="00954152">
        <w:rPr>
          <w:rFonts w:ascii="Verdana" w:hAnsi="Verdana"/>
          <w:color w:val="0F243E" w:themeColor="text2" w:themeShade="80"/>
          <w:position w:val="-12"/>
          <w:sz w:val="20"/>
          <w:szCs w:val="20"/>
        </w:rPr>
        <w:object w:dxaOrig="180" w:dyaOrig="340" w14:anchorId="7ACD79CB">
          <v:shape id="_x0000_i1048" type="#_x0000_t75" style="width:9pt;height:16.5pt" o:ole="">
            <v:imagedata r:id="rId51" o:title=""/>
          </v:shape>
          <o:OLEObject Type="Embed" ProgID="Equation.DSMT4" ShapeID="_x0000_i1048" DrawAspect="Content" ObjectID="_1820655515" r:id="rId62"/>
        </w:object>
      </w:r>
      <w:r w:rsidR="00427282"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 3</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14:paraId="13B10840" w14:textId="77777777"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erminating decimals (up to 3 d.p.) as fractions. </w:t>
      </w:r>
    </w:p>
    <w:p w14:paraId="09963713" w14:textId="77777777"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percentages, common ones such as </w:t>
      </w:r>
      <w:r w:rsidRPr="00954152">
        <w:rPr>
          <w:rFonts w:ascii="Verdana" w:hAnsi="Verdana"/>
          <w:color w:val="0F243E" w:themeColor="text2" w:themeShade="80"/>
          <w:position w:val="-20"/>
          <w:sz w:val="20"/>
          <w:szCs w:val="20"/>
        </w:rPr>
        <w:object w:dxaOrig="220" w:dyaOrig="520" w14:anchorId="37C64E4B">
          <v:shape id="_x0000_i1049" type="#_x0000_t75" style="width:9.75pt;height:26.25pt" o:ole="">
            <v:imagedata r:id="rId63" o:title=""/>
          </v:shape>
          <o:OLEObject Type="Embed" ProgID="Equation.DSMT4" ShapeID="_x0000_i1049" DrawAspect="Content" ObjectID="_1820655516" r:id="rId64"/>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340" w:dyaOrig="520" w14:anchorId="4DB65C4D">
          <v:shape id="_x0000_i1050" type="#_x0000_t75" style="width:16.5pt;height:26.25pt" o:ole="">
            <v:imagedata r:id="rId65" o:title=""/>
          </v:shape>
          <o:OLEObject Type="Embed" ProgID="Equation.DSMT4" ShapeID="_x0000_i1050" DrawAspect="Content" ObjectID="_1820655517" r:id="rId66"/>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240" w:dyaOrig="540" w14:anchorId="67FFD3A2">
          <v:shape id="_x0000_i1051" type="#_x0000_t75" style="width:12.75pt;height:27pt" o:ole="">
            <v:imagedata r:id="rId40" o:title=""/>
          </v:shape>
          <o:OLEObject Type="Embed" ProgID="Equation.DSMT4" ShapeID="_x0000_i1051" DrawAspect="Content" ObjectID="_1820655518" r:id="rId67"/>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r>
      <w:r w:rsidRPr="00954152">
        <w:rPr>
          <w:rFonts w:ascii="Verdana" w:hAnsi="Verdana"/>
          <w:color w:val="0F243E" w:themeColor="text2" w:themeShade="80"/>
          <w:position w:val="-20"/>
          <w:sz w:val="20"/>
          <w:szCs w:val="20"/>
        </w:rPr>
        <w:object w:dxaOrig="240" w:dyaOrig="520" w14:anchorId="5C66C9A3">
          <v:shape id="_x0000_i1052" type="#_x0000_t75" style="width:12.75pt;height:26.25pt" o:ole="">
            <v:imagedata r:id="rId68" o:title=""/>
          </v:shape>
          <o:OLEObject Type="Embed" ProgID="Equation.DSMT4" ShapeID="_x0000_i1052" DrawAspect="Content" ObjectID="_1820655519" r:id="rId69"/>
        </w:object>
      </w:r>
      <w:r w:rsidRPr="00954152">
        <w:rPr>
          <w:rFonts w:ascii="Verdana" w:hAnsi="Verdana"/>
          <w:color w:val="0F243E" w:themeColor="text2" w:themeShade="80"/>
          <w:sz w:val="20"/>
          <w:szCs w:val="20"/>
        </w:rPr>
        <w:t xml:space="preserve"> and </w:t>
      </w:r>
      <w:r w:rsidRPr="00954152">
        <w:rPr>
          <w:rFonts w:ascii="Verdana" w:hAnsi="Verdana"/>
          <w:color w:val="0F243E" w:themeColor="text2" w:themeShade="80"/>
          <w:position w:val="-20"/>
          <w:sz w:val="20"/>
          <w:szCs w:val="20"/>
        </w:rPr>
        <w:object w:dxaOrig="340" w:dyaOrig="520" w14:anchorId="6E525F9C">
          <v:shape id="_x0000_i1053" type="#_x0000_t75" style="width:16.5pt;height:26.25pt" o:ole="">
            <v:imagedata r:id="rId70" o:title=""/>
          </v:shape>
          <o:OLEObject Type="Embed" ProgID="Equation.DSMT4" ShapeID="_x0000_i1053" DrawAspect="Content" ObjectID="_1820655520" r:id="rId71"/>
        </w:object>
      </w:r>
      <w:r w:rsidRPr="00954152">
        <w:rPr>
          <w:rFonts w:ascii="Verdana" w:hAnsi="Verdana"/>
          <w:color w:val="0F243E" w:themeColor="text2" w:themeShade="80"/>
          <w:sz w:val="20"/>
          <w:szCs w:val="20"/>
        </w:rPr>
        <w:t xml:space="preserve">. </w:t>
      </w:r>
    </w:p>
    <w:p w14:paraId="62CB93BD" w14:textId="77777777"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rder integers, decimals and fractions. </w:t>
      </w:r>
    </w:p>
    <w:p w14:paraId="36EFB092" w14:textId="77777777" w:rsidR="00ED707F" w:rsidRPr="00954152" w:rsidRDefault="00ED707F" w:rsidP="00644BF8">
      <w:pPr>
        <w:spacing w:after="0"/>
        <w:jc w:val="both"/>
        <w:rPr>
          <w:rFonts w:ascii="Verdana" w:hAnsi="Verdana"/>
          <w:color w:val="0F243E" w:themeColor="text2" w:themeShade="80"/>
          <w:sz w:val="20"/>
          <w:szCs w:val="20"/>
        </w:rPr>
      </w:pPr>
    </w:p>
    <w:p w14:paraId="2455B4FF" w14:textId="77777777" w:rsidR="007336D1" w:rsidRPr="00360F26" w:rsidRDefault="007336D1" w:rsidP="007336D1">
      <w:pPr>
        <w:jc w:val="both"/>
        <w:rPr>
          <w:rFonts w:ascii="Verdana" w:hAnsi="Verdana"/>
          <w:b/>
          <w:color w:val="0F243E"/>
          <w:sz w:val="20"/>
          <w:szCs w:val="20"/>
        </w:rPr>
      </w:pPr>
      <w:r w:rsidRPr="00360F26">
        <w:rPr>
          <w:rFonts w:ascii="Verdana" w:hAnsi="Verdana"/>
          <w:b/>
          <w:color w:val="0F243E"/>
          <w:sz w:val="20"/>
          <w:szCs w:val="20"/>
        </w:rPr>
        <w:lastRenderedPageBreak/>
        <w:t>OPPORTUNITIES FOR REASONING/PROBLEM SOLVING</w:t>
      </w:r>
    </w:p>
    <w:p w14:paraId="070D59F4" w14:textId="77777777" w:rsidR="007336D1" w:rsidRPr="00360F26" w:rsidRDefault="00BE6A1E" w:rsidP="007336D1">
      <w:pPr>
        <w:spacing w:after="0"/>
        <w:jc w:val="both"/>
        <w:rPr>
          <w:rFonts w:ascii="Verdana" w:hAnsi="Verdana"/>
          <w:color w:val="0F243E"/>
          <w:sz w:val="20"/>
          <w:szCs w:val="20"/>
        </w:rPr>
      </w:pPr>
      <w:r w:rsidRPr="00360F26">
        <w:rPr>
          <w:rFonts w:ascii="Verdana" w:hAnsi="Verdana"/>
          <w:color w:val="0F243E"/>
          <w:sz w:val="20"/>
          <w:szCs w:val="20"/>
        </w:rPr>
        <w:t>Questions that involve rates of overtime pay includin</w:t>
      </w:r>
      <w:r w:rsidR="00254BCC" w:rsidRPr="00360F26">
        <w:rPr>
          <w:rFonts w:ascii="Verdana" w:hAnsi="Verdana"/>
          <w:color w:val="0F243E"/>
          <w:sz w:val="20"/>
          <w:szCs w:val="20"/>
        </w:rPr>
        <w:t>g simple calculations involving fractional (&gt;1</w:t>
      </w:r>
      <w:r w:rsidR="00360F26" w:rsidRPr="00360F26">
        <w:rPr>
          <w:rFonts w:ascii="Verdana" w:hAnsi="Verdana"/>
          <w:color w:val="0F243E"/>
          <w:sz w:val="20"/>
          <w:szCs w:val="20"/>
        </w:rPr>
        <w:t>,</w:t>
      </w:r>
      <w:r w:rsidR="00254BCC" w:rsidRPr="00360F26">
        <w:rPr>
          <w:rFonts w:ascii="Verdana" w:hAnsi="Verdana"/>
          <w:color w:val="0F243E"/>
          <w:sz w:val="20"/>
          <w:szCs w:val="20"/>
        </w:rPr>
        <w:t xml:space="preserve"> </w:t>
      </w:r>
      <w:r w:rsidR="00360F26" w:rsidRPr="00360F26">
        <w:rPr>
          <w:rFonts w:ascii="Verdana" w:hAnsi="Verdana"/>
          <w:color w:val="0F243E"/>
          <w:sz w:val="20"/>
          <w:szCs w:val="20"/>
        </w:rPr>
        <w:t>e</w:t>
      </w:r>
      <w:r w:rsidR="00254BCC" w:rsidRPr="00360F26">
        <w:rPr>
          <w:rFonts w:ascii="Verdana" w:hAnsi="Verdana"/>
          <w:color w:val="0F243E"/>
          <w:sz w:val="20"/>
          <w:szCs w:val="20"/>
        </w:rPr>
        <w:t>.</w:t>
      </w:r>
      <w:r w:rsidR="00360F26" w:rsidRPr="00360F26">
        <w:rPr>
          <w:rFonts w:ascii="Verdana" w:hAnsi="Verdana"/>
          <w:color w:val="0F243E"/>
          <w:sz w:val="20"/>
          <w:szCs w:val="20"/>
        </w:rPr>
        <w:t>g</w:t>
      </w:r>
      <w:r w:rsidR="00254BCC" w:rsidRPr="00360F26">
        <w:rPr>
          <w:rFonts w:ascii="Verdana" w:hAnsi="Verdana"/>
          <w:color w:val="0F243E"/>
          <w:sz w:val="20"/>
          <w:szCs w:val="20"/>
        </w:rPr>
        <w:t>. 1.5) an</w:t>
      </w:r>
      <w:r w:rsidR="00360F26" w:rsidRPr="00360F26">
        <w:rPr>
          <w:rFonts w:ascii="Verdana" w:hAnsi="Verdana"/>
          <w:color w:val="0F243E"/>
          <w:sz w:val="20"/>
          <w:szCs w:val="20"/>
        </w:rPr>
        <w:t>d</w:t>
      </w:r>
      <w:r w:rsidR="00254BCC" w:rsidRPr="00360F26">
        <w:rPr>
          <w:rFonts w:ascii="Verdana" w:hAnsi="Verdana"/>
          <w:color w:val="0F243E"/>
          <w:sz w:val="20"/>
          <w:szCs w:val="20"/>
        </w:rPr>
        <w:t xml:space="preserve"> hourly pay. These can be extended into calculating rates of pay given the final payment and number of hours worked. </w:t>
      </w:r>
    </w:p>
    <w:p w14:paraId="2640ABC7" w14:textId="77777777" w:rsidR="00F3344D" w:rsidRPr="00360F26" w:rsidRDefault="00F3344D" w:rsidP="007336D1">
      <w:pPr>
        <w:spacing w:after="0"/>
        <w:jc w:val="both"/>
        <w:rPr>
          <w:rFonts w:ascii="Verdana" w:hAnsi="Verdana"/>
          <w:color w:val="0F243E"/>
          <w:sz w:val="20"/>
          <w:szCs w:val="20"/>
        </w:rPr>
      </w:pPr>
      <w:r w:rsidRPr="00360F26">
        <w:rPr>
          <w:rFonts w:ascii="Verdana" w:hAnsi="Verdana"/>
          <w:color w:val="0F243E"/>
          <w:sz w:val="20"/>
          <w:szCs w:val="20"/>
        </w:rPr>
        <w:t>Working out the number of people/things where the number of people/things in different categories is given as a fraction, decimal or percentage.</w:t>
      </w:r>
    </w:p>
    <w:p w14:paraId="1A0AA55F" w14:textId="77777777" w:rsidR="007F5F2F" w:rsidRPr="00954152" w:rsidRDefault="007F5F2F" w:rsidP="00644BF8">
      <w:pPr>
        <w:spacing w:after="0"/>
        <w:jc w:val="both"/>
        <w:rPr>
          <w:rFonts w:ascii="Verdana" w:hAnsi="Verdana"/>
          <w:color w:val="0F243E" w:themeColor="text2" w:themeShade="80"/>
          <w:sz w:val="20"/>
          <w:szCs w:val="20"/>
        </w:rPr>
      </w:pPr>
    </w:p>
    <w:p w14:paraId="2576EA35" w14:textId="77777777"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E03ABAC" w14:textId="77777777" w:rsidR="001804F7" w:rsidRDefault="009527E4"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minator the larger the fraction</w:t>
      </w:r>
      <w:r w:rsidR="00427282" w:rsidRPr="00954152">
        <w:rPr>
          <w:rFonts w:ascii="Verdana" w:hAnsi="Verdana"/>
          <w:color w:val="0F243E" w:themeColor="text2" w:themeShade="80"/>
          <w:sz w:val="20"/>
          <w:szCs w:val="20"/>
        </w:rPr>
        <w:t>.</w:t>
      </w:r>
    </w:p>
    <w:p w14:paraId="4DDDDD12" w14:textId="77777777" w:rsidR="00ED707F" w:rsidRPr="00954152" w:rsidRDefault="00ED707F" w:rsidP="00ED70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Incorrect links between fractions and decimals, such as thinking that </w:t>
      </w:r>
      <w:r w:rsidRPr="00954152">
        <w:rPr>
          <w:rFonts w:ascii="Verdana" w:hAnsi="Verdana"/>
          <w:color w:val="0F243E" w:themeColor="text2" w:themeShade="80"/>
          <w:position w:val="-20"/>
          <w:sz w:val="20"/>
          <w:szCs w:val="20"/>
        </w:rPr>
        <w:object w:dxaOrig="220" w:dyaOrig="520" w14:anchorId="692AC500">
          <v:shape id="_x0000_i1054" type="#_x0000_t75" style="width:9.75pt;height:26.25pt" o:ole="">
            <v:imagedata r:id="rId72" o:title=""/>
          </v:shape>
          <o:OLEObject Type="Embed" ProgID="Equation.DSMT4" ShapeID="_x0000_i1054" DrawAspect="Content" ObjectID="_1820655521" r:id="rId73"/>
        </w:object>
      </w:r>
      <w:r w:rsidRPr="00954152">
        <w:rPr>
          <w:rFonts w:ascii="Verdana" w:hAnsi="Verdana"/>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 0.15, 5% = 0.5, </w:t>
      </w:r>
      <w:r w:rsidRPr="00954152">
        <w:rPr>
          <w:rFonts w:ascii="Verdana" w:hAnsi="Verdana" w:cs="Lucida Sans Unicode"/>
          <w:color w:val="0F243E" w:themeColor="text2" w:themeShade="80"/>
          <w:sz w:val="20"/>
          <w:szCs w:val="20"/>
        </w:rPr>
        <w:br/>
        <w:t>4% = 0.4, etc.</w:t>
      </w:r>
    </w:p>
    <w:p w14:paraId="5376D17B" w14:textId="77777777" w:rsidR="00ED707F" w:rsidRPr="00954152" w:rsidRDefault="00ED707F" w:rsidP="00ED707F">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14:paraId="104F42A3" w14:textId="77777777" w:rsidR="00ED707F" w:rsidRPr="00954152" w:rsidRDefault="00ED707F" w:rsidP="00644BF8">
      <w:pPr>
        <w:spacing w:after="0"/>
        <w:jc w:val="both"/>
        <w:rPr>
          <w:rFonts w:ascii="Verdana" w:hAnsi="Verdana"/>
          <w:color w:val="0F243E" w:themeColor="text2" w:themeShade="80"/>
          <w:sz w:val="20"/>
          <w:szCs w:val="20"/>
        </w:rPr>
      </w:pPr>
    </w:p>
    <w:p w14:paraId="4BBC30B8" w14:textId="77777777"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DA5E3F4" w14:textId="77777777" w:rsidR="00ED707F" w:rsidRPr="00954152" w:rsidRDefault="00ED707F" w:rsidP="00ED707F">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fractions, decimals and percentages to make calculations easier.</w:t>
      </w:r>
    </w:p>
    <w:p w14:paraId="3026CAB4" w14:textId="77777777" w:rsidR="001A2233"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xpressing a given number as a fraction of another</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very simple numbers &lt; 1</w:t>
      </w:r>
      <w:r w:rsidR="00427282" w:rsidRPr="00954152">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include some cancelling before fractions </w:t>
      </w:r>
      <w:r w:rsidR="00427282" w:rsidRPr="00954152">
        <w:rPr>
          <w:rFonts w:ascii="Verdana" w:hAnsi="Verdana"/>
          <w:color w:val="0F243E" w:themeColor="text2" w:themeShade="80"/>
          <w:sz w:val="20"/>
          <w:szCs w:val="20"/>
        </w:rPr>
        <w:t xml:space="preserve">using numbers </w:t>
      </w:r>
      <w:r w:rsidRPr="00954152">
        <w:rPr>
          <w:rFonts w:ascii="Verdana" w:hAnsi="Verdana"/>
          <w:color w:val="0F243E" w:themeColor="text2" w:themeShade="80"/>
          <w:sz w:val="20"/>
          <w:szCs w:val="20"/>
        </w:rPr>
        <w:t>&gt;</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w:t>
      </w:r>
      <w:r w:rsidR="00427282" w:rsidRPr="00954152">
        <w:rPr>
          <w:rFonts w:ascii="Verdana" w:hAnsi="Verdana"/>
          <w:color w:val="0F243E" w:themeColor="text2" w:themeShade="80"/>
          <w:sz w:val="20"/>
          <w:szCs w:val="20"/>
        </w:rPr>
        <w:t>.</w:t>
      </w:r>
    </w:p>
    <w:p w14:paraId="5B3B24AB" w14:textId="77777777" w:rsidR="00ED707F" w:rsidRPr="00954152" w:rsidRDefault="00ED707F" w:rsidP="00ED707F">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 should be reminded of basic percentages and fraction conversions.</w:t>
      </w:r>
    </w:p>
    <w:p w14:paraId="06FAA6B1" w14:textId="77777777" w:rsidR="00F8325B"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adding and subtracting fractions</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same denominator, then where one denominator is a multiple of the other (answers ≤ 1)</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finally where both denominators have to be changed (answers ≤ 1)</w:t>
      </w:r>
      <w:r w:rsidR="00427282" w:rsidRPr="00954152">
        <w:rPr>
          <w:rFonts w:ascii="Verdana" w:hAnsi="Verdana"/>
          <w:color w:val="0F243E" w:themeColor="text2" w:themeShade="80"/>
          <w:sz w:val="20"/>
          <w:szCs w:val="20"/>
        </w:rPr>
        <w:t>.</w:t>
      </w:r>
    </w:p>
    <w:p w14:paraId="58D97D5C" w14:textId="77777777"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427282" w:rsidRPr="00954152">
        <w:rPr>
          <w:rFonts w:ascii="Verdana" w:hAnsi="Verdana"/>
          <w:color w:val="0F243E" w:themeColor="text2" w:themeShade="80"/>
          <w:sz w:val="20"/>
          <w:szCs w:val="20"/>
        </w:rPr>
        <w:t>.</w:t>
      </w:r>
    </w:p>
    <w:p w14:paraId="2AAB20F1" w14:textId="77777777" w:rsidR="003C7FC0" w:rsidRPr="00954152" w:rsidRDefault="0096226B"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w:t>
      </w:r>
      <w:r w:rsidR="003C7FC0" w:rsidRPr="00954152">
        <w:rPr>
          <w:rFonts w:ascii="Verdana" w:hAnsi="Verdana"/>
          <w:color w:val="0F243E" w:themeColor="text2" w:themeShade="80"/>
          <w:sz w:val="20"/>
          <w:szCs w:val="20"/>
        </w:rPr>
        <w:t xml:space="preserve"> to the use the fraction button on the calculator</w:t>
      </w:r>
      <w:r w:rsidR="00427282" w:rsidRPr="00954152">
        <w:rPr>
          <w:rFonts w:ascii="Verdana" w:hAnsi="Verdana"/>
          <w:color w:val="0F243E" w:themeColor="text2" w:themeShade="80"/>
          <w:sz w:val="20"/>
          <w:szCs w:val="20"/>
        </w:rPr>
        <w:t>.</w:t>
      </w:r>
    </w:p>
    <w:p w14:paraId="021B9452" w14:textId="77777777"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427282" w:rsidRPr="00954152">
        <w:rPr>
          <w:rFonts w:ascii="Verdana" w:hAnsi="Verdana"/>
          <w:color w:val="0F243E" w:themeColor="text2" w:themeShade="80"/>
          <w:sz w:val="20"/>
          <w:szCs w:val="20"/>
        </w:rPr>
        <w:t>.</w:t>
      </w:r>
    </w:p>
    <w:p w14:paraId="7715CE4D" w14:textId="77777777" w:rsidR="00427282" w:rsidRPr="00954152" w:rsidRDefault="0096226B" w:rsidP="001B32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r w:rsidR="00427282" w:rsidRPr="00954152">
        <w:rPr>
          <w:rFonts w:ascii="Verdana" w:hAnsi="Verdana"/>
          <w:color w:val="0F243E" w:themeColor="text2" w:themeShade="80"/>
          <w:sz w:val="20"/>
          <w:szCs w:val="20"/>
        </w:rPr>
        <w:t>.</w:t>
      </w:r>
    </w:p>
    <w:p w14:paraId="1A9848E1" w14:textId="77777777" w:rsidR="00410F4A" w:rsidRDefault="00410F4A">
      <w:r>
        <w:br w:type="page"/>
      </w:r>
    </w:p>
    <w:tbl>
      <w:tblPr>
        <w:tblStyle w:val="TableGrid"/>
        <w:tblpPr w:leftFromText="180" w:rightFromText="180" w:vertAnchor="text" w:tblpY="7"/>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410F4A" w:rsidRPr="00954152" w14:paraId="33EBE06A" w14:textId="77777777" w:rsidTr="00410F4A">
        <w:tc>
          <w:tcPr>
            <w:tcW w:w="3739" w:type="pct"/>
            <w:shd w:val="clear" w:color="auto" w:fill="8DB3E2" w:themeFill="text2" w:themeFillTint="66"/>
            <w:vAlign w:val="center"/>
          </w:tcPr>
          <w:p w14:paraId="5F308F51" w14:textId="77777777" w:rsidR="00410F4A" w:rsidRPr="00954152" w:rsidRDefault="00410F4A" w:rsidP="00410F4A">
            <w:pPr>
              <w:spacing w:line="276" w:lineRule="auto"/>
              <w:rPr>
                <w:rFonts w:ascii="Verdana" w:hAnsi="Verdana"/>
                <w:b/>
                <w:color w:val="0F243E" w:themeColor="text2" w:themeShade="80"/>
                <w:szCs w:val="24"/>
              </w:rPr>
            </w:pPr>
            <w:bookmarkStart w:id="28" w:name="Unit4b"/>
            <w:r w:rsidRPr="00954152">
              <w:rPr>
                <w:rFonts w:ascii="Verdana" w:hAnsi="Verdana"/>
                <w:b/>
                <w:color w:val="0F243E" w:themeColor="text2" w:themeShade="80"/>
                <w:szCs w:val="24"/>
              </w:rPr>
              <w:lastRenderedPageBreak/>
              <w:t>4</w:t>
            </w:r>
            <w:r w:rsidR="0002107A">
              <w:rPr>
                <w:rFonts w:ascii="Verdana" w:hAnsi="Verdana"/>
                <w:b/>
                <w:color w:val="0F243E" w:themeColor="text2" w:themeShade="80"/>
                <w:szCs w:val="24"/>
              </w:rPr>
              <w:t>b</w:t>
            </w:r>
            <w:r w:rsidRPr="00954152">
              <w:rPr>
                <w:rFonts w:ascii="Verdana" w:hAnsi="Verdana"/>
                <w:b/>
                <w:color w:val="0F243E" w:themeColor="text2" w:themeShade="80"/>
                <w:szCs w:val="24"/>
              </w:rPr>
              <w:t>. Percentages</w:t>
            </w:r>
          </w:p>
          <w:p w14:paraId="64F6FD60" w14:textId="77777777" w:rsidR="00410F4A" w:rsidRPr="00954152" w:rsidRDefault="00410F4A" w:rsidP="00410F4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2, </w:t>
            </w:r>
            <w:r w:rsidR="00DE086F">
              <w:rPr>
                <w:rFonts w:ascii="Verdana" w:hAnsi="Verdana"/>
                <w:color w:val="0F243E" w:themeColor="text2" w:themeShade="80"/>
                <w:szCs w:val="24"/>
              </w:rPr>
              <w:t xml:space="preserve">N13, </w:t>
            </w:r>
            <w:r w:rsidRPr="00954152">
              <w:rPr>
                <w:rFonts w:ascii="Verdana" w:hAnsi="Verdana"/>
                <w:color w:val="0F243E" w:themeColor="text2" w:themeShade="80"/>
                <w:szCs w:val="24"/>
              </w:rPr>
              <w:t>R9)</w:t>
            </w:r>
            <w:bookmarkEnd w:id="28"/>
          </w:p>
        </w:tc>
        <w:tc>
          <w:tcPr>
            <w:tcW w:w="1261" w:type="pct"/>
            <w:shd w:val="clear" w:color="auto" w:fill="8DB3E2" w:themeFill="text2" w:themeFillTint="66"/>
          </w:tcPr>
          <w:p w14:paraId="72633BBD" w14:textId="77777777" w:rsidR="00410F4A" w:rsidRPr="00954152" w:rsidRDefault="00410F4A" w:rsidP="00410F4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3F7C921" w14:textId="77777777" w:rsidR="00410F4A" w:rsidRPr="00954152" w:rsidRDefault="00410F4A" w:rsidP="00410F4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7B0D0BC9" w14:textId="77777777" w:rsidR="000C513C" w:rsidRDefault="007B7B4B" w:rsidP="00360F2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E8A1096" w14:textId="77777777" w:rsidR="007B7B4B" w:rsidRPr="00954152" w:rsidRDefault="007B7B4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D4CF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51AB19FE" w14:textId="77777777"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r w:rsidR="009D4CF2" w:rsidRPr="00954152">
        <w:rPr>
          <w:rFonts w:ascii="Verdana" w:hAnsi="Verdana"/>
          <w:color w:val="0F243E" w:themeColor="text2" w:themeShade="80"/>
          <w:sz w:val="20"/>
          <w:szCs w:val="20"/>
        </w:rPr>
        <w:t>;</w:t>
      </w:r>
    </w:p>
    <w:p w14:paraId="2C10F466"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without a calculato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50%, 25% and multiples of 10% and 5%</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17CBFB4"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or measurement (use measur</w:t>
      </w:r>
      <w:r w:rsidR="00764FDD" w:rsidRPr="00954152">
        <w:rPr>
          <w:rFonts w:ascii="Verdana" w:hAnsi="Verdana"/>
          <w:color w:val="0F243E" w:themeColor="text2" w:themeShade="80"/>
          <w:sz w:val="20"/>
          <w:szCs w:val="20"/>
        </w:rPr>
        <w:t>ements they should know from Key Stage 3</w:t>
      </w:r>
      <w:r w:rsidR="009D4CF2" w:rsidRPr="00954152">
        <w:rPr>
          <w:rFonts w:ascii="Verdana" w:hAnsi="Verdana"/>
          <w:color w:val="0F243E" w:themeColor="text2" w:themeShade="80"/>
          <w:sz w:val="20"/>
          <w:szCs w:val="20"/>
        </w:rPr>
        <w:t xml:space="preserve"> only</w:t>
      </w:r>
      <w:r w:rsidRPr="00954152">
        <w:rPr>
          <w:rFonts w:ascii="Verdana" w:hAnsi="Verdana"/>
          <w:color w:val="0F243E" w:themeColor="text2" w:themeShade="80"/>
          <w:sz w:val="20"/>
          <w:szCs w:val="20"/>
        </w:rPr>
        <w: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9D31D47"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mount of increase/decrease</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317122C"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w:t>
      </w:r>
      <w:r w:rsidR="0096226B" w:rsidRPr="00954152">
        <w:rPr>
          <w:rFonts w:ascii="Verdana" w:hAnsi="Verdana"/>
          <w:color w:val="0F243E" w:themeColor="text2" w:themeShade="80"/>
          <w:sz w:val="20"/>
          <w:szCs w:val="20"/>
        </w:rPr>
        <w:t xml:space="preserve"> percentages to solve problems</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including comparisons of </w:t>
      </w:r>
      <w:r w:rsidRPr="00954152">
        <w:rPr>
          <w:rFonts w:ascii="Verdana" w:hAnsi="Verdana"/>
          <w:color w:val="0F243E" w:themeColor="text2" w:themeShade="80"/>
          <w:sz w:val="20"/>
          <w:szCs w:val="20"/>
        </w:rPr>
        <w:t>two quantities using percentag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720F29B" w14:textId="77777777"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centages over 10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6080F3A" w14:textId="77777777" w:rsidR="0096226B"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ercentages in real-life situations, including percentages greater than 100%</w:t>
      </w:r>
      <w:r w:rsidR="009D4CF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2E3D2BFE"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ice after VAT (not price before VAT);</w:t>
      </w:r>
    </w:p>
    <w:p w14:paraId="7BCD75ED"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alue of profit or loss;</w:t>
      </w:r>
    </w:p>
    <w:p w14:paraId="14321051"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interest;</w:t>
      </w:r>
    </w:p>
    <w:p w14:paraId="5FA8B9C8" w14:textId="77777777"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ome tax calculations;</w:t>
      </w:r>
    </w:p>
    <w:p w14:paraId="66EC1CFF"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s to find quantiti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B215FB2"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using a multiplie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A60E936"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multiplier to increase or decrease by a percentage in any scenari</w:t>
      </w:r>
      <w:r w:rsidR="0096226B" w:rsidRPr="00954152">
        <w:rPr>
          <w:rFonts w:ascii="Verdana" w:hAnsi="Verdana"/>
          <w:color w:val="0F243E" w:themeColor="text2" w:themeShade="80"/>
          <w:sz w:val="20"/>
          <w:szCs w:val="20"/>
        </w:rPr>
        <w:t>o where percentages are used</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w:t>
      </w:r>
    </w:p>
    <w:p w14:paraId="12DF8347" w14:textId="77777777"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multiplicative nature of percentages as operator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3BBF949" w14:textId="77777777" w:rsidR="00A16B08" w:rsidRPr="00954152" w:rsidRDefault="00A16B08" w:rsidP="00DC4753">
      <w:pPr>
        <w:spacing w:after="0"/>
        <w:jc w:val="both"/>
        <w:rPr>
          <w:rFonts w:ascii="Verdana" w:hAnsi="Verdana"/>
          <w:color w:val="0F243E" w:themeColor="text2" w:themeShade="80"/>
          <w:sz w:val="20"/>
          <w:szCs w:val="20"/>
        </w:rPr>
      </w:pPr>
    </w:p>
    <w:p w14:paraId="7D572BB9" w14:textId="77777777"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14355FFB" w14:textId="77777777"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10%, 15%, 17.5% of £3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EAFD8C1" w14:textId="77777777" w:rsidR="001804F7" w:rsidRPr="00954152" w:rsidRDefault="001804F7" w:rsidP="00DC4753">
      <w:pPr>
        <w:spacing w:after="0"/>
        <w:jc w:val="both"/>
        <w:rPr>
          <w:rFonts w:ascii="Verdana" w:hAnsi="Verdana"/>
          <w:b/>
          <w:color w:val="0F243E" w:themeColor="text2" w:themeShade="80"/>
          <w:sz w:val="20"/>
          <w:szCs w:val="20"/>
        </w:rPr>
      </w:pPr>
    </w:p>
    <w:p w14:paraId="1B1B4346" w14:textId="77777777" w:rsidR="007336D1" w:rsidRPr="00360F26" w:rsidRDefault="007336D1" w:rsidP="007336D1">
      <w:pPr>
        <w:jc w:val="both"/>
        <w:rPr>
          <w:rFonts w:ascii="Verdana" w:hAnsi="Verdana"/>
          <w:b/>
          <w:color w:val="0F243E"/>
          <w:sz w:val="20"/>
          <w:szCs w:val="20"/>
        </w:rPr>
      </w:pPr>
      <w:r w:rsidRPr="00360F26">
        <w:rPr>
          <w:rFonts w:ascii="Verdana" w:hAnsi="Verdana"/>
          <w:b/>
          <w:color w:val="0F243E"/>
          <w:sz w:val="20"/>
          <w:szCs w:val="20"/>
        </w:rPr>
        <w:t>OPPORTUNITIES FOR REASONING/PROBLEM SOLVING</w:t>
      </w:r>
    </w:p>
    <w:p w14:paraId="7FF0A220" w14:textId="77777777" w:rsidR="00D77503" w:rsidRPr="00360F26" w:rsidRDefault="00F3344D" w:rsidP="007336D1">
      <w:pPr>
        <w:spacing w:after="0"/>
        <w:jc w:val="both"/>
        <w:rPr>
          <w:rFonts w:ascii="Verdana" w:hAnsi="Verdana"/>
          <w:color w:val="0F243E"/>
          <w:sz w:val="20"/>
          <w:szCs w:val="20"/>
        </w:rPr>
      </w:pPr>
      <w:r w:rsidRPr="00360F26">
        <w:rPr>
          <w:rFonts w:ascii="Verdana" w:hAnsi="Verdana"/>
          <w:color w:val="0F243E"/>
          <w:sz w:val="20"/>
          <w:szCs w:val="20"/>
        </w:rPr>
        <w:t xml:space="preserve">Sale prices offer an ideal opportunity for solving problems </w:t>
      </w:r>
      <w:r w:rsidR="00D77503" w:rsidRPr="00360F26">
        <w:rPr>
          <w:rFonts w:ascii="Verdana" w:hAnsi="Verdana"/>
          <w:color w:val="0F243E"/>
          <w:sz w:val="20"/>
          <w:szCs w:val="20"/>
        </w:rPr>
        <w:t>allowing</w:t>
      </w:r>
      <w:r w:rsidRPr="00360F26">
        <w:rPr>
          <w:rFonts w:ascii="Verdana" w:hAnsi="Verdana"/>
          <w:color w:val="0F243E"/>
          <w:sz w:val="20"/>
          <w:szCs w:val="20"/>
        </w:rPr>
        <w:t xml:space="preserve"> students</w:t>
      </w:r>
      <w:r w:rsidR="00D77503" w:rsidRPr="00360F26">
        <w:rPr>
          <w:rFonts w:ascii="Verdana" w:hAnsi="Verdana"/>
          <w:color w:val="0F243E"/>
          <w:sz w:val="20"/>
          <w:szCs w:val="20"/>
        </w:rPr>
        <w:t xml:space="preserve"> the opportunity to</w:t>
      </w:r>
      <w:r w:rsidRPr="00360F26">
        <w:rPr>
          <w:rFonts w:ascii="Verdana" w:hAnsi="Verdana"/>
          <w:color w:val="0F243E"/>
          <w:sz w:val="20"/>
          <w:szCs w:val="20"/>
        </w:rPr>
        <w:t xml:space="preserve"> investigate the most effective way to work out the “sale” price.</w:t>
      </w:r>
      <w:r w:rsidR="00D77503" w:rsidRPr="00360F26">
        <w:rPr>
          <w:rFonts w:ascii="Verdana" w:hAnsi="Verdana"/>
          <w:color w:val="0F243E"/>
          <w:sz w:val="20"/>
          <w:szCs w:val="20"/>
        </w:rPr>
        <w:t xml:space="preserve"> </w:t>
      </w:r>
    </w:p>
    <w:p w14:paraId="4D88B3B0" w14:textId="77777777" w:rsidR="00D77503" w:rsidRPr="00360F26" w:rsidRDefault="00D77503" w:rsidP="007336D1">
      <w:pPr>
        <w:spacing w:after="0"/>
        <w:jc w:val="both"/>
        <w:rPr>
          <w:rFonts w:ascii="Verdana" w:hAnsi="Verdana"/>
          <w:color w:val="0F243E"/>
          <w:sz w:val="20"/>
          <w:szCs w:val="20"/>
        </w:rPr>
      </w:pPr>
      <w:r w:rsidRPr="00360F26">
        <w:rPr>
          <w:rFonts w:ascii="Verdana" w:hAnsi="Verdana"/>
          <w:color w:val="0F243E"/>
          <w:sz w:val="20"/>
          <w:szCs w:val="20"/>
        </w:rPr>
        <w:t>Problems that involve</w:t>
      </w:r>
      <w:r w:rsidR="009E7124" w:rsidRPr="00360F26">
        <w:rPr>
          <w:rFonts w:ascii="Verdana" w:hAnsi="Verdana"/>
          <w:color w:val="0F243E"/>
          <w:sz w:val="20"/>
          <w:szCs w:val="20"/>
        </w:rPr>
        <w:t xml:space="preserve"> </w:t>
      </w:r>
      <w:r w:rsidRPr="00360F26">
        <w:rPr>
          <w:rFonts w:ascii="Verdana" w:hAnsi="Verdana"/>
          <w:color w:val="0F243E"/>
          <w:sz w:val="20"/>
          <w:szCs w:val="20"/>
        </w:rPr>
        <w:t>consecutive reductions such as: Sale Prices are 10% off the previous day</w:t>
      </w:r>
      <w:r w:rsidR="00360F26">
        <w:rPr>
          <w:rFonts w:ascii="Verdana" w:hAnsi="Verdana"/>
          <w:color w:val="0F243E"/>
          <w:sz w:val="20"/>
          <w:szCs w:val="20"/>
        </w:rPr>
        <w:t>’</w:t>
      </w:r>
      <w:r w:rsidRPr="00360F26">
        <w:rPr>
          <w:rFonts w:ascii="Verdana" w:hAnsi="Verdana"/>
          <w:color w:val="0F243E"/>
          <w:sz w:val="20"/>
          <w:szCs w:val="20"/>
        </w:rPr>
        <w:t>s price. If a jacket is £90 on Monday, what is the price on Wednesday?</w:t>
      </w:r>
    </w:p>
    <w:p w14:paraId="10624FC4" w14:textId="77777777" w:rsidR="007336D1" w:rsidRPr="00360F26" w:rsidRDefault="007336D1" w:rsidP="007336D1">
      <w:pPr>
        <w:spacing w:after="0"/>
        <w:jc w:val="both"/>
        <w:rPr>
          <w:rFonts w:ascii="Verdana" w:hAnsi="Verdana"/>
          <w:color w:val="0F243E"/>
          <w:sz w:val="20"/>
          <w:szCs w:val="20"/>
        </w:rPr>
      </w:pPr>
    </w:p>
    <w:p w14:paraId="269ACA1A" w14:textId="77777777"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B480E41" w14:textId="77777777" w:rsidR="0096226B" w:rsidRPr="00954152" w:rsidRDefault="0096226B" w:rsidP="00DC4753">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r w:rsidR="009D4CF2" w:rsidRPr="00954152">
        <w:rPr>
          <w:rFonts w:ascii="Verdana" w:hAnsi="Verdana" w:cs="Lucida Sans Unicode"/>
          <w:color w:val="0F243E" w:themeColor="text2" w:themeShade="80"/>
          <w:sz w:val="20"/>
          <w:szCs w:val="20"/>
        </w:rPr>
        <w:t>.</w:t>
      </w:r>
    </w:p>
    <w:p w14:paraId="3657A00B" w14:textId="77777777" w:rsidR="001A0F0E" w:rsidRPr="00954152" w:rsidRDefault="001A0F0E" w:rsidP="00DC4753">
      <w:pPr>
        <w:spacing w:after="0"/>
        <w:jc w:val="both"/>
        <w:rPr>
          <w:rFonts w:ascii="Verdana" w:hAnsi="Verdana"/>
          <w:color w:val="0F243E" w:themeColor="text2" w:themeShade="80"/>
          <w:sz w:val="20"/>
          <w:szCs w:val="20"/>
        </w:rPr>
      </w:pPr>
    </w:p>
    <w:p w14:paraId="5AA383F6" w14:textId="77777777"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E0A5686" w14:textId="77777777"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find</w:t>
      </w:r>
      <w:r w:rsidR="009D4CF2"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a percentage of a quantity or measuremen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only measur</w:t>
      </w:r>
      <w:r w:rsidR="00042EEA" w:rsidRPr="00954152">
        <w:rPr>
          <w:rFonts w:ascii="Verdana" w:hAnsi="Verdana"/>
          <w:color w:val="0F243E" w:themeColor="text2" w:themeShade="80"/>
          <w:sz w:val="20"/>
          <w:szCs w:val="20"/>
        </w:rPr>
        <w:t xml:space="preserve">ements they should know from </w:t>
      </w:r>
      <w:r w:rsidR="009D4CF2" w:rsidRPr="00954152">
        <w:rPr>
          <w:rFonts w:ascii="Verdana" w:hAnsi="Verdana"/>
          <w:color w:val="0F243E" w:themeColor="text2" w:themeShade="80"/>
          <w:sz w:val="20"/>
          <w:szCs w:val="20"/>
        </w:rPr>
        <w:t>Key Stage 3.</w:t>
      </w:r>
    </w:p>
    <w:p w14:paraId="7DA62A91" w14:textId="77777777"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r w:rsidR="009D4CF2" w:rsidRPr="00954152">
        <w:rPr>
          <w:rFonts w:ascii="Verdana" w:hAnsi="Verdana"/>
          <w:color w:val="0F243E" w:themeColor="text2" w:themeShade="80"/>
          <w:sz w:val="20"/>
          <w:szCs w:val="20"/>
        </w:rPr>
        <w:t>.</w:t>
      </w:r>
    </w:p>
    <w:p w14:paraId="6ABBFF59" w14:textId="77777777" w:rsidR="0096226B" w:rsidRPr="00954152" w:rsidRDefault="0096226B" w:rsidP="00DC4753">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9D4CF2" w:rsidRPr="00954152">
        <w:rPr>
          <w:rFonts w:ascii="Verdana" w:hAnsi="Verdana"/>
          <w:color w:val="0F243E" w:themeColor="text2" w:themeShade="80"/>
          <w:sz w:val="20"/>
          <w:szCs w:val="20"/>
        </w:rPr>
        <w:t>.</w:t>
      </w:r>
    </w:p>
    <w:p w14:paraId="493FF124" w14:textId="77777777" w:rsidR="0096226B" w:rsidRPr="00954152" w:rsidRDefault="0096226B" w:rsidP="00DC475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decimals and percentages and the use of decimal multipliers to make calculations easier</w:t>
      </w:r>
      <w:r w:rsidR="009D4CF2" w:rsidRPr="00954152">
        <w:rPr>
          <w:rFonts w:ascii="Verdana" w:hAnsi="Verdana" w:cs="Vrinda"/>
          <w:color w:val="0F243E" w:themeColor="text2" w:themeShade="80"/>
          <w:sz w:val="20"/>
          <w:szCs w:val="20"/>
        </w:rPr>
        <w:t>.</w:t>
      </w:r>
    </w:p>
    <w:p w14:paraId="3512DCED" w14:textId="77777777" w:rsidR="006B3F49" w:rsidRPr="00954152" w:rsidRDefault="006B3F49" w:rsidP="006B3F49">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6B3F49" w:rsidRPr="00954152" w14:paraId="65E80C90" w14:textId="77777777" w:rsidTr="00FC4937">
        <w:trPr>
          <w:trHeight w:val="880"/>
        </w:trPr>
        <w:tc>
          <w:tcPr>
            <w:tcW w:w="5000" w:type="pct"/>
            <w:shd w:val="clear" w:color="auto" w:fill="0F243E" w:themeFill="text2" w:themeFillShade="80"/>
            <w:vAlign w:val="center"/>
          </w:tcPr>
          <w:p w14:paraId="2FB24AB0" w14:textId="77777777" w:rsidR="006B3F49" w:rsidRPr="00954152" w:rsidRDefault="006B3F49" w:rsidP="00FC4937">
            <w:pPr>
              <w:spacing w:line="276" w:lineRule="auto"/>
              <w:jc w:val="both"/>
              <w:rPr>
                <w:rFonts w:ascii="Verdana" w:hAnsi="Verdana"/>
                <w:b/>
                <w:color w:val="FFFFFF" w:themeColor="background1"/>
              </w:rPr>
            </w:pPr>
            <w:bookmarkStart w:id="29" w:name="Unit5"/>
            <w:r w:rsidRPr="00954152">
              <w:rPr>
                <w:rFonts w:ascii="Verdana" w:hAnsi="Verdana"/>
                <w:b/>
                <w:color w:val="FFFFFF" w:themeColor="background1"/>
              </w:rPr>
              <w:lastRenderedPageBreak/>
              <w:t>UNIT 5: Equations, inequalities and sequences</w:t>
            </w:r>
            <w:bookmarkEnd w:id="29"/>
          </w:p>
        </w:tc>
      </w:tr>
    </w:tbl>
    <w:p w14:paraId="1236ED39" w14:textId="77777777" w:rsidR="006B3F49" w:rsidRPr="00954152" w:rsidRDefault="006B3F49" w:rsidP="006B3F49">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0374F50"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4EAA553"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14:paraId="78D54541" w14:textId="77777777" w:rsidR="000C513C" w:rsidRDefault="007A298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14:paraId="28CEC23B" w14:textId="77777777" w:rsidR="000C513C" w:rsidRDefault="007A298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p>
    <w:p w14:paraId="1EFE0F67" w14:textId="77777777" w:rsidR="00DE086F" w:rsidRDefault="00DE086F" w:rsidP="00DE086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substitute numerical values into formulae and expressions, including</w:t>
      </w:r>
      <w:r>
        <w:rPr>
          <w:rFonts w:ascii="Verdana" w:eastAsia="Times New Roman" w:hAnsi="Verdana" w:cs="Times New Roman"/>
          <w:color w:val="0F243E" w:themeColor="text2" w:themeShade="80"/>
          <w:sz w:val="20"/>
          <w:szCs w:val="20"/>
          <w:lang w:eastAsia="en-GB"/>
        </w:rPr>
        <w:t xml:space="preserve"> </w:t>
      </w:r>
      <w:r w:rsidRPr="004019B4">
        <w:rPr>
          <w:rFonts w:ascii="Verdana" w:eastAsia="Times New Roman" w:hAnsi="Verdana" w:cs="Times New Roman"/>
          <w:color w:val="0F243E" w:themeColor="text2" w:themeShade="80"/>
          <w:sz w:val="20"/>
          <w:szCs w:val="20"/>
          <w:lang w:eastAsia="en-GB"/>
        </w:rPr>
        <w:t>scientific formulae</w:t>
      </w:r>
    </w:p>
    <w:p w14:paraId="13A19E37"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3</w:t>
      </w:r>
      <w:r w:rsidRPr="00954152">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sidRPr="00954152">
        <w:rPr>
          <w:rFonts w:ascii="Verdana" w:eastAsia="Times New Roman" w:hAnsi="Verdana" w:cs="Times New Roman"/>
          <w:color w:val="0F243E" w:themeColor="text2" w:themeShade="80"/>
          <w:sz w:val="20"/>
          <w:szCs w:val="20"/>
          <w:u w:val="single"/>
          <w:lang w:eastAsia="en-GB"/>
        </w:rPr>
        <w:t>identities</w:t>
      </w:r>
      <w:r w:rsidRPr="00954152">
        <w:rPr>
          <w:rFonts w:ascii="Verdana" w:eastAsia="Times New Roman" w:hAnsi="Verdana" w:cs="Times New Roman"/>
          <w:color w:val="0F243E" w:themeColor="text2" w:themeShade="80"/>
          <w:sz w:val="20"/>
          <w:szCs w:val="20"/>
          <w:lang w:eastAsia="en-GB"/>
        </w:rPr>
        <w:t>, inequalities, terms and factors</w:t>
      </w:r>
    </w:p>
    <w:p w14:paraId="3A3F5582"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14:paraId="2AC0388A"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14:paraId="2B45D795"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14:paraId="316C339D"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solve the equation and interpret the solution</w:t>
      </w:r>
    </w:p>
    <w:p w14:paraId="1F04E8A0"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 variable; represent the solution set on a number line</w:t>
      </w:r>
    </w:p>
    <w:p w14:paraId="1A5D0CC2"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3 </w:t>
      </w:r>
      <w:r w:rsidRPr="00954152">
        <w:rPr>
          <w:rFonts w:ascii="Verdana" w:eastAsia="Times New Roman" w:hAnsi="Verdana" w:cs="Times New Roman"/>
          <w:color w:val="0F243E" w:themeColor="text2" w:themeShade="80"/>
          <w:sz w:val="20"/>
          <w:szCs w:val="20"/>
          <w:lang w:eastAsia="en-GB"/>
        </w:rPr>
        <w:tab/>
        <w:t>generate terms of a sequence from either a term-to-term or a position-to-term rule</w:t>
      </w:r>
    </w:p>
    <w:p w14:paraId="7EBF1EA7"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4</w:t>
      </w:r>
      <w:r w:rsidRPr="00954152">
        <w:rPr>
          <w:rFonts w:ascii="Verdana" w:eastAsia="Times New Roman" w:hAnsi="Verdana" w:cs="Times New Roman"/>
          <w:color w:val="0F243E" w:themeColor="text2" w:themeShade="80"/>
          <w:sz w:val="20"/>
          <w:szCs w:val="20"/>
          <w:lang w:eastAsia="en-GB"/>
        </w:rPr>
        <w:tab/>
        <w:t xml:space="preserve">recognise and use sequences of triangular, square and cube numbers, simple arithmetic progressions; </w:t>
      </w:r>
      <w:r w:rsidRPr="00954152">
        <w:rPr>
          <w:rFonts w:ascii="Verdana" w:eastAsia="Times New Roman" w:hAnsi="Verdana" w:cs="Times New Roman"/>
          <w:color w:val="0F243E" w:themeColor="text2" w:themeShade="80"/>
          <w:sz w:val="20"/>
          <w:szCs w:val="20"/>
          <w:u w:val="single"/>
          <w:lang w:eastAsia="en-GB"/>
        </w:rPr>
        <w:t>Fibonacci type sequences and simple geometric progressions (</w:t>
      </w:r>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Times New Roman" w:eastAsia="Times New Roman" w:hAnsi="Times New Roman" w:cs="Times New Roman"/>
          <w:i/>
          <w:color w:val="0F243E" w:themeColor="text2" w:themeShade="80"/>
          <w:sz w:val="24"/>
          <w:szCs w:val="24"/>
          <w:u w:val="single"/>
          <w:vertAlign w:val="superscript"/>
          <w:lang w:eastAsia="en-GB"/>
        </w:rPr>
        <w:t>n</w:t>
      </w:r>
      <w:r w:rsidRPr="00954152">
        <w:rPr>
          <w:rFonts w:ascii="Verdana" w:eastAsia="Times New Roman" w:hAnsi="Verdana" w:cs="Times New Roman"/>
          <w:color w:val="0F243E" w:themeColor="text2" w:themeShade="80"/>
          <w:sz w:val="20"/>
          <w:szCs w:val="20"/>
          <w:u w:val="single"/>
          <w:lang w:eastAsia="en-GB"/>
        </w:rPr>
        <w:t xml:space="preserve"> where </w:t>
      </w:r>
      <w:r w:rsidRPr="00954152">
        <w:rPr>
          <w:rFonts w:ascii="Times New Roman" w:eastAsia="Times New Roman" w:hAnsi="Times New Roman" w:cs="Times New Roman"/>
          <w:i/>
          <w:color w:val="0F243E" w:themeColor="text2" w:themeShade="80"/>
          <w:sz w:val="24"/>
          <w:szCs w:val="24"/>
          <w:u w:val="single"/>
          <w:lang w:eastAsia="en-GB"/>
        </w:rPr>
        <w:t>n</w:t>
      </w:r>
      <w:r w:rsidRPr="00954152">
        <w:rPr>
          <w:rFonts w:ascii="Verdana" w:eastAsia="Times New Roman" w:hAnsi="Verdana" w:cs="Times New Roman"/>
          <w:color w:val="0F243E" w:themeColor="text2" w:themeShade="80"/>
          <w:sz w:val="20"/>
          <w:szCs w:val="20"/>
          <w:u w:val="single"/>
          <w:lang w:eastAsia="en-GB"/>
        </w:rPr>
        <w:t xml:space="preserve"> is an integer, and </w:t>
      </w:r>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Verdana" w:eastAsia="Times New Roman" w:hAnsi="Verdana" w:cs="Times New Roman"/>
          <w:color w:val="0F243E" w:themeColor="text2" w:themeShade="80"/>
          <w:sz w:val="20"/>
          <w:szCs w:val="20"/>
          <w:u w:val="single"/>
          <w:lang w:eastAsia="en-GB"/>
        </w:rPr>
        <w:t xml:space="preserve"> is a rational number &gt; 0)</w:t>
      </w:r>
    </w:p>
    <w:p w14:paraId="0507E502"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5 </w:t>
      </w:r>
      <w:r w:rsidRPr="00954152">
        <w:rPr>
          <w:rFonts w:ascii="Verdana" w:eastAsia="Times New Roman" w:hAnsi="Verdana" w:cs="Times New Roman"/>
          <w:color w:val="0F243E" w:themeColor="text2" w:themeShade="80"/>
          <w:sz w:val="20"/>
          <w:szCs w:val="20"/>
          <w:lang w:eastAsia="en-GB"/>
        </w:rPr>
        <w:tab/>
        <w:t xml:space="preserve">deduce expressions to calculate th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th term of linear sequences.</w:t>
      </w:r>
    </w:p>
    <w:p w14:paraId="1AE9266A" w14:textId="77777777" w:rsidR="006B3F49" w:rsidRPr="00954152" w:rsidRDefault="006B3F49" w:rsidP="006B3F49">
      <w:pPr>
        <w:spacing w:after="0"/>
        <w:jc w:val="both"/>
        <w:rPr>
          <w:rFonts w:ascii="Verdana" w:hAnsi="Verdana"/>
          <w:b/>
          <w:color w:val="0F243E" w:themeColor="text2" w:themeShade="80"/>
          <w:sz w:val="20"/>
          <w:szCs w:val="20"/>
        </w:rPr>
      </w:pPr>
    </w:p>
    <w:p w14:paraId="7D737C2F"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2700272"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use inequality signs between numbers. </w:t>
      </w:r>
    </w:p>
    <w:p w14:paraId="2E1AB47E"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the four operations, recall and use the hierarchy of operations and understand inverse operations.</w:t>
      </w:r>
    </w:p>
    <w:p w14:paraId="518B20E3"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eal with decimals and negatives on a calculator.</w:t>
      </w:r>
    </w:p>
    <w:p w14:paraId="61797982"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index laws numerically.</w:t>
      </w:r>
    </w:p>
    <w:p w14:paraId="0C37504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a number line.</w:t>
      </w:r>
    </w:p>
    <w:p w14:paraId="410FD51D" w14:textId="77777777" w:rsidR="006B3F49" w:rsidRPr="00954152" w:rsidRDefault="006B3F49" w:rsidP="006B3F49">
      <w:pPr>
        <w:spacing w:after="0"/>
        <w:jc w:val="both"/>
        <w:rPr>
          <w:rFonts w:ascii="Verdana" w:hAnsi="Verdana"/>
          <w:color w:val="0F243E" w:themeColor="text2" w:themeShade="80"/>
          <w:sz w:val="20"/>
          <w:szCs w:val="20"/>
        </w:rPr>
      </w:pPr>
    </w:p>
    <w:p w14:paraId="176F9626"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EDFF6C3" w14:textId="77777777" w:rsidR="000C513C"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ithmetic, geometric, function, sequenc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th </w:t>
      </w:r>
      <w:r w:rsidRPr="00954152">
        <w:rPr>
          <w:rFonts w:ascii="Verdana" w:hAnsi="Verdana"/>
          <w:color w:val="0F243E" w:themeColor="text2" w:themeShade="80"/>
          <w:sz w:val="20"/>
          <w:szCs w:val="20"/>
        </w:rPr>
        <w:t>term, derive, quadratic, triangular, cube, square, odd, even, solve, change, subject, inequality, represent, substitute, bracket, expand, linear, equation, balance</w:t>
      </w:r>
      <w:r w:rsidR="007A2987" w:rsidRPr="00954152">
        <w:rPr>
          <w:rFonts w:ascii="Verdana" w:hAnsi="Verdana"/>
          <w:color w:val="0F243E" w:themeColor="text2" w:themeShade="80"/>
          <w:sz w:val="20"/>
          <w:szCs w:val="20"/>
        </w:rPr>
        <w:t>, accuracy</w:t>
      </w:r>
    </w:p>
    <w:p w14:paraId="610A7134" w14:textId="77777777" w:rsidR="006B3F49" w:rsidRPr="00954152" w:rsidRDefault="006B3F49" w:rsidP="006B3F49">
      <w:pPr>
        <w:spacing w:after="0"/>
        <w:jc w:val="both"/>
        <w:rPr>
          <w:color w:val="0F243E" w:themeColor="text2" w:themeShade="80"/>
        </w:rPr>
      </w:pPr>
    </w:p>
    <w:p w14:paraId="68A5B3FA" w14:textId="77777777"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6B3F49" w:rsidRPr="00954152" w14:paraId="315CC153" w14:textId="77777777" w:rsidTr="00FC4937">
        <w:tc>
          <w:tcPr>
            <w:tcW w:w="3939" w:type="pct"/>
            <w:shd w:val="clear" w:color="auto" w:fill="8DB3E2" w:themeFill="text2" w:themeFillTint="66"/>
            <w:vAlign w:val="center"/>
          </w:tcPr>
          <w:p w14:paraId="37F660BA" w14:textId="77777777" w:rsidR="006B3F49" w:rsidRPr="00954152" w:rsidRDefault="006B3F49" w:rsidP="00FC4937">
            <w:pPr>
              <w:spacing w:line="276" w:lineRule="auto"/>
              <w:rPr>
                <w:rFonts w:ascii="Verdana" w:hAnsi="Verdana"/>
                <w:b/>
                <w:color w:val="0F243E" w:themeColor="text2" w:themeShade="80"/>
              </w:rPr>
            </w:pPr>
            <w:bookmarkStart w:id="30" w:name="Unit5a"/>
            <w:r w:rsidRPr="00954152">
              <w:rPr>
                <w:rFonts w:ascii="Verdana" w:hAnsi="Verdana"/>
                <w:b/>
                <w:color w:val="0F243E" w:themeColor="text2" w:themeShade="80"/>
              </w:rPr>
              <w:lastRenderedPageBreak/>
              <w:t>5a. Equations</w:t>
            </w:r>
            <w:r w:rsidR="00410F4A">
              <w:rPr>
                <w:rFonts w:ascii="Verdana" w:hAnsi="Verdana"/>
                <w:b/>
                <w:color w:val="0F243E" w:themeColor="text2" w:themeShade="80"/>
              </w:rPr>
              <w:t xml:space="preserve"> and inequalities</w:t>
            </w:r>
          </w:p>
          <w:bookmarkEnd w:id="30"/>
          <w:p w14:paraId="01E9906C" w14:textId="77777777" w:rsidR="006B3F49" w:rsidRPr="00954152" w:rsidRDefault="006B3F49">
            <w:pPr>
              <w:spacing w:line="276" w:lineRule="auto"/>
              <w:rPr>
                <w:rFonts w:ascii="Verdana" w:hAnsi="Verdana"/>
                <w:color w:val="0F243E" w:themeColor="text2" w:themeShade="80"/>
              </w:rPr>
            </w:pPr>
            <w:r w:rsidRPr="00954152">
              <w:rPr>
                <w:rFonts w:ascii="Verdana" w:hAnsi="Verdana"/>
                <w:color w:val="0F243E" w:themeColor="text2" w:themeShade="80"/>
              </w:rPr>
              <w:t>(N1,</w:t>
            </w:r>
            <w:r w:rsidR="00410F4A">
              <w:rPr>
                <w:rFonts w:ascii="Verdana" w:hAnsi="Verdana"/>
                <w:color w:val="0F243E" w:themeColor="text2" w:themeShade="80"/>
              </w:rPr>
              <w:t xml:space="preserve"> N15, N16,</w:t>
            </w:r>
            <w:r w:rsidRPr="00954152">
              <w:rPr>
                <w:rFonts w:ascii="Verdana" w:hAnsi="Verdana"/>
                <w:color w:val="0F243E" w:themeColor="text2" w:themeShade="80"/>
              </w:rPr>
              <w:t xml:space="preserve"> </w:t>
            </w:r>
            <w:r w:rsidR="00DE086F">
              <w:rPr>
                <w:rFonts w:ascii="Verdana" w:hAnsi="Verdana"/>
                <w:color w:val="0F243E" w:themeColor="text2" w:themeShade="80"/>
              </w:rPr>
              <w:t xml:space="preserve">A2, </w:t>
            </w:r>
            <w:r w:rsidRPr="00954152">
              <w:rPr>
                <w:rFonts w:ascii="Verdana" w:hAnsi="Verdana"/>
                <w:color w:val="0F243E" w:themeColor="text2" w:themeShade="80"/>
              </w:rPr>
              <w:t>A3, A5,</w:t>
            </w:r>
            <w:r w:rsidR="00410F4A">
              <w:rPr>
                <w:rFonts w:ascii="Verdana" w:hAnsi="Verdana"/>
                <w:color w:val="0F243E" w:themeColor="text2" w:themeShade="80"/>
              </w:rPr>
              <w:t xml:space="preserve"> A7, </w:t>
            </w:r>
            <w:r w:rsidRPr="00954152">
              <w:rPr>
                <w:rFonts w:ascii="Verdana" w:hAnsi="Verdana"/>
                <w:color w:val="0F243E" w:themeColor="text2" w:themeShade="80"/>
              </w:rPr>
              <w:t>A17, A21</w:t>
            </w:r>
            <w:r w:rsidR="00410F4A">
              <w:rPr>
                <w:rFonts w:ascii="Verdana" w:hAnsi="Verdana"/>
                <w:color w:val="0F243E" w:themeColor="text2" w:themeShade="80"/>
              </w:rPr>
              <w:t>,</w:t>
            </w:r>
            <w:r w:rsidR="00410F4A" w:rsidRPr="00954152">
              <w:rPr>
                <w:rFonts w:ascii="Verdana" w:hAnsi="Verdana"/>
                <w:color w:val="0F243E" w:themeColor="text2" w:themeShade="80"/>
                <w:szCs w:val="24"/>
              </w:rPr>
              <w:t xml:space="preserve"> A22</w:t>
            </w:r>
            <w:r w:rsidRPr="00954152">
              <w:rPr>
                <w:rFonts w:ascii="Verdana" w:hAnsi="Verdana"/>
                <w:color w:val="0F243E" w:themeColor="text2" w:themeShade="80"/>
              </w:rPr>
              <w:t>)</w:t>
            </w:r>
          </w:p>
        </w:tc>
        <w:tc>
          <w:tcPr>
            <w:tcW w:w="1061" w:type="pct"/>
            <w:shd w:val="clear" w:color="auto" w:fill="8DB3E2" w:themeFill="text2" w:themeFillTint="66"/>
          </w:tcPr>
          <w:p w14:paraId="78563255" w14:textId="77777777" w:rsidR="006B3F49" w:rsidRPr="00954152" w:rsidRDefault="006B3F49" w:rsidP="00FC4937">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1DD5E271" w14:textId="77777777" w:rsidR="006B3F49" w:rsidRPr="00954152" w:rsidRDefault="00410F4A" w:rsidP="00FC4937">
            <w:pPr>
              <w:spacing w:line="276" w:lineRule="auto"/>
              <w:jc w:val="right"/>
              <w:rPr>
                <w:rFonts w:ascii="Verdana" w:hAnsi="Verdana"/>
                <w:color w:val="0F243E" w:themeColor="text2" w:themeShade="80"/>
              </w:rPr>
            </w:pPr>
            <w:r>
              <w:rPr>
                <w:rFonts w:ascii="Verdana" w:hAnsi="Verdana"/>
                <w:color w:val="0F243E" w:themeColor="text2" w:themeShade="80"/>
              </w:rPr>
              <w:t>8-10</w:t>
            </w:r>
            <w:r w:rsidR="006B3F49" w:rsidRPr="00954152">
              <w:rPr>
                <w:rFonts w:ascii="Verdana" w:hAnsi="Verdana"/>
                <w:color w:val="0F243E" w:themeColor="text2" w:themeShade="80"/>
              </w:rPr>
              <w:t xml:space="preserve"> hours</w:t>
            </w:r>
          </w:p>
        </w:tc>
      </w:tr>
    </w:tbl>
    <w:p w14:paraId="4E715070" w14:textId="77777777" w:rsidR="006B3F49" w:rsidRPr="00954152" w:rsidRDefault="006B3F49" w:rsidP="006B3F49">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6C27B6DF"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4A9F6F37"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 expression/equation/formula/identity from a list; </w:t>
      </w:r>
    </w:p>
    <w:p w14:paraId="617A6187"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expressions and set up simple equations</w:t>
      </w:r>
      <w:r w:rsidR="00410F4A">
        <w:rPr>
          <w:rFonts w:ascii="Verdana" w:hAnsi="Verdana"/>
          <w:color w:val="0F243E" w:themeColor="text2" w:themeShade="80"/>
          <w:sz w:val="20"/>
          <w:szCs w:val="20"/>
        </w:rPr>
        <w:t xml:space="preserve"> including forming an equation from a word problem</w:t>
      </w:r>
      <w:r w:rsidRPr="00954152">
        <w:rPr>
          <w:rFonts w:ascii="Verdana" w:hAnsi="Verdana"/>
          <w:color w:val="0F243E" w:themeColor="text2" w:themeShade="80"/>
          <w:sz w:val="20"/>
          <w:szCs w:val="20"/>
        </w:rPr>
        <w:t xml:space="preserve">; </w:t>
      </w:r>
    </w:p>
    <w:p w14:paraId="2EFC5C00"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machines;</w:t>
      </w:r>
    </w:p>
    <w:p w14:paraId="22622B51" w14:textId="77777777" w:rsidR="00410F4A"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equations</w:t>
      </w:r>
      <w:r w:rsidR="00410F4A">
        <w:rPr>
          <w:rFonts w:ascii="Verdana" w:hAnsi="Verdana"/>
          <w:color w:val="0F243E" w:themeColor="text2" w:themeShade="80"/>
          <w:sz w:val="20"/>
          <w:szCs w:val="20"/>
        </w:rPr>
        <w:t xml:space="preserve"> including those</w:t>
      </w:r>
      <w:r w:rsidR="00360F26">
        <w:rPr>
          <w:rFonts w:ascii="Verdana" w:hAnsi="Verdana"/>
          <w:color w:val="0F243E" w:themeColor="text2" w:themeShade="80"/>
          <w:sz w:val="20"/>
          <w:szCs w:val="20"/>
        </w:rPr>
        <w:t>:</w:t>
      </w:r>
    </w:p>
    <w:p w14:paraId="2B24888F" w14:textId="77777777" w:rsidR="000C513C" w:rsidRDefault="006B3F49" w:rsidP="00360F26">
      <w:pPr>
        <w:pStyle w:val="ListParagraph"/>
        <w:numPr>
          <w:ilvl w:val="1"/>
          <w:numId w:val="67"/>
        </w:numPr>
        <w:spacing w:after="0"/>
        <w:ind w:left="714" w:hanging="357"/>
        <w:jc w:val="both"/>
        <w:rPr>
          <w:rFonts w:ascii="Verdana" w:hAnsi="Verdana"/>
          <w:color w:val="0F243E" w:themeColor="text2" w:themeShade="80"/>
          <w:sz w:val="20"/>
          <w:szCs w:val="20"/>
        </w:rPr>
      </w:pPr>
      <w:r w:rsidRPr="00410F4A">
        <w:rPr>
          <w:rFonts w:ascii="Verdana" w:hAnsi="Verdana"/>
          <w:color w:val="0F243E" w:themeColor="text2" w:themeShade="80"/>
          <w:sz w:val="20"/>
          <w:szCs w:val="20"/>
        </w:rPr>
        <w:t xml:space="preserve">with integer coefficients, in which the unknown appears on either side or on both sides of the equation; </w:t>
      </w:r>
    </w:p>
    <w:p w14:paraId="3397B064" w14:textId="77777777" w:rsidR="000C513C" w:rsidRDefault="006B3F49" w:rsidP="00360F26">
      <w:pPr>
        <w:pStyle w:val="ListParagraph"/>
        <w:numPr>
          <w:ilvl w:val="1"/>
          <w:numId w:val="67"/>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ich contain brackets, including those that have negative signs occurring anywhere in the equation, and those with a negative solution; </w:t>
      </w:r>
    </w:p>
    <w:p w14:paraId="5D56A905" w14:textId="77777777" w:rsidR="000C513C" w:rsidRDefault="00410F4A" w:rsidP="00360F26">
      <w:pPr>
        <w:pStyle w:val="ListParagraph"/>
        <w:numPr>
          <w:ilvl w:val="1"/>
          <w:numId w:val="67"/>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with</w:t>
      </w:r>
      <w:r w:rsidR="006B3F49" w:rsidRPr="00954152">
        <w:rPr>
          <w:rFonts w:ascii="Verdana" w:hAnsi="Verdana"/>
          <w:color w:val="0F243E" w:themeColor="text2" w:themeShade="80"/>
          <w:sz w:val="20"/>
          <w:szCs w:val="20"/>
        </w:rPr>
        <w:t xml:space="preserve"> one unknown, with integer or fractional coefficients; </w:t>
      </w:r>
    </w:p>
    <w:p w14:paraId="609F0399"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rrange simple equations; </w:t>
      </w:r>
    </w:p>
    <w:p w14:paraId="4F59FC2B" w14:textId="77777777"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into a formula, and solve the resulting equation;</w:t>
      </w:r>
    </w:p>
    <w:p w14:paraId="4A2BD390" w14:textId="77777777" w:rsidR="006B3F49" w:rsidRPr="00954152" w:rsidRDefault="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 approximate solution to a linear equation using a graph; </w:t>
      </w:r>
    </w:p>
    <w:p w14:paraId="0E602244" w14:textId="77777777" w:rsidR="000C513C" w:rsidRDefault="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or perimeter problems using algebra. </w:t>
      </w:r>
    </w:p>
    <w:p w14:paraId="190F5436" w14:textId="77777777"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inequalities on number lines; </w:t>
      </w:r>
    </w:p>
    <w:p w14:paraId="7C1E565C" w14:textId="77777777"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14:paraId="32E3F0D9" w14:textId="77777777"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 inequality such as –3 &l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lt;7 and show the solution set on a number line; </w:t>
      </w:r>
    </w:p>
    <w:p w14:paraId="6D9B7E2F" w14:textId="77777777"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w:t>
      </w:r>
    </w:p>
    <w:p w14:paraId="0144CA9D" w14:textId="77777777"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correct notation to show inclusive and exclusive inequalities; </w:t>
      </w:r>
    </w:p>
    <w:p w14:paraId="471D8E20" w14:textId="77777777"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inequalities to represent a set shown on a number line; </w:t>
      </w:r>
    </w:p>
    <w:p w14:paraId="53E23818" w14:textId="77777777"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linear inequalities in one variable, and represent the solution set on a number line;</w:t>
      </w:r>
    </w:p>
    <w:p w14:paraId="288EC730" w14:textId="77777777" w:rsidR="000C513C"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E086F">
        <w:rPr>
          <w:rFonts w:ascii="Verdana" w:hAnsi="Verdana"/>
          <w:color w:val="0F243E" w:themeColor="text2" w:themeShade="80"/>
          <w:sz w:val="20"/>
          <w:szCs w:val="20"/>
        </w:rPr>
        <w:t>;</w:t>
      </w:r>
    </w:p>
    <w:p w14:paraId="087C4772" w14:textId="77777777" w:rsidR="00DE086F" w:rsidRPr="004703FC" w:rsidRDefault="00DE086F" w:rsidP="00DE086F">
      <w:pPr>
        <w:pStyle w:val="ListParagraph"/>
        <w:numPr>
          <w:ilvl w:val="0"/>
          <w:numId w:val="8"/>
        </w:numPr>
        <w:pBdr>
          <w:left w:val="single" w:sz="4" w:space="10" w:color="auto"/>
          <w:right w:val="single" w:sz="4" w:space="10" w:color="auto"/>
        </w:pBdr>
        <w:spacing w:after="0"/>
        <w:jc w:val="both"/>
        <w:rPr>
          <w:rFonts w:ascii="Verdana" w:hAnsi="Verdana"/>
          <w:color w:val="0F243E" w:themeColor="text2" w:themeShade="80"/>
          <w:sz w:val="20"/>
          <w:szCs w:val="20"/>
        </w:rPr>
      </w:pP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14:paraId="22CD8D13" w14:textId="77777777" w:rsidR="006B3F49" w:rsidRPr="00954152" w:rsidRDefault="006B3F49" w:rsidP="006B3F49">
      <w:pPr>
        <w:pStyle w:val="ListParagraph"/>
        <w:spacing w:after="0"/>
        <w:ind w:left="0"/>
        <w:jc w:val="both"/>
        <w:rPr>
          <w:rFonts w:ascii="Verdana" w:hAnsi="Verdana"/>
          <w:color w:val="0F243E" w:themeColor="text2" w:themeShade="80"/>
          <w:sz w:val="20"/>
          <w:szCs w:val="20"/>
        </w:rPr>
      </w:pPr>
    </w:p>
    <w:p w14:paraId="42A9CF45" w14:textId="77777777" w:rsidR="006B3F49" w:rsidRPr="00AF7AF7" w:rsidRDefault="00B95A7E" w:rsidP="006B3F49">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OSSIBLE SUCCESS CRITERIA</w:t>
      </w:r>
    </w:p>
    <w:p w14:paraId="07815AD8"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olve: </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 12, </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6 = 3, </w:t>
      </w:r>
      <w:r w:rsidR="006B3F49" w:rsidRPr="00AF7AF7">
        <w:rPr>
          <w:rFonts w:ascii="Verdana" w:hAnsi="Verdana"/>
          <w:color w:val="0F243E" w:themeColor="text2" w:themeShade="80"/>
          <w:position w:val="-20"/>
          <w:sz w:val="20"/>
          <w:szCs w:val="20"/>
        </w:rPr>
        <w:object w:dxaOrig="220" w:dyaOrig="520" w14:anchorId="28D48F68">
          <v:shape id="_x0000_i1055" type="#_x0000_t75" style="width:9.75pt;height:26.25pt" o:ole="">
            <v:imagedata r:id="rId74" o:title=""/>
          </v:shape>
          <o:OLEObject Type="Embed" ProgID="Equation.DSMT4" ShapeID="_x0000_i1055" DrawAspect="Content" ObjectID="_1820655522" r:id="rId75"/>
        </w:object>
      </w:r>
      <w:r w:rsidRPr="00B95A7E">
        <w:rPr>
          <w:rFonts w:ascii="Verdana" w:hAnsi="Verdana"/>
          <w:color w:val="0F243E" w:themeColor="text2" w:themeShade="80"/>
          <w:sz w:val="20"/>
          <w:szCs w:val="20"/>
        </w:rPr>
        <w:t xml:space="preserve"> = 5, 2</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19, 2</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 8</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7</w:t>
      </w:r>
    </w:p>
    <w:p w14:paraId="0886BC9B"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Given expressions for the angles on a line or in a triangle in terms of </w:t>
      </w:r>
      <w:r w:rsidRPr="00360F26">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rPr>
        <w:t xml:space="preserve">, find the value of </w:t>
      </w:r>
      <w:r w:rsidRPr="00360F26">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rPr>
        <w:t>.</w:t>
      </w:r>
    </w:p>
    <w:p w14:paraId="33FE3943"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Given expressions for the sides of a rectangle and the perimeter, form and solve an equation to find missing values.</w:t>
      </w:r>
    </w:p>
    <w:p w14:paraId="3AE78699" w14:textId="77777777" w:rsidR="00410F4A" w:rsidRPr="00AF7AF7"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3 &lt; 2</w:t>
      </w:r>
      <w:r w:rsidRPr="003B00BD">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1 and show the solution set on a number line.</w:t>
      </w:r>
    </w:p>
    <w:p w14:paraId="5F236B74"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ate the whole numbers that satisfy a given inequality.</w:t>
      </w:r>
    </w:p>
    <w:p w14:paraId="6CDE331B" w14:textId="77777777" w:rsidR="00410F4A" w:rsidRPr="00AF7AF7"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ognise that measurements given to the nearest whole unit may be inaccurate by up to one half in either direction.</w:t>
      </w:r>
    </w:p>
    <w:p w14:paraId="235B7737" w14:textId="77777777" w:rsidR="000C513C" w:rsidRDefault="000C513C">
      <w:pPr>
        <w:spacing w:after="0"/>
        <w:jc w:val="both"/>
        <w:rPr>
          <w:rFonts w:ascii="Verdana" w:hAnsi="Verdana"/>
          <w:color w:val="0F243E" w:themeColor="text2" w:themeShade="80"/>
          <w:sz w:val="20"/>
          <w:szCs w:val="20"/>
        </w:rPr>
      </w:pPr>
    </w:p>
    <w:p w14:paraId="06F93BBF" w14:textId="77777777" w:rsidR="00D6360F" w:rsidRDefault="00D6360F">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14:paraId="2275BBCC" w14:textId="77777777"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14:paraId="19B2376F" w14:textId="77777777" w:rsidR="000C513C" w:rsidRDefault="00B95A7E" w:rsidP="003B00BD">
      <w:pPr>
        <w:spacing w:after="0"/>
        <w:jc w:val="both"/>
        <w:rPr>
          <w:rFonts w:ascii="Verdana" w:hAnsi="Verdana"/>
          <w:sz w:val="20"/>
          <w:szCs w:val="20"/>
        </w:rPr>
      </w:pPr>
      <w:r w:rsidRPr="00B95A7E">
        <w:rPr>
          <w:rFonts w:ascii="Verdana" w:hAnsi="Verdana"/>
          <w:sz w:val="20"/>
          <w:szCs w:val="20"/>
        </w:rPr>
        <w:t>Problems that</w:t>
      </w:r>
      <w:r w:rsidR="003B00BD">
        <w:rPr>
          <w:rFonts w:ascii="Verdana" w:hAnsi="Verdana"/>
          <w:sz w:val="20"/>
          <w:szCs w:val="20"/>
        </w:rPr>
        <w:t>:</w:t>
      </w:r>
      <w:r w:rsidRPr="00B95A7E">
        <w:rPr>
          <w:rFonts w:ascii="Verdana" w:hAnsi="Verdana"/>
          <w:sz w:val="20"/>
          <w:szCs w:val="20"/>
        </w:rPr>
        <w:t xml:space="preserve"> </w:t>
      </w:r>
    </w:p>
    <w:p w14:paraId="65056B3F" w14:textId="77777777" w:rsidR="000C513C" w:rsidRDefault="003B00BD" w:rsidP="003B00BD">
      <w:pPr>
        <w:pStyle w:val="ListParagraph"/>
        <w:numPr>
          <w:ilvl w:val="0"/>
          <w:numId w:val="65"/>
        </w:numPr>
        <w:spacing w:after="0"/>
        <w:jc w:val="both"/>
        <w:rPr>
          <w:rFonts w:ascii="Verdana" w:hAnsi="Verdana"/>
          <w:sz w:val="20"/>
          <w:szCs w:val="20"/>
        </w:rPr>
      </w:pPr>
      <w:r>
        <w:rPr>
          <w:rFonts w:ascii="Verdana" w:hAnsi="Verdana"/>
          <w:sz w:val="20"/>
          <w:szCs w:val="20"/>
        </w:rPr>
        <w:t>c</w:t>
      </w:r>
      <w:r w:rsidRPr="00B95A7E">
        <w:rPr>
          <w:rFonts w:ascii="Verdana" w:hAnsi="Verdana"/>
          <w:sz w:val="20"/>
          <w:szCs w:val="20"/>
        </w:rPr>
        <w:t xml:space="preserve">ould </w:t>
      </w:r>
      <w:r w:rsidR="00B95A7E" w:rsidRPr="00B95A7E">
        <w:rPr>
          <w:rFonts w:ascii="Verdana" w:hAnsi="Verdana"/>
          <w:sz w:val="20"/>
          <w:szCs w:val="20"/>
        </w:rPr>
        <w:t>be solved by forming equations such as</w:t>
      </w:r>
      <w:r>
        <w:rPr>
          <w:rFonts w:ascii="Verdana" w:hAnsi="Verdana"/>
          <w:sz w:val="20"/>
          <w:szCs w:val="20"/>
        </w:rPr>
        <w:t>:</w:t>
      </w:r>
      <w:r w:rsidR="00B95A7E" w:rsidRPr="00B95A7E">
        <w:rPr>
          <w:rFonts w:ascii="Verdana" w:hAnsi="Verdana"/>
          <w:sz w:val="20"/>
          <w:szCs w:val="20"/>
        </w:rPr>
        <w:t xml:space="preserve"> Pat and Paul have a combined salary of £800 per week. Pat earns £200 per week more than Paul. How much does Paul earn? </w:t>
      </w:r>
    </w:p>
    <w:p w14:paraId="1BF04C7F" w14:textId="77777777" w:rsidR="000C513C" w:rsidRDefault="003B00BD" w:rsidP="003B00BD">
      <w:pPr>
        <w:pStyle w:val="ListParagraph"/>
        <w:numPr>
          <w:ilvl w:val="0"/>
          <w:numId w:val="65"/>
        </w:numPr>
        <w:spacing w:after="0"/>
        <w:jc w:val="both"/>
        <w:rPr>
          <w:rFonts w:ascii="Verdana" w:hAnsi="Verdana"/>
          <w:sz w:val="20"/>
          <w:szCs w:val="20"/>
        </w:rPr>
      </w:pPr>
      <w:r>
        <w:rPr>
          <w:rFonts w:ascii="Verdana" w:hAnsi="Verdana"/>
          <w:sz w:val="20"/>
          <w:szCs w:val="20"/>
        </w:rPr>
        <w:t xml:space="preserve">involve </w:t>
      </w:r>
      <w:r w:rsidR="00847B3C">
        <w:rPr>
          <w:rFonts w:ascii="Verdana" w:hAnsi="Verdana"/>
          <w:sz w:val="20"/>
          <w:szCs w:val="20"/>
        </w:rPr>
        <w:t>the application of a formula with conflicting results such as</w:t>
      </w:r>
      <w:r>
        <w:rPr>
          <w:rFonts w:ascii="Verdana" w:hAnsi="Verdana"/>
          <w:sz w:val="20"/>
          <w:szCs w:val="20"/>
        </w:rPr>
        <w:t>:</w:t>
      </w:r>
      <w:r w:rsidR="00847B3C">
        <w:rPr>
          <w:rFonts w:ascii="Verdana" w:hAnsi="Verdana"/>
          <w:sz w:val="20"/>
          <w:szCs w:val="20"/>
        </w:rPr>
        <w:t xml:space="preserve"> Pat and Paul are using the formula </w:t>
      </w:r>
      <w:r w:rsidR="00847B3C" w:rsidRPr="003B00BD">
        <w:rPr>
          <w:rFonts w:ascii="Times New Roman" w:hAnsi="Times New Roman" w:cs="Times New Roman"/>
          <w:i/>
          <w:sz w:val="24"/>
          <w:szCs w:val="24"/>
        </w:rPr>
        <w:t>y</w:t>
      </w:r>
      <w:r w:rsidR="00847B3C">
        <w:rPr>
          <w:rFonts w:ascii="Verdana" w:hAnsi="Verdana"/>
          <w:sz w:val="20"/>
          <w:szCs w:val="20"/>
        </w:rPr>
        <w:t xml:space="preserve"> = 8</w:t>
      </w:r>
      <w:r w:rsidR="00847B3C" w:rsidRPr="003B00BD">
        <w:rPr>
          <w:rFonts w:ascii="Times New Roman" w:hAnsi="Times New Roman" w:cs="Times New Roman"/>
          <w:i/>
          <w:sz w:val="24"/>
          <w:szCs w:val="24"/>
        </w:rPr>
        <w:t>n</w:t>
      </w:r>
      <w:r w:rsidR="00847B3C">
        <w:rPr>
          <w:rFonts w:ascii="Verdana" w:hAnsi="Verdana"/>
          <w:sz w:val="20"/>
          <w:szCs w:val="20"/>
        </w:rPr>
        <w:t xml:space="preserve"> + 4 When </w:t>
      </w:r>
      <w:r w:rsidR="00847B3C" w:rsidRPr="003B00BD">
        <w:rPr>
          <w:rFonts w:ascii="Times New Roman" w:hAnsi="Times New Roman" w:cs="Times New Roman"/>
          <w:i/>
          <w:sz w:val="24"/>
          <w:szCs w:val="24"/>
        </w:rPr>
        <w:t>n</w:t>
      </w:r>
      <w:r w:rsidR="00847B3C">
        <w:rPr>
          <w:rFonts w:ascii="Verdana" w:hAnsi="Verdana"/>
          <w:sz w:val="20"/>
          <w:szCs w:val="20"/>
        </w:rPr>
        <w:t xml:space="preserve"> = 2, Pat states that </w:t>
      </w:r>
      <w:r w:rsidR="00847B3C" w:rsidRPr="003B00BD">
        <w:rPr>
          <w:rFonts w:ascii="Times New Roman" w:hAnsi="Times New Roman" w:cs="Times New Roman"/>
          <w:i/>
          <w:sz w:val="24"/>
          <w:szCs w:val="24"/>
        </w:rPr>
        <w:t>y</w:t>
      </w:r>
      <w:r w:rsidR="00847B3C">
        <w:rPr>
          <w:rFonts w:ascii="Verdana" w:hAnsi="Verdana"/>
          <w:sz w:val="20"/>
          <w:szCs w:val="20"/>
        </w:rPr>
        <w:t xml:space="preserve"> = 86 and Paul states </w:t>
      </w:r>
      <w:r w:rsidR="00847B3C" w:rsidRPr="003B00BD">
        <w:rPr>
          <w:rFonts w:ascii="Times New Roman" w:hAnsi="Times New Roman" w:cs="Times New Roman"/>
          <w:i/>
          <w:sz w:val="24"/>
          <w:szCs w:val="24"/>
        </w:rPr>
        <w:t>y</w:t>
      </w:r>
      <w:r w:rsidR="00847B3C">
        <w:rPr>
          <w:rFonts w:ascii="Verdana" w:hAnsi="Verdana"/>
          <w:sz w:val="20"/>
          <w:szCs w:val="20"/>
        </w:rPr>
        <w:t xml:space="preserve"> = 20. Who is correct? </w:t>
      </w:r>
    </w:p>
    <w:p w14:paraId="6CB35A3C" w14:textId="77777777" w:rsidR="000C513C" w:rsidRDefault="000C513C" w:rsidP="003B00BD">
      <w:pPr>
        <w:spacing w:after="0"/>
        <w:jc w:val="both"/>
        <w:rPr>
          <w:rFonts w:ascii="Verdana" w:hAnsi="Verdana"/>
          <w:b/>
          <w:sz w:val="20"/>
          <w:szCs w:val="20"/>
        </w:rPr>
      </w:pPr>
    </w:p>
    <w:p w14:paraId="37998F2E"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916BA65"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ules of adding and subtracting negatives.</w:t>
      </w:r>
    </w:p>
    <w:p w14:paraId="17F970A3" w14:textId="77777777" w:rsidR="006B3F49"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verse operations can be misapplied.</w:t>
      </w:r>
    </w:p>
    <w:p w14:paraId="5762DCAE" w14:textId="77777777" w:rsidR="00410F4A" w:rsidRPr="00954152" w:rsidRDefault="00410F4A" w:rsidP="00410F4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ither exclude the inequality or change it to =.</w:t>
      </w:r>
    </w:p>
    <w:p w14:paraId="06B8D349" w14:textId="77777777" w:rsidR="006B3F49" w:rsidRPr="00954152" w:rsidRDefault="006B3F49" w:rsidP="006B3F49">
      <w:pPr>
        <w:spacing w:after="0"/>
        <w:jc w:val="both"/>
        <w:rPr>
          <w:rFonts w:ascii="Verdana" w:hAnsi="Verdana"/>
          <w:color w:val="0F243E" w:themeColor="text2" w:themeShade="80"/>
          <w:sz w:val="20"/>
          <w:szCs w:val="20"/>
        </w:rPr>
      </w:pPr>
    </w:p>
    <w:p w14:paraId="7B8E4359"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BBAB781"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14:paraId="651E813D"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14:paraId="5E50F5E6" w14:textId="77777777" w:rsidR="006B3F49"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leave their answer in fraction form where appropriate.</w:t>
      </w:r>
    </w:p>
    <w:p w14:paraId="62F6523E" w14:textId="77777777" w:rsidR="00E87576" w:rsidRPr="00954152" w:rsidRDefault="00E87576" w:rsidP="00E8757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e to =).</w:t>
      </w:r>
    </w:p>
    <w:p w14:paraId="1EBDFEA0" w14:textId="77777777" w:rsidR="006B3F49" w:rsidRPr="00954152" w:rsidRDefault="006B3F49" w:rsidP="006B3F49">
      <w:pPr>
        <w:pStyle w:val="ListParagraph"/>
        <w:spacing w:after="0"/>
        <w:ind w:left="0"/>
        <w:jc w:val="both"/>
        <w:rPr>
          <w:rFonts w:ascii="Verdana" w:hAnsi="Verdana"/>
          <w:color w:val="0F243E" w:themeColor="text2" w:themeShade="80"/>
          <w:sz w:val="20"/>
          <w:szCs w:val="20"/>
        </w:rPr>
      </w:pPr>
    </w:p>
    <w:p w14:paraId="79DDFB64" w14:textId="77777777"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6B3F49" w:rsidRPr="00954152" w14:paraId="4B912111" w14:textId="77777777" w:rsidTr="00FC4937">
        <w:tc>
          <w:tcPr>
            <w:tcW w:w="3795" w:type="pct"/>
            <w:shd w:val="clear" w:color="auto" w:fill="8DB3E2" w:themeFill="text2" w:themeFillTint="66"/>
            <w:vAlign w:val="center"/>
          </w:tcPr>
          <w:p w14:paraId="54021F2B" w14:textId="77777777" w:rsidR="006B3F49" w:rsidRPr="00954152" w:rsidRDefault="00E87576" w:rsidP="00FC4937">
            <w:pPr>
              <w:spacing w:line="276" w:lineRule="auto"/>
              <w:rPr>
                <w:rFonts w:ascii="Verdana" w:hAnsi="Verdana"/>
                <w:b/>
                <w:color w:val="0F243E" w:themeColor="text2" w:themeShade="80"/>
                <w:szCs w:val="24"/>
              </w:rPr>
            </w:pPr>
            <w:bookmarkStart w:id="31" w:name="Unit5b"/>
            <w:r w:rsidRPr="00954152">
              <w:rPr>
                <w:rFonts w:ascii="Verdana" w:hAnsi="Verdana"/>
                <w:b/>
                <w:color w:val="0F243E" w:themeColor="text2" w:themeShade="80"/>
                <w:szCs w:val="24"/>
              </w:rPr>
              <w:lastRenderedPageBreak/>
              <w:t>5</w:t>
            </w:r>
            <w:r>
              <w:rPr>
                <w:rFonts w:ascii="Verdana" w:hAnsi="Verdana"/>
                <w:b/>
                <w:color w:val="0F243E" w:themeColor="text2" w:themeShade="80"/>
                <w:szCs w:val="24"/>
              </w:rPr>
              <w:t>b</w:t>
            </w:r>
            <w:r w:rsidR="006B3F49" w:rsidRPr="00954152">
              <w:rPr>
                <w:rFonts w:ascii="Verdana" w:hAnsi="Verdana"/>
                <w:b/>
                <w:color w:val="0F243E" w:themeColor="text2" w:themeShade="80"/>
                <w:szCs w:val="24"/>
              </w:rPr>
              <w:t>. Sequences</w:t>
            </w:r>
          </w:p>
          <w:bookmarkEnd w:id="31"/>
          <w:p w14:paraId="70728790" w14:textId="77777777"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7, A23, A24, A25)</w:t>
            </w:r>
          </w:p>
        </w:tc>
        <w:tc>
          <w:tcPr>
            <w:tcW w:w="1205" w:type="pct"/>
            <w:shd w:val="clear" w:color="auto" w:fill="8DB3E2" w:themeFill="text2" w:themeFillTint="66"/>
          </w:tcPr>
          <w:p w14:paraId="74C7A26F" w14:textId="77777777"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9AF77BC" w14:textId="77777777" w:rsidR="006B3F49" w:rsidRPr="00954152" w:rsidRDefault="00410F4A" w:rsidP="00FC4937">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6B3F49" w:rsidRPr="00954152">
              <w:rPr>
                <w:rFonts w:ascii="Verdana" w:hAnsi="Verdana"/>
                <w:color w:val="0F243E" w:themeColor="text2" w:themeShade="80"/>
                <w:szCs w:val="24"/>
              </w:rPr>
              <w:t xml:space="preserve"> hours</w:t>
            </w:r>
          </w:p>
        </w:tc>
      </w:tr>
    </w:tbl>
    <w:p w14:paraId="19AE64BE" w14:textId="77777777" w:rsidR="006B3F49" w:rsidRPr="00954152" w:rsidRDefault="006B3F49" w:rsidP="006B3F4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525B7F26"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1B29C281" w14:textId="77777777" w:rsidR="000C513C" w:rsidRDefault="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equences of odd and even numbers</w:t>
      </w:r>
      <w:r w:rsidR="007A2987" w:rsidRPr="00954152">
        <w:rPr>
          <w:rFonts w:ascii="Verdana" w:hAnsi="Verdana"/>
          <w:color w:val="0F243E" w:themeColor="text2" w:themeShade="80"/>
          <w:sz w:val="20"/>
          <w:szCs w:val="20"/>
        </w:rPr>
        <w:t>, and other sequences including Fibonacci sequences</w:t>
      </w:r>
      <w:r w:rsidRPr="00954152">
        <w:rPr>
          <w:rFonts w:ascii="Verdana" w:hAnsi="Verdana"/>
          <w:color w:val="0F243E" w:themeColor="text2" w:themeShade="80"/>
          <w:sz w:val="20"/>
          <w:szCs w:val="20"/>
        </w:rPr>
        <w:t xml:space="preserve">; </w:t>
      </w:r>
    </w:p>
    <w:p w14:paraId="2C177F58"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unction machines to find terms of a sequence; </w:t>
      </w:r>
    </w:p>
    <w:p w14:paraId="1C7D1A74"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term-to-term definition of a sequence in words; </w:t>
      </w:r>
    </w:p>
    <w:p w14:paraId="066C928F"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specific term in the sequence using position-to-term or term-to-term rules; </w:t>
      </w:r>
    </w:p>
    <w:p w14:paraId="0E3F3731"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arithmetic sequences of numbers, triangular number, square and cube integers and sequences derived from diagrams; </w:t>
      </w:r>
    </w:p>
    <w:p w14:paraId="2A3511F8"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uch sequences from diagrams and draw the next term in a pattern sequence; </w:t>
      </w:r>
    </w:p>
    <w:p w14:paraId="50FF0F4A" w14:textId="77777777" w:rsidR="00E87576"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next term in a sequence, including negative values; </w:t>
      </w:r>
    </w:p>
    <w:p w14:paraId="63FA6C90" w14:textId="77777777" w:rsidR="00E87576" w:rsidRDefault="006B3F49">
      <w:pPr>
        <w:pStyle w:val="ListParagraph"/>
        <w:numPr>
          <w:ilvl w:val="0"/>
          <w:numId w:val="30"/>
        </w:numPr>
        <w:spacing w:after="0"/>
        <w:ind w:left="357"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Find the </w:t>
      </w:r>
      <w:r w:rsidRPr="00E87576">
        <w:rPr>
          <w:rFonts w:ascii="Times New Roman" w:hAnsi="Times New Roman" w:cs="Times New Roman"/>
          <w:i/>
          <w:color w:val="0F243E" w:themeColor="text2" w:themeShade="80"/>
          <w:sz w:val="24"/>
          <w:szCs w:val="24"/>
        </w:rPr>
        <w:t>n</w:t>
      </w:r>
      <w:r w:rsidRPr="00E87576">
        <w:rPr>
          <w:rFonts w:ascii="Verdana" w:hAnsi="Verdana"/>
          <w:color w:val="0F243E" w:themeColor="text2" w:themeShade="80"/>
          <w:sz w:val="20"/>
          <w:szCs w:val="20"/>
        </w:rPr>
        <w:t xml:space="preserve">th term </w:t>
      </w:r>
    </w:p>
    <w:p w14:paraId="1923B29F" w14:textId="77777777"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for a pattern sequence; </w:t>
      </w:r>
    </w:p>
    <w:p w14:paraId="09883D3B" w14:textId="77777777" w:rsidR="000C513C" w:rsidRDefault="00B95A7E"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B95A7E">
        <w:rPr>
          <w:rFonts w:ascii="Verdana" w:hAnsi="Verdana"/>
          <w:sz w:val="20"/>
          <w:szCs w:val="20"/>
        </w:rPr>
        <w:t>a linear sequence;</w:t>
      </w:r>
    </w:p>
    <w:p w14:paraId="4AA1AE24" w14:textId="77777777"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of an arithmetic sequence; </w:t>
      </w:r>
    </w:p>
    <w:p w14:paraId="37A26D46" w14:textId="77777777" w:rsidR="00E87576"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w:t>
      </w:r>
    </w:p>
    <w:p w14:paraId="6D46FA3B" w14:textId="77777777"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terms; </w:t>
      </w:r>
    </w:p>
    <w:p w14:paraId="56FAA789" w14:textId="77777777" w:rsidR="000C513C" w:rsidRDefault="006B3F49" w:rsidP="003B00BD">
      <w:pPr>
        <w:pStyle w:val="ListParagraph"/>
        <w:numPr>
          <w:ilvl w:val="1"/>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cide if a given number is a term in the sequence, or find the first term over a certain number; </w:t>
      </w:r>
    </w:p>
    <w:p w14:paraId="68FA2795" w14:textId="77777777"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first term greater/less than a certain number; </w:t>
      </w:r>
    </w:p>
    <w:p w14:paraId="5FCD5FC9"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geometric progression and find the term-to-term rule, including negatives, fraction and decimal terms; </w:t>
      </w:r>
    </w:p>
    <w:p w14:paraId="64E087FF"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14:paraId="14CE23A5" w14:textId="77777777"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14:paraId="433A3AE5" w14:textId="77777777" w:rsidR="006B3F49" w:rsidRPr="00954152" w:rsidRDefault="006B3F49" w:rsidP="006B3F49">
      <w:pPr>
        <w:pStyle w:val="ListParagraph"/>
        <w:spacing w:after="0"/>
        <w:ind w:left="0"/>
        <w:jc w:val="both"/>
        <w:rPr>
          <w:rFonts w:ascii="Verdana" w:hAnsi="Verdana"/>
          <w:color w:val="0F243E" w:themeColor="text2" w:themeShade="80"/>
          <w:sz w:val="20"/>
          <w:szCs w:val="20"/>
        </w:rPr>
      </w:pPr>
    </w:p>
    <w:p w14:paraId="2BF247BF"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8B73B17"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Given a sequence, ‘Which is the 1st term greater than 50?’ </w:t>
      </w:r>
    </w:p>
    <w:p w14:paraId="78628684"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is the amount of money after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months saving the same amount or the height of tree that grows 6 m per year? </w:t>
      </w:r>
    </w:p>
    <w:p w14:paraId="76CF79C0"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are the next terms in the following sequences? </w:t>
      </w:r>
    </w:p>
    <w:p w14:paraId="107EA813" w14:textId="77777777" w:rsidR="006B3F49" w:rsidRPr="00954152" w:rsidRDefault="006B3F49">
      <w:pPr>
        <w:spacing w:after="0"/>
        <w:jc w:val="both"/>
        <w:rPr>
          <w:rFonts w:ascii="Verdana" w:hAnsi="Verdana"/>
          <w:color w:val="0F243E"/>
          <w:sz w:val="20"/>
          <w:szCs w:val="20"/>
        </w:rPr>
      </w:pPr>
      <w:r w:rsidRPr="00954152">
        <w:rPr>
          <w:rFonts w:ascii="Verdana" w:hAnsi="Verdana"/>
          <w:color w:val="0F243E"/>
          <w:sz w:val="20"/>
          <w:szCs w:val="20"/>
        </w:rPr>
        <w:t xml:space="preserve">1, 3, 9, … </w:t>
      </w:r>
      <w:r w:rsidRPr="00954152">
        <w:rPr>
          <w:rFonts w:ascii="Verdana" w:hAnsi="Verdana"/>
          <w:color w:val="0F243E"/>
          <w:sz w:val="20"/>
          <w:szCs w:val="20"/>
        </w:rPr>
        <w:tab/>
      </w:r>
      <w:r w:rsidRPr="00954152">
        <w:rPr>
          <w:rFonts w:ascii="Verdana" w:hAnsi="Verdana"/>
          <w:color w:val="0F243E"/>
          <w:sz w:val="20"/>
          <w:szCs w:val="20"/>
        </w:rPr>
        <w:tab/>
        <w:t>100, 50, 25, …</w:t>
      </w:r>
      <w:r w:rsidRPr="00954152">
        <w:rPr>
          <w:rFonts w:ascii="Verdana" w:hAnsi="Verdana"/>
          <w:color w:val="0F243E"/>
          <w:sz w:val="20"/>
          <w:szCs w:val="20"/>
        </w:rPr>
        <w:tab/>
      </w:r>
      <w:r w:rsidRPr="00954152">
        <w:rPr>
          <w:rFonts w:ascii="Verdana" w:hAnsi="Verdana"/>
          <w:color w:val="0F243E"/>
          <w:sz w:val="20"/>
          <w:szCs w:val="20"/>
        </w:rPr>
        <w:tab/>
        <w:t>2, 4, 8, 16, …</w:t>
      </w:r>
    </w:p>
    <w:p w14:paraId="660294FA" w14:textId="77777777" w:rsidR="000C513C" w:rsidRDefault="006B3F49">
      <w:pPr>
        <w:spacing w:after="0"/>
        <w:jc w:val="both"/>
        <w:rPr>
          <w:rFonts w:ascii="Verdana" w:hAnsi="Verdana"/>
          <w:color w:val="0F243E"/>
          <w:sz w:val="20"/>
          <w:szCs w:val="20"/>
        </w:rPr>
      </w:pPr>
      <w:r w:rsidRPr="00954152">
        <w:rPr>
          <w:rFonts w:ascii="Verdana" w:hAnsi="Verdana"/>
          <w:color w:val="0F243E"/>
          <w:sz w:val="20"/>
          <w:szCs w:val="20"/>
        </w:rPr>
        <w:t>Write down an expression for the</w:t>
      </w:r>
      <w:r w:rsidRPr="00954152">
        <w:rPr>
          <w:rFonts w:ascii="Verdana" w:hAnsi="Verdana"/>
          <w:i/>
          <w:color w:val="0F243E"/>
          <w:sz w:val="20"/>
          <w:szCs w:val="20"/>
        </w:rPr>
        <w:t xml:space="preserve"> </w:t>
      </w:r>
      <w:r w:rsidRPr="00954152">
        <w:rPr>
          <w:rFonts w:ascii="Times New Roman" w:hAnsi="Times New Roman" w:cs="Times New Roman"/>
          <w:i/>
          <w:color w:val="0F243E"/>
          <w:sz w:val="24"/>
          <w:szCs w:val="24"/>
        </w:rPr>
        <w:t>n</w:t>
      </w:r>
      <w:r w:rsidRPr="00954152">
        <w:rPr>
          <w:rFonts w:ascii="Verdana" w:hAnsi="Verdana"/>
          <w:color w:val="0F243E"/>
          <w:sz w:val="20"/>
          <w:szCs w:val="20"/>
        </w:rPr>
        <w:t>th term of the arithmetic sequence 2, 5, 8, 11, …</w:t>
      </w:r>
    </w:p>
    <w:p w14:paraId="0C1A1DE1" w14:textId="77777777" w:rsidR="000C513C" w:rsidRDefault="006B3F49">
      <w:pPr>
        <w:spacing w:after="0"/>
        <w:jc w:val="both"/>
        <w:rPr>
          <w:rFonts w:ascii="Verdana" w:hAnsi="Verdana"/>
          <w:color w:val="0F243E"/>
          <w:sz w:val="20"/>
          <w:szCs w:val="20"/>
        </w:rPr>
      </w:pPr>
      <w:r w:rsidRPr="00954152">
        <w:rPr>
          <w:rFonts w:ascii="Verdana" w:hAnsi="Verdana"/>
          <w:color w:val="0F243E"/>
          <w:sz w:val="20"/>
          <w:szCs w:val="20"/>
        </w:rPr>
        <w:t>Is 67 a term in the sequence 4, 7, 10, 13, …?</w:t>
      </w:r>
    </w:p>
    <w:p w14:paraId="60F8F928" w14:textId="77777777" w:rsidR="006B3F49" w:rsidRPr="00954152" w:rsidRDefault="006B3F49" w:rsidP="006B3F49">
      <w:pPr>
        <w:spacing w:after="0"/>
        <w:jc w:val="both"/>
        <w:rPr>
          <w:rFonts w:ascii="Verdana" w:hAnsi="Verdana"/>
          <w:color w:val="0F243E" w:themeColor="text2" w:themeShade="80"/>
          <w:sz w:val="20"/>
          <w:szCs w:val="20"/>
        </w:rPr>
      </w:pPr>
    </w:p>
    <w:p w14:paraId="4A7B6B1E" w14:textId="77777777"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7BC933D6" w14:textId="77777777" w:rsidR="000C513C" w:rsidRDefault="00254BCC" w:rsidP="003B00BD">
      <w:pPr>
        <w:spacing w:after="0"/>
        <w:jc w:val="both"/>
        <w:rPr>
          <w:rFonts w:ascii="Verdana" w:hAnsi="Verdana"/>
          <w:color w:val="0F243E" w:themeColor="text2" w:themeShade="80"/>
          <w:sz w:val="20"/>
          <w:szCs w:val="20"/>
        </w:rPr>
      </w:pPr>
      <w:r>
        <w:rPr>
          <w:rFonts w:ascii="Verdana" w:hAnsi="Verdana"/>
          <w:sz w:val="20"/>
          <w:szCs w:val="20"/>
        </w:rPr>
        <w:t>Evaluating statements about whether or not specific numbers or patterns are in a sequence and justifying the reasons.</w:t>
      </w:r>
    </w:p>
    <w:p w14:paraId="70D6A60E" w14:textId="77777777" w:rsidR="003B00BD" w:rsidRPr="00954152" w:rsidRDefault="003B00BD" w:rsidP="003B00BD">
      <w:pPr>
        <w:spacing w:after="0"/>
        <w:jc w:val="both"/>
        <w:rPr>
          <w:rFonts w:ascii="Verdana" w:hAnsi="Verdana"/>
          <w:color w:val="0F243E" w:themeColor="text2" w:themeShade="80"/>
          <w:sz w:val="20"/>
          <w:szCs w:val="20"/>
        </w:rPr>
      </w:pPr>
    </w:p>
    <w:p w14:paraId="75AD571A"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5F36F91" w14:textId="77777777"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Emphasise use of 3</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 meaning 3 × </w:t>
      </w:r>
      <w:r w:rsidRPr="00954152">
        <w:rPr>
          <w:rFonts w:ascii="Times New Roman" w:hAnsi="Times New Roman" w:cs="Times New Roman"/>
          <w:i/>
          <w:color w:val="0F243E"/>
          <w:sz w:val="24"/>
          <w:szCs w:val="24"/>
        </w:rPr>
        <w:t>n</w:t>
      </w:r>
      <w:r w:rsidRPr="00954152">
        <w:rPr>
          <w:rFonts w:ascii="Verdana" w:hAnsi="Verdana"/>
          <w:color w:val="0F243E"/>
          <w:sz w:val="20"/>
          <w:szCs w:val="20"/>
        </w:rPr>
        <w:t>.</w:t>
      </w:r>
    </w:p>
    <w:p w14:paraId="370BCF8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14:paraId="5B25AE02"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are not expected to 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 quadratic sequence.</w:t>
      </w:r>
    </w:p>
    <w:p w14:paraId="4F916A80" w14:textId="77777777" w:rsidR="00A16B08" w:rsidRPr="00954152" w:rsidRDefault="00A16B08" w:rsidP="001B32F8">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ED6DD0" w:rsidRPr="00954152" w14:paraId="24A53763" w14:textId="77777777" w:rsidTr="00AF174E">
        <w:trPr>
          <w:trHeight w:val="880"/>
        </w:trPr>
        <w:tc>
          <w:tcPr>
            <w:tcW w:w="5000" w:type="pct"/>
            <w:shd w:val="clear" w:color="auto" w:fill="0F243E" w:themeFill="text2" w:themeFillShade="80"/>
            <w:vAlign w:val="center"/>
          </w:tcPr>
          <w:p w14:paraId="18AFA04C" w14:textId="77777777" w:rsidR="00ED6DD0" w:rsidRPr="00954152" w:rsidRDefault="00ED6DD0" w:rsidP="00843F99">
            <w:pPr>
              <w:spacing w:line="276" w:lineRule="auto"/>
              <w:jc w:val="both"/>
              <w:rPr>
                <w:rFonts w:ascii="Verdana" w:hAnsi="Verdana"/>
              </w:rPr>
            </w:pPr>
            <w:bookmarkStart w:id="32" w:name="Unit6"/>
            <w:r w:rsidRPr="00954152">
              <w:rPr>
                <w:rFonts w:ascii="Verdana" w:hAnsi="Verdana"/>
                <w:b/>
                <w:color w:val="FFFFFF" w:themeColor="background1"/>
              </w:rPr>
              <w:lastRenderedPageBreak/>
              <w:t>UNIT 6:</w:t>
            </w:r>
            <w:r w:rsidR="0047346D" w:rsidRPr="00954152">
              <w:rPr>
                <w:rFonts w:ascii="Verdana" w:hAnsi="Verdana"/>
                <w:b/>
                <w:color w:val="FFFFFF" w:themeColor="background1"/>
              </w:rPr>
              <w:t xml:space="preserve"> </w:t>
            </w:r>
            <w:bookmarkEnd w:id="32"/>
            <w:r w:rsidR="00843F99" w:rsidRPr="00954152">
              <w:rPr>
                <w:rFonts w:ascii="Verdana" w:hAnsi="Verdana"/>
                <w:b/>
                <w:color w:val="FFFFFF" w:themeColor="background1"/>
              </w:rPr>
              <w:t>Angles, polygons and parallel lines</w:t>
            </w:r>
          </w:p>
        </w:tc>
      </w:tr>
    </w:tbl>
    <w:p w14:paraId="714A9825" w14:textId="77777777" w:rsidR="00056770" w:rsidRPr="00954152" w:rsidRDefault="00056770" w:rsidP="003C235D">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55BBB2B5" w14:textId="77777777"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755E95" w:rsidRPr="00954152">
        <w:rPr>
          <w:rFonts w:ascii="Verdana" w:hAnsi="Verdana"/>
          <w:b/>
          <w:color w:val="0F243E" w:themeColor="text2" w:themeShade="80"/>
          <w:sz w:val="20"/>
          <w:szCs w:val="20"/>
        </w:rPr>
        <w:t xml:space="preserve"> </w:t>
      </w:r>
    </w:p>
    <w:p w14:paraId="1CC3BFEB" w14:textId="77777777" w:rsidR="007155A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8</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work with coordinates in all four quadrants</w:t>
      </w:r>
    </w:p>
    <w:p w14:paraId="1CA65F02"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w:t>
      </w:r>
    </w:p>
    <w:p w14:paraId="359791E4"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14:paraId="12C49A38"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derive and apply the properties and definitions of special types of quadrilaterals, including square, rectangle, parallelogram, trapezium, kite and rhombus; and triangles and other plane figures using appropriate language</w:t>
      </w:r>
    </w:p>
    <w:p w14:paraId="1B5D0746" w14:textId="77777777" w:rsidR="007155A2" w:rsidRDefault="007155A2" w:rsidP="007155A2">
      <w:pPr>
        <w:pBdr>
          <w:left w:val="single" w:sz="4" w:space="10" w:color="auto"/>
          <w:right w:val="single" w:sz="4" w:space="10" w:color="auto"/>
        </w:pBdr>
        <w:spacing w:after="0"/>
        <w:ind w:left="567" w:hanging="567"/>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7</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identify</w:t>
      </w:r>
      <w:r>
        <w:rPr>
          <w:rFonts w:ascii="Verdana" w:eastAsia="Times New Roman" w:hAnsi="Verdana" w:cs="Times New Roman"/>
          <w:color w:val="0F243E" w:themeColor="text2" w:themeShade="80"/>
          <w:sz w:val="20"/>
          <w:szCs w:val="20"/>
          <w:lang w:eastAsia="en-GB"/>
        </w:rPr>
        <w:t xml:space="preserve"> and </w:t>
      </w:r>
      <w:r w:rsidRPr="004019B4">
        <w:rPr>
          <w:rFonts w:ascii="Verdana" w:eastAsia="Times New Roman" w:hAnsi="Verdana" w:cs="Times New Roman"/>
          <w:color w:val="0F243E" w:themeColor="text2" w:themeShade="80"/>
          <w:sz w:val="20"/>
          <w:szCs w:val="20"/>
          <w:lang w:eastAsia="en-GB"/>
        </w:rPr>
        <w:t>describe congruent and similar shapes</w:t>
      </w:r>
    </w:p>
    <w:p w14:paraId="5AECD35B" w14:textId="77777777" w:rsidR="00034A52" w:rsidRPr="00954152" w:rsidRDefault="00034A52" w:rsidP="007155A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3C235D"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14:paraId="4A753C79" w14:textId="77777777"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0E9DD5D0" w14:textId="77777777"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 xml:space="preserve">measure line segments </w:t>
      </w:r>
      <w:r>
        <w:rPr>
          <w:rFonts w:ascii="Verdana" w:eastAsia="Times New Roman" w:hAnsi="Verdana" w:cs="Times New Roman"/>
          <w:color w:val="0F243E" w:themeColor="text2" w:themeShade="80"/>
          <w:sz w:val="20"/>
          <w:szCs w:val="20"/>
          <w:lang w:eastAsia="en-GB"/>
        </w:rPr>
        <w:t>and angles in geometric figures</w:t>
      </w:r>
    </w:p>
    <w:p w14:paraId="58203699" w14:textId="77777777" w:rsidR="00755E95" w:rsidRPr="00954152" w:rsidRDefault="00755E95" w:rsidP="003C235D">
      <w:pPr>
        <w:spacing w:after="0"/>
        <w:jc w:val="both"/>
        <w:rPr>
          <w:rFonts w:ascii="Verdana" w:eastAsia="Times New Roman" w:hAnsi="Verdana" w:cs="Times New Roman"/>
          <w:color w:val="0F243E" w:themeColor="text2" w:themeShade="80"/>
          <w:sz w:val="20"/>
          <w:szCs w:val="20"/>
          <w:lang w:eastAsia="en-GB"/>
        </w:rPr>
      </w:pPr>
    </w:p>
    <w:p w14:paraId="66DB6199" w14:textId="77777777"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93C1881" w14:textId="77777777" w:rsidR="00042EEA" w:rsidRPr="00954152" w:rsidRDefault="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408DF" w:rsidRPr="00954152">
        <w:rPr>
          <w:rFonts w:ascii="Verdana" w:hAnsi="Verdana"/>
          <w:color w:val="0F243E" w:themeColor="text2" w:themeShade="80"/>
          <w:sz w:val="20"/>
          <w:szCs w:val="20"/>
        </w:rPr>
        <w:t xml:space="preserve"> to use a ruler and protractor</w:t>
      </w:r>
      <w:r w:rsidRPr="00954152">
        <w:rPr>
          <w:rFonts w:ascii="Verdana" w:hAnsi="Verdana"/>
          <w:color w:val="0F243E" w:themeColor="text2" w:themeShade="80"/>
          <w:sz w:val="20"/>
          <w:szCs w:val="20"/>
        </w:rPr>
        <w:t>.</w:t>
      </w:r>
      <w:r w:rsidR="00042EEA" w:rsidRPr="00954152">
        <w:rPr>
          <w:rFonts w:ascii="Verdana" w:hAnsi="Verdana"/>
          <w:color w:val="0F243E" w:themeColor="text2" w:themeShade="80"/>
          <w:sz w:val="20"/>
          <w:szCs w:val="20"/>
        </w:rPr>
        <w:t xml:space="preserve"> </w:t>
      </w:r>
    </w:p>
    <w:p w14:paraId="6184D23F" w14:textId="77777777" w:rsidR="00D42A06" w:rsidRPr="00954152" w:rsidRDefault="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n</w:t>
      </w:r>
      <w:r w:rsidR="006408DF" w:rsidRPr="00954152">
        <w:rPr>
          <w:rFonts w:ascii="Verdana" w:hAnsi="Verdana"/>
          <w:color w:val="0F243E" w:themeColor="text2" w:themeShade="80"/>
          <w:sz w:val="20"/>
          <w:szCs w:val="20"/>
        </w:rPr>
        <w:t xml:space="preserve"> understanding of angles as a measure of turning</w:t>
      </w:r>
      <w:r w:rsidRPr="00954152">
        <w:rPr>
          <w:rFonts w:ascii="Verdana" w:hAnsi="Verdana"/>
          <w:color w:val="0F243E" w:themeColor="text2" w:themeShade="80"/>
          <w:sz w:val="20"/>
          <w:szCs w:val="20"/>
        </w:rPr>
        <w:t>.</w:t>
      </w:r>
    </w:p>
    <w:p w14:paraId="3F829C5E" w14:textId="77777777" w:rsidR="000C513C" w:rsidRDefault="009210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name angles and distinguish between acute, obtuse, reflex and right angles.</w:t>
      </w:r>
    </w:p>
    <w:p w14:paraId="10B5A80E" w14:textId="77777777" w:rsidR="000C513C" w:rsidRDefault="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eflection symmetry, be able to identify and draw lines of symmetry, and complete diagrams with given number of lines of symmetry.</w:t>
      </w:r>
    </w:p>
    <w:p w14:paraId="23FCD5C3" w14:textId="77777777" w:rsidR="000C513C" w:rsidRDefault="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otation symmetry and be able to identify orders of rotational symmetry, and complete diagrams with given order of rotational symmetry.</w:t>
      </w:r>
    </w:p>
    <w:p w14:paraId="35A167EB" w14:textId="77777777" w:rsidR="00404583" w:rsidRPr="00954152" w:rsidRDefault="00404583" w:rsidP="003C235D">
      <w:pPr>
        <w:spacing w:after="0"/>
        <w:jc w:val="both"/>
        <w:rPr>
          <w:rFonts w:ascii="Verdana" w:hAnsi="Verdana"/>
          <w:color w:val="0F243E" w:themeColor="text2" w:themeShade="80"/>
          <w:sz w:val="20"/>
          <w:szCs w:val="20"/>
        </w:rPr>
      </w:pPr>
    </w:p>
    <w:p w14:paraId="0C1C6031" w14:textId="77777777" w:rsidR="002F079D" w:rsidRPr="00954152" w:rsidRDefault="002F079D"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7A2E5A8" w14:textId="77777777" w:rsidR="00455C6B" w:rsidRPr="00954152" w:rsidRDefault="000505E0"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ilateral, angle, polygon, interior, exterior, proof, tessellation,</w:t>
      </w:r>
      <w:r w:rsidR="00455C6B" w:rsidRPr="00954152">
        <w:rPr>
          <w:rFonts w:ascii="Verdana" w:hAnsi="Verdana"/>
          <w:color w:val="0F243E" w:themeColor="text2" w:themeShade="80"/>
          <w:sz w:val="20"/>
          <w:szCs w:val="20"/>
        </w:rPr>
        <w:t xml:space="preserve"> rotational</w:t>
      </w:r>
      <w:r w:rsidRPr="00954152">
        <w:rPr>
          <w:rFonts w:ascii="Verdana" w:hAnsi="Verdana"/>
          <w:color w:val="0F243E" w:themeColor="text2" w:themeShade="80"/>
          <w:sz w:val="20"/>
          <w:szCs w:val="20"/>
        </w:rPr>
        <w:t xml:space="preserve"> symmetry, parallel, corresponding, alternate, co-interior, vertices, edge, face, sides, triangle, perpendicular, isosceles, </w:t>
      </w:r>
      <w:r w:rsidR="00455C6B" w:rsidRPr="00954152">
        <w:rPr>
          <w:rFonts w:ascii="Verdana" w:hAnsi="Verdana"/>
          <w:color w:val="0F243E" w:themeColor="text2" w:themeShade="80"/>
          <w:sz w:val="20"/>
          <w:szCs w:val="20"/>
        </w:rPr>
        <w:t>scalene, clockwise, anticlockwise, hexagons, heptagons, octagons,</w:t>
      </w:r>
      <w:r w:rsidR="00C34EAF" w:rsidRPr="00954152">
        <w:rPr>
          <w:rFonts w:ascii="Verdana" w:hAnsi="Verdana"/>
          <w:color w:val="0F243E" w:themeColor="text2" w:themeShade="80"/>
          <w:sz w:val="20"/>
          <w:szCs w:val="20"/>
        </w:rPr>
        <w:t xml:space="preserve"> </w:t>
      </w:r>
      <w:r w:rsidR="00455C6B" w:rsidRPr="00954152">
        <w:rPr>
          <w:rFonts w:ascii="Verdana" w:hAnsi="Verdana"/>
          <w:color w:val="0F243E" w:themeColor="text2" w:themeShade="80"/>
          <w:sz w:val="20"/>
          <w:szCs w:val="20"/>
        </w:rPr>
        <w:t>decagons, obtuse, acute, reflex, quadrilateral, triangle, regular, irregular</w:t>
      </w:r>
      <w:r w:rsidR="00764FDD" w:rsidRPr="00954152">
        <w:rPr>
          <w:rFonts w:ascii="Verdana" w:hAnsi="Verdana"/>
          <w:color w:val="0F243E" w:themeColor="text2" w:themeShade="80"/>
          <w:sz w:val="20"/>
          <w:szCs w:val="20"/>
        </w:rPr>
        <w:t>, two-dimensional, three-dimensional, measure, line, angle, order, intersecting</w:t>
      </w:r>
    </w:p>
    <w:p w14:paraId="7F513E29" w14:textId="77777777" w:rsidR="000505E0" w:rsidRPr="00954152" w:rsidRDefault="000505E0" w:rsidP="003C235D">
      <w:pPr>
        <w:spacing w:after="0"/>
        <w:jc w:val="both"/>
        <w:rPr>
          <w:rFonts w:ascii="Verdana" w:hAnsi="Verdana"/>
          <w:color w:val="0F243E" w:themeColor="text2" w:themeShade="80"/>
          <w:sz w:val="20"/>
          <w:szCs w:val="20"/>
        </w:rPr>
      </w:pPr>
    </w:p>
    <w:p w14:paraId="6ACAACD1" w14:textId="77777777" w:rsidR="00DB7DB7" w:rsidRPr="00954152" w:rsidRDefault="00DB7DB7" w:rsidP="00DB7DB7">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847DE" w:rsidRPr="00954152" w14:paraId="34A522D4" w14:textId="77777777" w:rsidTr="008212CE">
        <w:tc>
          <w:tcPr>
            <w:tcW w:w="3939" w:type="pct"/>
            <w:shd w:val="clear" w:color="auto" w:fill="8DB3E2" w:themeFill="text2" w:themeFillTint="66"/>
            <w:vAlign w:val="center"/>
          </w:tcPr>
          <w:p w14:paraId="7C54CCED" w14:textId="77777777" w:rsidR="005847DE" w:rsidRPr="00954152" w:rsidRDefault="005847DE" w:rsidP="0047346D">
            <w:pPr>
              <w:spacing w:line="276" w:lineRule="auto"/>
              <w:rPr>
                <w:rFonts w:ascii="Verdana" w:hAnsi="Verdana"/>
                <w:b/>
                <w:color w:val="0F243E" w:themeColor="text2" w:themeShade="80"/>
              </w:rPr>
            </w:pPr>
            <w:bookmarkStart w:id="33" w:name="Unit6a"/>
            <w:r w:rsidRPr="00954152">
              <w:rPr>
                <w:rFonts w:ascii="Verdana" w:hAnsi="Verdana"/>
                <w:b/>
                <w:color w:val="0F243E" w:themeColor="text2" w:themeShade="80"/>
              </w:rPr>
              <w:lastRenderedPageBreak/>
              <w:t>6</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92102C" w:rsidRPr="00954152">
              <w:rPr>
                <w:rFonts w:ascii="Verdana" w:hAnsi="Verdana" w:cs="Times New Roman"/>
                <w:b/>
              </w:rPr>
              <w:t>Properties of shapes, parallel lines and angle facts</w:t>
            </w:r>
          </w:p>
          <w:p w14:paraId="5C469BCE" w14:textId="77777777" w:rsidR="005847DE" w:rsidRPr="00954152" w:rsidRDefault="005847DE" w:rsidP="0040458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2546D1" w:rsidRPr="00954152">
              <w:rPr>
                <w:rFonts w:ascii="Verdana" w:hAnsi="Verdana"/>
                <w:color w:val="0F243E" w:themeColor="text2" w:themeShade="80"/>
                <w:szCs w:val="24"/>
              </w:rPr>
              <w:t>G1</w:t>
            </w:r>
            <w:r w:rsidR="00404583" w:rsidRPr="00954152">
              <w:rPr>
                <w:rFonts w:ascii="Verdana" w:hAnsi="Verdana"/>
                <w:color w:val="0F243E" w:themeColor="text2" w:themeShade="80"/>
                <w:szCs w:val="24"/>
              </w:rPr>
              <w:t>, G3, G4, G6, G11</w:t>
            </w:r>
            <w:r w:rsidR="007155A2">
              <w:rPr>
                <w:rFonts w:ascii="Verdana" w:hAnsi="Verdana"/>
                <w:color w:val="0F243E" w:themeColor="text2" w:themeShade="80"/>
                <w:szCs w:val="24"/>
              </w:rPr>
              <w:t>, G15, A8</w:t>
            </w:r>
            <w:r w:rsidRPr="00954152">
              <w:rPr>
                <w:rFonts w:ascii="Verdana" w:hAnsi="Verdana"/>
                <w:color w:val="0F243E" w:themeColor="text2" w:themeShade="80"/>
                <w:szCs w:val="24"/>
              </w:rPr>
              <w:t>)</w:t>
            </w:r>
            <w:bookmarkEnd w:id="33"/>
          </w:p>
        </w:tc>
        <w:tc>
          <w:tcPr>
            <w:tcW w:w="1061" w:type="pct"/>
            <w:shd w:val="clear" w:color="auto" w:fill="8DB3E2" w:themeFill="text2" w:themeFillTint="66"/>
          </w:tcPr>
          <w:p w14:paraId="1BD4037B" w14:textId="77777777" w:rsidR="005847DE" w:rsidRPr="00954152" w:rsidRDefault="005847DE"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F9650C3" w14:textId="77777777" w:rsidR="005847DE" w:rsidRPr="00954152" w:rsidRDefault="00E87576" w:rsidP="00404583">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005847DE" w:rsidRPr="00954152">
              <w:rPr>
                <w:rFonts w:ascii="Verdana" w:hAnsi="Verdana"/>
                <w:color w:val="0F243E" w:themeColor="text2" w:themeShade="80"/>
                <w:szCs w:val="24"/>
              </w:rPr>
              <w:t xml:space="preserve"> hours</w:t>
            </w:r>
          </w:p>
        </w:tc>
      </w:tr>
    </w:tbl>
    <w:p w14:paraId="3E35FEA0" w14:textId="77777777" w:rsidR="00755E95" w:rsidRPr="00954152" w:rsidRDefault="003C7F6C" w:rsidP="003C235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8761146" w14:textId="77777777" w:rsidR="00755E95" w:rsidRPr="00954152" w:rsidRDefault="00755E95"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4817968"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sizes of angles</w:t>
      </w:r>
      <w:r w:rsidR="003C235D" w:rsidRPr="00954152">
        <w:rPr>
          <w:rFonts w:ascii="Verdana" w:hAnsi="Verdana"/>
          <w:color w:val="0F243E" w:themeColor="text2" w:themeShade="80"/>
          <w:sz w:val="20"/>
          <w:szCs w:val="20"/>
        </w:rPr>
        <w:t>;</w:t>
      </w:r>
    </w:p>
    <w:p w14:paraId="161B4F7E"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gles using a protractor</w:t>
      </w:r>
      <w:r w:rsidR="003C235D" w:rsidRPr="00954152">
        <w:rPr>
          <w:rFonts w:ascii="Verdana" w:hAnsi="Verdana"/>
          <w:color w:val="0F243E" w:themeColor="text2" w:themeShade="80"/>
          <w:sz w:val="20"/>
          <w:szCs w:val="20"/>
        </w:rPr>
        <w:t>;</w:t>
      </w:r>
    </w:p>
    <w:p w14:paraId="30C55DE8"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eometric language appropri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EB04B8D"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etters to identify points, lines and angle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C4F1186"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wo</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 line and thre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n angl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0602F73" w14:textId="77777777" w:rsidR="00E3588F" w:rsidRPr="00E87576" w:rsidRDefault="002546D1">
      <w:pPr>
        <w:pStyle w:val="ListParagraph"/>
        <w:numPr>
          <w:ilvl w:val="0"/>
          <w:numId w:val="29"/>
        </w:numPr>
        <w:spacing w:after="0"/>
        <w:ind w:left="357"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D</w:t>
      </w:r>
      <w:r w:rsidR="00E3588F" w:rsidRPr="00E87576">
        <w:rPr>
          <w:rFonts w:ascii="Verdana" w:hAnsi="Verdana"/>
          <w:color w:val="0F243E" w:themeColor="text2" w:themeShade="80"/>
          <w:sz w:val="20"/>
          <w:szCs w:val="20"/>
        </w:rPr>
        <w:t>escribe angles as turns and in degrees</w:t>
      </w:r>
      <w:r w:rsidR="00E87576" w:rsidRPr="00E87576">
        <w:rPr>
          <w:rFonts w:ascii="Verdana" w:hAnsi="Verdana"/>
          <w:color w:val="0F243E" w:themeColor="text2" w:themeShade="80"/>
          <w:sz w:val="20"/>
          <w:szCs w:val="20"/>
        </w:rPr>
        <w:t xml:space="preserve"> and understand </w:t>
      </w:r>
      <w:r w:rsidR="00E3588F" w:rsidRPr="00E87576">
        <w:rPr>
          <w:rFonts w:ascii="Verdana" w:hAnsi="Verdana"/>
          <w:color w:val="0F243E" w:themeColor="text2" w:themeShade="80"/>
          <w:sz w:val="20"/>
          <w:szCs w:val="20"/>
        </w:rPr>
        <w:t>clockwise and anticlockwise</w:t>
      </w:r>
      <w:r w:rsidR="003C235D" w:rsidRPr="00E87576">
        <w:rPr>
          <w:rFonts w:ascii="Verdana" w:hAnsi="Verdana"/>
          <w:color w:val="0F243E" w:themeColor="text2" w:themeShade="80"/>
          <w:sz w:val="20"/>
          <w:szCs w:val="20"/>
        </w:rPr>
        <w:t>;</w:t>
      </w:r>
      <w:r w:rsidR="00C34EAF" w:rsidRPr="00E87576">
        <w:rPr>
          <w:rFonts w:ascii="Verdana" w:hAnsi="Verdana"/>
          <w:color w:val="0F243E" w:themeColor="text2" w:themeShade="80"/>
          <w:sz w:val="20"/>
          <w:szCs w:val="20"/>
        </w:rPr>
        <w:t xml:space="preserve"> </w:t>
      </w:r>
    </w:p>
    <w:p w14:paraId="75092CA9" w14:textId="77777777"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re are 36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a full turn, 18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 turn and 9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arter turn</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C034015" w14:textId="77777777" w:rsidR="00E3588F" w:rsidRPr="00B35D61" w:rsidRDefault="00E3588F">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B35D61">
        <w:rPr>
          <w:rFonts w:ascii="Verdana" w:hAnsi="Verdana"/>
          <w:color w:val="0F243E" w:themeColor="text2" w:themeShade="80"/>
          <w:sz w:val="20"/>
          <w:szCs w:val="20"/>
        </w:rPr>
        <w:t>a</w:t>
      </w:r>
      <w:r w:rsidRPr="00954152">
        <w:rPr>
          <w:rFonts w:ascii="Verdana" w:hAnsi="Verdana"/>
          <w:color w:val="0F243E" w:themeColor="text2" w:themeShade="80"/>
          <w:sz w:val="20"/>
          <w:szCs w:val="20"/>
        </w:rPr>
        <w:t xml:space="preserve"> line perpendicular to a given line</w:t>
      </w:r>
      <w:r w:rsidR="00B35D61">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on a diagram and use their properties; </w:t>
      </w:r>
    </w:p>
    <w:p w14:paraId="23BE6D07" w14:textId="77777777" w:rsidR="00E3588F" w:rsidRPr="00B35D61" w:rsidRDefault="000505E0">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w:t>
      </w:r>
      <w:r w:rsidR="00B35D61">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on a diagram and use their properties; </w:t>
      </w:r>
    </w:p>
    <w:p w14:paraId="5B6961B6" w14:textId="77777777" w:rsidR="00B35D61" w:rsidRPr="00954152" w:rsidRDefault="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using properties of corresponding and alternate angles; </w:t>
      </w:r>
    </w:p>
    <w:p w14:paraId="74D6577C" w14:textId="77777777" w:rsidR="00B35D61" w:rsidRPr="00954152" w:rsidRDefault="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w:t>
      </w:r>
    </w:p>
    <w:p w14:paraId="5DE71E1D"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properties and definitions of special types of quadrilaterals, including symmetry properties; </w:t>
      </w:r>
    </w:p>
    <w:p w14:paraId="067B384C"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the properties of each special type of quadrilateral, or identify (name) a given shape; </w:t>
      </w:r>
    </w:p>
    <w:p w14:paraId="402B7574"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ketches of shapes; </w:t>
      </w:r>
    </w:p>
    <w:p w14:paraId="5E45C5AB" w14:textId="77777777" w:rsidR="00404583" w:rsidRPr="00B35D61" w:rsidRDefault="00B35D61">
      <w:pPr>
        <w:pStyle w:val="ListParagraph"/>
        <w:numPr>
          <w:ilvl w:val="0"/>
          <w:numId w:val="29"/>
        </w:numPr>
        <w:spacing w:after="0"/>
        <w:jc w:val="both"/>
        <w:rPr>
          <w:rFonts w:ascii="Verdana" w:hAnsi="Verdana"/>
          <w:color w:val="0F243E" w:themeColor="text2" w:themeShade="80"/>
          <w:sz w:val="20"/>
          <w:szCs w:val="20"/>
        </w:rPr>
      </w:pPr>
      <w:r w:rsidRPr="00B35D61">
        <w:rPr>
          <w:rFonts w:ascii="Verdana" w:hAnsi="Verdana"/>
          <w:color w:val="0F243E" w:themeColor="text2" w:themeShade="80"/>
          <w:sz w:val="20"/>
          <w:szCs w:val="20"/>
        </w:rPr>
        <w:t xml:space="preserve">Classify quadrilaterals by their geometric properties and </w:t>
      </w:r>
      <w:r>
        <w:rPr>
          <w:rFonts w:ascii="Verdana" w:hAnsi="Verdana"/>
          <w:color w:val="0F243E" w:themeColor="text2" w:themeShade="80"/>
          <w:sz w:val="20"/>
          <w:szCs w:val="20"/>
        </w:rPr>
        <w:t>n</w:t>
      </w:r>
      <w:r w:rsidR="00404583" w:rsidRPr="00B35D61">
        <w:rPr>
          <w:rFonts w:ascii="Verdana" w:hAnsi="Verdana"/>
          <w:color w:val="0F243E" w:themeColor="text2" w:themeShade="80"/>
          <w:sz w:val="20"/>
          <w:szCs w:val="20"/>
        </w:rPr>
        <w:t xml:space="preserve">ame all quadrilaterals that have a specific property; </w:t>
      </w:r>
    </w:p>
    <w:p w14:paraId="35BD2BDB"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quadrilaterals from everyday usage; </w:t>
      </w:r>
    </w:p>
    <w:p w14:paraId="35483844" w14:textId="77777777" w:rsidR="00404583" w:rsidRPr="00954152" w:rsidRDefault="001F2954">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some information about a shape on coordinate axes, complete the shape;</w:t>
      </w:r>
      <w:r w:rsidR="003B039B">
        <w:rPr>
          <w:rFonts w:ascii="Verdana" w:hAnsi="Verdana"/>
          <w:color w:val="0F243E" w:themeColor="text2" w:themeShade="80"/>
          <w:sz w:val="20"/>
          <w:szCs w:val="20"/>
        </w:rPr>
        <w:t xml:space="preserve"> </w:t>
      </w:r>
      <w:r w:rsidR="00404583" w:rsidRPr="00954152">
        <w:rPr>
          <w:rFonts w:ascii="Verdana" w:hAnsi="Verdana"/>
          <w:color w:val="0F243E" w:themeColor="text2" w:themeShade="80"/>
          <w:sz w:val="20"/>
          <w:szCs w:val="20"/>
        </w:rPr>
        <w:t>Understand and use the angle properties of quadrilaterals</w:t>
      </w:r>
      <w:r w:rsidR="00B35D61">
        <w:rPr>
          <w:rFonts w:ascii="Verdana" w:hAnsi="Verdana"/>
          <w:color w:val="0F243E" w:themeColor="text2" w:themeShade="80"/>
          <w:sz w:val="20"/>
          <w:szCs w:val="20"/>
        </w:rPr>
        <w:t>;</w:t>
      </w:r>
    </w:p>
    <w:p w14:paraId="2EA35C06"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fact that angle sum of a quadrilateral is 360°;</w:t>
      </w:r>
    </w:p>
    <w:p w14:paraId="4C0E2B6B"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properties of angles at a point, angles at a point on a straight line, right angles, and vertically opposite angles; </w:t>
      </w:r>
    </w:p>
    <w:p w14:paraId="56A48E86"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scalene, equilateral, isosceles and right-angled triangles;</w:t>
      </w:r>
    </w:p>
    <w:p w14:paraId="01FC7EAE"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nd use the sum of angles in a triangle; </w:t>
      </w:r>
    </w:p>
    <w:p w14:paraId="4E947E13"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angle in a triangle, using the angle sum of a triangle is 180°; </w:t>
      </w:r>
    </w:p>
    <w:p w14:paraId="31B586D5" w14:textId="77777777"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angle properties of triangles, use the symmetry property of isosceles triangle to show that base angles are equal;</w:t>
      </w:r>
    </w:p>
    <w:p w14:paraId="1C026163" w14:textId="77777777" w:rsidR="000C513C"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ide/angle properties of isosceles and equilateral triangles; </w:t>
      </w:r>
    </w:p>
    <w:p w14:paraId="225EDBCC" w14:textId="77777777"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intersecting lines; </w:t>
      </w:r>
    </w:p>
    <w:p w14:paraId="2C22E9DE" w14:textId="77777777" w:rsidR="00B35D61" w:rsidRPr="004A2ECF" w:rsidRDefault="00404583" w:rsidP="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that the exterior angle of a triangle is equal to the sum of the interior angles at the other two vertices; </w:t>
      </w:r>
      <w:r w:rsidR="00B35D61" w:rsidRPr="004A2ECF">
        <w:rPr>
          <w:rFonts w:ascii="Verdana" w:hAnsi="Verdana"/>
          <w:color w:val="0F243E" w:themeColor="text2" w:themeShade="80"/>
          <w:sz w:val="20"/>
          <w:szCs w:val="20"/>
        </w:rPr>
        <w:t xml:space="preserve">Use geometrical language appropriately, give reasons for angle calculations and </w:t>
      </w:r>
      <w:r w:rsidR="00B35D61">
        <w:rPr>
          <w:rFonts w:ascii="Verdana" w:hAnsi="Verdana"/>
          <w:color w:val="0F243E" w:themeColor="text2" w:themeShade="80"/>
          <w:sz w:val="20"/>
          <w:szCs w:val="20"/>
        </w:rPr>
        <w:t>s</w:t>
      </w:r>
      <w:r w:rsidR="00B35D61" w:rsidRPr="004A2ECF">
        <w:rPr>
          <w:rFonts w:ascii="Verdana" w:hAnsi="Verdana"/>
          <w:color w:val="0F243E" w:themeColor="text2" w:themeShade="80"/>
          <w:sz w:val="20"/>
          <w:szCs w:val="20"/>
        </w:rPr>
        <w:t>how step-by-step deduction when solving problems</w:t>
      </w:r>
      <w:r w:rsidR="003B039B">
        <w:rPr>
          <w:rFonts w:ascii="Verdana" w:hAnsi="Verdana"/>
          <w:color w:val="0F243E" w:themeColor="text2" w:themeShade="80"/>
          <w:sz w:val="20"/>
          <w:szCs w:val="20"/>
        </w:rPr>
        <w:t>.</w:t>
      </w:r>
      <w:r w:rsidR="003B039B" w:rsidRPr="004A2ECF">
        <w:rPr>
          <w:rFonts w:ascii="Verdana" w:hAnsi="Verdana"/>
          <w:color w:val="0F243E" w:themeColor="text2" w:themeShade="80"/>
          <w:sz w:val="20"/>
          <w:szCs w:val="20"/>
        </w:rPr>
        <w:t xml:space="preserve"> </w:t>
      </w:r>
    </w:p>
    <w:p w14:paraId="5272AB6F" w14:textId="77777777" w:rsidR="00D76A12" w:rsidRPr="00954152" w:rsidRDefault="00D76A12" w:rsidP="003C235D">
      <w:pPr>
        <w:pStyle w:val="ListParagraph"/>
        <w:spacing w:after="0"/>
        <w:ind w:left="0"/>
        <w:jc w:val="both"/>
        <w:rPr>
          <w:rFonts w:ascii="Verdana" w:hAnsi="Verdana"/>
          <w:color w:val="0F243E" w:themeColor="text2" w:themeShade="80"/>
          <w:sz w:val="20"/>
          <w:szCs w:val="20"/>
        </w:rPr>
      </w:pPr>
    </w:p>
    <w:p w14:paraId="1427AD99" w14:textId="77777777" w:rsidR="00D76A12" w:rsidRPr="00954152" w:rsidRDefault="00D7179B"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13B8C1D" w14:textId="77777777"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r w:rsidR="003C235D" w:rsidRPr="00954152">
        <w:rPr>
          <w:rFonts w:ascii="Verdana" w:hAnsi="Verdana"/>
          <w:color w:val="0F243E" w:themeColor="text2" w:themeShade="80"/>
          <w:sz w:val="20"/>
          <w:szCs w:val="20"/>
        </w:rPr>
        <w:t>.</w:t>
      </w:r>
    </w:p>
    <w:p w14:paraId="747B23F3" w14:textId="77777777" w:rsidR="00D76A12"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455C6B" w:rsidRPr="00954152">
        <w:rPr>
          <w:rFonts w:ascii="Verdana" w:hAnsi="Verdana"/>
          <w:color w:val="0F243E" w:themeColor="text2" w:themeShade="80"/>
          <w:sz w:val="20"/>
          <w:szCs w:val="20"/>
        </w:rPr>
        <w:t>se geometric reasoning to answer problems giving detailed reasons</w:t>
      </w:r>
      <w:r w:rsidRPr="00954152">
        <w:rPr>
          <w:rFonts w:ascii="Verdana" w:hAnsi="Verdana"/>
          <w:color w:val="0F243E" w:themeColor="text2" w:themeShade="80"/>
          <w:sz w:val="20"/>
          <w:szCs w:val="20"/>
        </w:rPr>
        <w:t>.</w:t>
      </w:r>
    </w:p>
    <w:p w14:paraId="331F254D" w14:textId="77777777" w:rsidR="00404583"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missing angles at a point or at a point on a straight line. </w:t>
      </w:r>
    </w:p>
    <w:p w14:paraId="4CE6D6E9" w14:textId="77777777" w:rsidR="001B68F7" w:rsidRPr="00954152" w:rsidRDefault="001B68F7" w:rsidP="00404583">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onvince me that a parallelogram is a rhombus.</w:t>
      </w:r>
    </w:p>
    <w:p w14:paraId="4ECF7D9D" w14:textId="77777777" w:rsidR="003B039B" w:rsidRDefault="003B039B" w:rsidP="003C235D">
      <w:pPr>
        <w:spacing w:after="0"/>
        <w:jc w:val="both"/>
        <w:rPr>
          <w:rFonts w:ascii="Verdana" w:hAnsi="Verdana"/>
          <w:color w:val="0F243E" w:themeColor="text2" w:themeShade="80"/>
          <w:sz w:val="20"/>
          <w:szCs w:val="20"/>
        </w:rPr>
      </w:pPr>
    </w:p>
    <w:p w14:paraId="0912C921" w14:textId="77777777" w:rsidR="003B039B" w:rsidRDefault="003B039B" w:rsidP="003C235D">
      <w:pPr>
        <w:spacing w:after="0"/>
        <w:jc w:val="both"/>
        <w:rPr>
          <w:rFonts w:ascii="Verdana" w:hAnsi="Verdana"/>
          <w:color w:val="0F243E" w:themeColor="text2" w:themeShade="80"/>
          <w:sz w:val="20"/>
          <w:szCs w:val="20"/>
        </w:rPr>
      </w:pPr>
    </w:p>
    <w:p w14:paraId="30BAA957" w14:textId="77777777" w:rsidR="003B039B" w:rsidRDefault="003B039B" w:rsidP="003C235D">
      <w:pPr>
        <w:spacing w:after="0"/>
        <w:jc w:val="both"/>
        <w:rPr>
          <w:rFonts w:ascii="Verdana" w:hAnsi="Verdana"/>
          <w:color w:val="0F243E" w:themeColor="text2" w:themeShade="80"/>
          <w:sz w:val="20"/>
          <w:szCs w:val="20"/>
        </w:rPr>
      </w:pPr>
    </w:p>
    <w:p w14:paraId="03FF4AD9" w14:textId="77777777" w:rsidR="003B039B" w:rsidRDefault="003B039B" w:rsidP="003C235D">
      <w:pPr>
        <w:spacing w:after="0"/>
        <w:jc w:val="both"/>
        <w:rPr>
          <w:rFonts w:ascii="Verdana" w:hAnsi="Verdana"/>
          <w:color w:val="0F243E" w:themeColor="text2" w:themeShade="80"/>
          <w:sz w:val="20"/>
          <w:szCs w:val="20"/>
        </w:rPr>
      </w:pPr>
    </w:p>
    <w:p w14:paraId="73E70AF2" w14:textId="77777777" w:rsidR="003B039B" w:rsidRDefault="003B039B" w:rsidP="003C235D">
      <w:pPr>
        <w:spacing w:after="0"/>
        <w:jc w:val="both"/>
        <w:rPr>
          <w:rFonts w:ascii="Verdana" w:hAnsi="Verdana"/>
          <w:color w:val="0F243E" w:themeColor="text2" w:themeShade="80"/>
          <w:sz w:val="20"/>
          <w:szCs w:val="20"/>
        </w:rPr>
      </w:pPr>
    </w:p>
    <w:p w14:paraId="019BD4E3" w14:textId="77777777" w:rsidR="003B039B" w:rsidRPr="00954152" w:rsidRDefault="003B039B" w:rsidP="003C235D">
      <w:pPr>
        <w:spacing w:after="0"/>
        <w:jc w:val="both"/>
        <w:rPr>
          <w:rFonts w:ascii="Verdana" w:hAnsi="Verdana"/>
          <w:color w:val="0F243E" w:themeColor="text2" w:themeShade="80"/>
          <w:sz w:val="20"/>
          <w:szCs w:val="20"/>
        </w:rPr>
      </w:pPr>
    </w:p>
    <w:p w14:paraId="5242BC64" w14:textId="77777777"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14:paraId="65421D72" w14:textId="77777777" w:rsidR="007336D1" w:rsidRDefault="00F3344D"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 style problems that involve justifying how students have found a specific angle. </w:t>
      </w:r>
    </w:p>
    <w:p w14:paraId="347090E8" w14:textId="77777777" w:rsidR="00F3344D" w:rsidRDefault="00A11797"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14:paraId="5D73DCBC" w14:textId="77777777" w:rsidR="00EC7CEB" w:rsidRDefault="00EC7CEB"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What is the same, and what is different between families of polygons? </w:t>
      </w:r>
    </w:p>
    <w:p w14:paraId="40E80AF0" w14:textId="77777777" w:rsidR="00A11797" w:rsidRPr="00F3344D" w:rsidRDefault="00A11797" w:rsidP="007336D1">
      <w:pPr>
        <w:spacing w:after="0"/>
        <w:jc w:val="both"/>
        <w:rPr>
          <w:rFonts w:ascii="Verdana" w:hAnsi="Verdana"/>
          <w:color w:val="0F243E" w:themeColor="text2" w:themeShade="80"/>
          <w:sz w:val="20"/>
          <w:szCs w:val="20"/>
        </w:rPr>
      </w:pPr>
    </w:p>
    <w:p w14:paraId="20F86F95" w14:textId="77777777"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75DD6B29" w14:textId="77777777" w:rsidR="00455C6B" w:rsidRPr="00954152" w:rsidRDefault="00455C6B" w:rsidP="003C235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may believe, incorrectly, that perpendicular lines have to be horizontal/vertical or all triangles have rotational symmetry of order 3</w:t>
      </w:r>
      <w:r w:rsidR="003C235D" w:rsidRPr="00954152">
        <w:rPr>
          <w:rFonts w:ascii="Verdana" w:hAnsi="Verdana" w:cs="Lucida Sans Unicode"/>
          <w:color w:val="0F243E" w:themeColor="text2" w:themeShade="80"/>
          <w:sz w:val="20"/>
          <w:szCs w:val="20"/>
        </w:rPr>
        <w:t>.</w:t>
      </w:r>
    </w:p>
    <w:p w14:paraId="4A650166" w14:textId="77777777" w:rsidR="00404583" w:rsidRPr="00954152" w:rsidRDefault="00404583" w:rsidP="00404583">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horizontal’, or a ‘non-horizontal’ square is called a diamond.</w:t>
      </w:r>
    </w:p>
    <w:p w14:paraId="1FF3897D" w14:textId="77777777" w:rsidR="00404583" w:rsidRPr="00954152" w:rsidRDefault="00404583" w:rsidP="00404583">
      <w:pPr>
        <w:spacing w:after="0"/>
        <w:jc w:val="both"/>
        <w:rPr>
          <w:rFonts w:ascii="Verdana" w:hAnsi="Verdana"/>
          <w:b/>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the equal angles in an isosceles triangle are the ‘base angles’. </w:t>
      </w:r>
    </w:p>
    <w:p w14:paraId="5CEE354F" w14:textId="77777777" w:rsidR="000C513C" w:rsidRDefault="009B2941">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
    <w:p w14:paraId="397FFAAE" w14:textId="77777777" w:rsidR="00D76A12" w:rsidRPr="00954152" w:rsidRDefault="00D76A12" w:rsidP="003C235D">
      <w:pPr>
        <w:spacing w:after="0"/>
        <w:jc w:val="both"/>
        <w:rPr>
          <w:rFonts w:ascii="Verdana" w:hAnsi="Verdana"/>
          <w:b/>
          <w:color w:val="0F243E" w:themeColor="text2" w:themeShade="80"/>
          <w:sz w:val="20"/>
          <w:szCs w:val="20"/>
        </w:rPr>
      </w:pPr>
    </w:p>
    <w:p w14:paraId="7DC0BD06" w14:textId="77777777"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6208AE2" w14:textId="77777777"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97CFC1D"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r w:rsidR="003C235D" w:rsidRPr="00954152">
        <w:rPr>
          <w:rFonts w:ascii="Verdana" w:hAnsi="Verdana"/>
          <w:color w:val="0F243E" w:themeColor="text2" w:themeShade="80"/>
          <w:sz w:val="20"/>
          <w:szCs w:val="20"/>
        </w:rPr>
        <w:t>.</w:t>
      </w:r>
    </w:p>
    <w:p w14:paraId="1AE08941"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students lots of practice</w:t>
      </w:r>
      <w:r w:rsidR="003C235D" w:rsidRPr="00954152">
        <w:rPr>
          <w:rFonts w:ascii="Verdana" w:hAnsi="Verdana"/>
          <w:color w:val="0F243E" w:themeColor="text2" w:themeShade="80"/>
          <w:sz w:val="20"/>
          <w:szCs w:val="20"/>
        </w:rPr>
        <w:t>.</w:t>
      </w:r>
    </w:p>
    <w:p w14:paraId="32FE363D"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should be accurate to within 2</w:t>
      </w:r>
      <w:r w:rsidR="003C235D" w:rsidRPr="00954152">
        <w:rPr>
          <w:rFonts w:ascii="Verdana" w:hAnsi="Verdana"/>
          <w:color w:val="0F243E" w:themeColor="text2" w:themeShade="80"/>
          <w:sz w:val="20"/>
          <w:szCs w:val="20"/>
        </w:rPr>
        <w:t>°.</w:t>
      </w:r>
    </w:p>
    <w:p w14:paraId="5D73A1C4"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vestigate Rangoli pattern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811D3B7"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assist with symmetry questions</w:t>
      </w:r>
      <w:r w:rsidR="003C235D" w:rsidRPr="00954152">
        <w:rPr>
          <w:rFonts w:ascii="Verdana" w:hAnsi="Verdana"/>
          <w:color w:val="0F243E" w:themeColor="text2" w:themeShade="80"/>
          <w:sz w:val="20"/>
          <w:szCs w:val="20"/>
        </w:rPr>
        <w:t>.</w:t>
      </w:r>
    </w:p>
    <w:p w14:paraId="1EF3E275" w14:textId="77777777"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k students to find their own examples of symmetry in real life</w:t>
      </w:r>
      <w:r w:rsidR="003C235D" w:rsidRPr="00954152">
        <w:rPr>
          <w:rFonts w:ascii="Verdana" w:hAnsi="Verdana"/>
          <w:color w:val="0F243E" w:themeColor="text2" w:themeShade="80"/>
          <w:sz w:val="20"/>
          <w:szCs w:val="20"/>
        </w:rPr>
        <w:t>.</w:t>
      </w:r>
    </w:p>
    <w:p w14:paraId="0D436737"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diagrams in examinations are seldom drawn accurately. </w:t>
      </w:r>
    </w:p>
    <w:p w14:paraId="6DDB721C"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p>
    <w:p w14:paraId="16B580CE"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lenty of practice drawing examples to illustrate the properties and encourage them to check their drawings.</w:t>
      </w:r>
    </w:p>
    <w:p w14:paraId="4C1B1037" w14:textId="77777777"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give geometric reasons when required.</w:t>
      </w:r>
    </w:p>
    <w:p w14:paraId="4549DC5B" w14:textId="77777777" w:rsidR="002A102B" w:rsidRPr="00954152" w:rsidRDefault="002A102B" w:rsidP="003C235D">
      <w:pPr>
        <w:spacing w:after="0"/>
        <w:jc w:val="both"/>
        <w:rPr>
          <w:rFonts w:ascii="Verdana" w:hAnsi="Verdana"/>
          <w:color w:val="0F243E" w:themeColor="text2" w:themeShade="80"/>
          <w:sz w:val="20"/>
          <w:szCs w:val="20"/>
        </w:rPr>
      </w:pPr>
    </w:p>
    <w:p w14:paraId="3D9768C0" w14:textId="77777777" w:rsidR="00E72004" w:rsidRPr="00954152" w:rsidRDefault="00E72004">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E72004" w:rsidRPr="00954152" w14:paraId="235EDE04" w14:textId="77777777" w:rsidTr="008212CE">
        <w:tc>
          <w:tcPr>
            <w:tcW w:w="3651" w:type="pct"/>
            <w:shd w:val="clear" w:color="auto" w:fill="8DB3E2" w:themeFill="text2" w:themeFillTint="66"/>
            <w:vAlign w:val="center"/>
          </w:tcPr>
          <w:p w14:paraId="749A517B" w14:textId="77777777" w:rsidR="00E72004" w:rsidRPr="00954152" w:rsidRDefault="00092268" w:rsidP="0047346D">
            <w:pPr>
              <w:spacing w:line="276" w:lineRule="auto"/>
              <w:rPr>
                <w:rFonts w:ascii="Verdana" w:hAnsi="Verdana"/>
                <w:b/>
                <w:color w:val="0F243E" w:themeColor="text2" w:themeShade="80"/>
                <w:szCs w:val="24"/>
              </w:rPr>
            </w:pPr>
            <w:bookmarkStart w:id="34" w:name="Unit6b"/>
            <w:r w:rsidRPr="00954152">
              <w:rPr>
                <w:rFonts w:ascii="Verdana" w:hAnsi="Verdana"/>
                <w:b/>
                <w:color w:val="0F243E" w:themeColor="text2" w:themeShade="80"/>
                <w:szCs w:val="24"/>
              </w:rPr>
              <w:lastRenderedPageBreak/>
              <w:t>6</w:t>
            </w:r>
            <w:r w:rsidR="00404583" w:rsidRPr="00954152">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00CB790D" w:rsidRPr="00954152">
              <w:rPr>
                <w:rFonts w:ascii="Verdana" w:hAnsi="Verdana"/>
                <w:b/>
                <w:color w:val="0F243E" w:themeColor="text2" w:themeShade="80"/>
                <w:szCs w:val="24"/>
              </w:rPr>
              <w:t xml:space="preserve"> </w:t>
            </w:r>
            <w:r w:rsidR="002546D1" w:rsidRPr="00954152">
              <w:rPr>
                <w:rFonts w:ascii="Verdana" w:hAnsi="Verdana"/>
                <w:b/>
                <w:color w:val="0F243E" w:themeColor="text2" w:themeShade="80"/>
                <w:szCs w:val="24"/>
              </w:rPr>
              <w:t>Interior and exterior angles of polygons</w:t>
            </w:r>
            <w:r w:rsidR="00E72004" w:rsidRPr="00954152">
              <w:rPr>
                <w:rFonts w:ascii="Verdana" w:hAnsi="Verdana"/>
                <w:b/>
                <w:color w:val="0F243E" w:themeColor="text2" w:themeShade="80"/>
                <w:szCs w:val="24"/>
              </w:rPr>
              <w:t xml:space="preserve"> </w:t>
            </w:r>
          </w:p>
          <w:bookmarkEnd w:id="34"/>
          <w:p w14:paraId="5F34E3AD" w14:textId="77777777" w:rsidR="00E72004" w:rsidRPr="00954152" w:rsidRDefault="00E72004" w:rsidP="007155A2">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455C6B" w:rsidRPr="00954152">
              <w:rPr>
                <w:rFonts w:ascii="Verdana" w:hAnsi="Verdana"/>
                <w:color w:val="0F243E" w:themeColor="text2" w:themeShade="80"/>
                <w:szCs w:val="24"/>
              </w:rPr>
              <w:t xml:space="preserve">G1, G3, </w:t>
            </w:r>
            <w:r w:rsidR="007155A2">
              <w:rPr>
                <w:rFonts w:ascii="Verdana" w:hAnsi="Verdana"/>
                <w:color w:val="0F243E" w:themeColor="text2" w:themeShade="80"/>
                <w:szCs w:val="24"/>
              </w:rPr>
              <w:t>G7</w:t>
            </w:r>
            <w:r w:rsidRPr="00954152">
              <w:rPr>
                <w:rFonts w:ascii="Verdana" w:hAnsi="Verdana"/>
                <w:color w:val="0F243E" w:themeColor="text2" w:themeShade="80"/>
                <w:szCs w:val="24"/>
              </w:rPr>
              <w:t>)</w:t>
            </w:r>
          </w:p>
        </w:tc>
        <w:tc>
          <w:tcPr>
            <w:tcW w:w="1349" w:type="pct"/>
            <w:shd w:val="clear" w:color="auto" w:fill="8DB3E2" w:themeFill="text2" w:themeFillTint="66"/>
          </w:tcPr>
          <w:p w14:paraId="0B0F57C4" w14:textId="77777777" w:rsidR="00E72004" w:rsidRPr="00954152" w:rsidRDefault="00E72004"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6A6AD9A" w14:textId="77777777" w:rsidR="00E72004" w:rsidRPr="00954152" w:rsidRDefault="00E87576" w:rsidP="001B4B63">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E72004" w:rsidRPr="00954152">
              <w:rPr>
                <w:rFonts w:ascii="Verdana" w:hAnsi="Verdana"/>
                <w:color w:val="0F243E" w:themeColor="text2" w:themeShade="80"/>
                <w:szCs w:val="24"/>
              </w:rPr>
              <w:t xml:space="preserve"> hours</w:t>
            </w:r>
          </w:p>
        </w:tc>
      </w:tr>
    </w:tbl>
    <w:p w14:paraId="0977F69B" w14:textId="77777777" w:rsidR="00E72004" w:rsidRPr="00954152" w:rsidRDefault="00E72004" w:rsidP="001B4B63">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A3C3FCB" w14:textId="77777777" w:rsidR="00E72004" w:rsidRPr="00954152" w:rsidRDefault="00E72004" w:rsidP="001B4B6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54684462" w14:textId="77777777" w:rsidR="000C513C" w:rsidRDefault="00404583">
      <w:pPr>
        <w:pStyle w:val="ListParagraph"/>
        <w:numPr>
          <w:ilvl w:val="0"/>
          <w:numId w:val="27"/>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name pentagons, hexagons, heptagons, octagons and decagons; </w:t>
      </w:r>
    </w:p>
    <w:p w14:paraId="3F14442F"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ir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applied to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7889E16"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angles of ir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F2571C2"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A89E90E"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angles of 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7BEA62A"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sided polygon</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7F95847"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3BC460E"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interior angle and the exterior angle is 180</w:t>
      </w:r>
      <w:r w:rsidR="001B4B63" w:rsidRPr="00954152">
        <w:rPr>
          <w:rFonts w:ascii="Verdana" w:hAnsi="Verdana"/>
          <w:color w:val="0F243E" w:themeColor="text2" w:themeShade="80"/>
          <w:sz w:val="20"/>
          <w:szCs w:val="20"/>
        </w:rPr>
        <w:t>°;</w:t>
      </w:r>
    </w:p>
    <w:p w14:paraId="68D84BA5" w14:textId="77777777"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congruent (by eye)</w:t>
      </w:r>
      <w:r w:rsidR="001B4B63" w:rsidRPr="00954152">
        <w:rPr>
          <w:rFonts w:ascii="Verdana" w:hAnsi="Verdana"/>
          <w:color w:val="0F243E" w:themeColor="text2" w:themeShade="80"/>
          <w:sz w:val="20"/>
          <w:szCs w:val="20"/>
        </w:rPr>
        <w:t>;</w:t>
      </w:r>
      <w:r w:rsidR="00455C6B" w:rsidRPr="00954152">
        <w:rPr>
          <w:rFonts w:ascii="Verdana" w:hAnsi="Verdana"/>
          <w:color w:val="0F243E" w:themeColor="text2" w:themeShade="80"/>
          <w:sz w:val="20"/>
          <w:szCs w:val="20"/>
        </w:rPr>
        <w:t xml:space="preserve"> </w:t>
      </w:r>
    </w:p>
    <w:p w14:paraId="4CDADA7F" w14:textId="77777777" w:rsidR="000C513C" w:rsidRDefault="009B294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some polygons fit together and others do not</w:t>
      </w:r>
      <w:r w:rsidR="001B4B63" w:rsidRPr="00954152">
        <w:rPr>
          <w:rFonts w:ascii="Verdana" w:hAnsi="Verdana"/>
          <w:color w:val="0F243E" w:themeColor="text2" w:themeShade="80"/>
          <w:sz w:val="20"/>
          <w:szCs w:val="20"/>
        </w:rPr>
        <w:t>;</w:t>
      </w:r>
      <w:r w:rsidR="002546D1" w:rsidRPr="00954152">
        <w:rPr>
          <w:rFonts w:ascii="Verdana" w:hAnsi="Verdana"/>
          <w:color w:val="0F243E" w:themeColor="text2" w:themeShade="80"/>
          <w:sz w:val="20"/>
          <w:szCs w:val="20"/>
        </w:rPr>
        <w:t xml:space="preserve"> </w:t>
      </w:r>
    </w:p>
    <w:p w14:paraId="02FD2703" w14:textId="77777777" w:rsidR="00E72004" w:rsidRPr="00954152" w:rsidRDefault="00E72004" w:rsidP="00D8722E">
      <w:pPr>
        <w:pStyle w:val="ListParagraph"/>
        <w:spacing w:after="0"/>
        <w:ind w:left="0"/>
        <w:jc w:val="both"/>
        <w:rPr>
          <w:rFonts w:ascii="Verdana" w:hAnsi="Verdana"/>
          <w:color w:val="0F243E"/>
          <w:sz w:val="20"/>
          <w:szCs w:val="20"/>
        </w:rPr>
      </w:pPr>
    </w:p>
    <w:p w14:paraId="44CE4EA5" w14:textId="77777777" w:rsidR="00E72004" w:rsidRPr="00954152" w:rsidRDefault="00D7179B"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9ABDE65" w14:textId="77777777" w:rsidR="00455C6B" w:rsidRPr="00954152" w:rsidRDefault="00042EEA"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educe and use the</w:t>
      </w:r>
      <w:r w:rsidR="00764FDD" w:rsidRPr="00954152">
        <w:rPr>
          <w:rFonts w:ascii="Verdana" w:hAnsi="Verdana"/>
          <w:color w:val="0F243E"/>
          <w:sz w:val="20"/>
          <w:szCs w:val="20"/>
        </w:rPr>
        <w:t xml:space="preserve"> angle sum in any polygon</w:t>
      </w:r>
      <w:r w:rsidR="001B4B63" w:rsidRPr="00954152">
        <w:rPr>
          <w:rFonts w:ascii="Verdana" w:hAnsi="Verdana"/>
          <w:color w:val="0F243E"/>
          <w:sz w:val="20"/>
          <w:szCs w:val="20"/>
        </w:rPr>
        <w:t>.</w:t>
      </w:r>
    </w:p>
    <w:p w14:paraId="117F99FE" w14:textId="77777777" w:rsidR="00E72004" w:rsidRPr="00954152" w:rsidRDefault="001B4B63"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 xml:space="preserve">erive </w:t>
      </w:r>
      <w:r w:rsidRPr="00954152">
        <w:rPr>
          <w:rFonts w:ascii="Verdana" w:hAnsi="Verdana"/>
          <w:color w:val="0F243E"/>
          <w:sz w:val="20"/>
          <w:szCs w:val="20"/>
        </w:rPr>
        <w:t xml:space="preserve">the </w:t>
      </w:r>
      <w:r w:rsidR="00455C6B" w:rsidRPr="00954152">
        <w:rPr>
          <w:rFonts w:ascii="Verdana" w:hAnsi="Verdana"/>
          <w:color w:val="0F243E"/>
          <w:sz w:val="20"/>
          <w:szCs w:val="20"/>
        </w:rPr>
        <w:t>angle properties of regular polygons</w:t>
      </w:r>
      <w:r w:rsidRPr="00954152">
        <w:rPr>
          <w:rFonts w:ascii="Verdana" w:hAnsi="Verdana"/>
          <w:color w:val="0F243E"/>
          <w:sz w:val="20"/>
          <w:szCs w:val="20"/>
        </w:rPr>
        <w:t>.</w:t>
      </w:r>
    </w:p>
    <w:p w14:paraId="67435BD2" w14:textId="77777777" w:rsidR="00042EEA" w:rsidRPr="00954152" w:rsidRDefault="00042EEA" w:rsidP="00D8722E">
      <w:pPr>
        <w:spacing w:after="0"/>
        <w:jc w:val="both"/>
        <w:rPr>
          <w:rFonts w:ascii="Verdana" w:hAnsi="Verdana"/>
          <w:i/>
          <w:color w:val="0F243E"/>
          <w:sz w:val="20"/>
          <w:szCs w:val="20"/>
        </w:rPr>
      </w:pPr>
      <w:r w:rsidRPr="00954152">
        <w:rPr>
          <w:rFonts w:ascii="Verdana" w:hAnsi="Verdana"/>
          <w:color w:val="0F243E"/>
          <w:sz w:val="20"/>
          <w:szCs w:val="20"/>
        </w:rPr>
        <w:t xml:space="preserve">Given the size of its exterior angle, how many sides does the polygon have? </w:t>
      </w:r>
    </w:p>
    <w:p w14:paraId="1E266A1F" w14:textId="77777777" w:rsidR="00455C6B" w:rsidRPr="00954152" w:rsidRDefault="00455C6B" w:rsidP="00D8722E">
      <w:pPr>
        <w:spacing w:after="0"/>
        <w:jc w:val="both"/>
        <w:rPr>
          <w:rFonts w:ascii="Verdana" w:hAnsi="Verdana"/>
          <w:b/>
          <w:color w:val="0F243E"/>
          <w:sz w:val="20"/>
          <w:szCs w:val="20"/>
        </w:rPr>
      </w:pPr>
    </w:p>
    <w:p w14:paraId="42C1F124" w14:textId="77777777" w:rsidR="007336D1" w:rsidRPr="00D85BA8" w:rsidRDefault="007336D1" w:rsidP="007336D1">
      <w:pPr>
        <w:jc w:val="both"/>
        <w:rPr>
          <w:rFonts w:ascii="Verdana" w:hAnsi="Verdana"/>
          <w:b/>
          <w:color w:val="0F243E" w:themeColor="text2" w:themeShade="80"/>
          <w:sz w:val="20"/>
          <w:szCs w:val="20"/>
        </w:rPr>
      </w:pPr>
      <w:r w:rsidRPr="00D85BA8">
        <w:rPr>
          <w:rFonts w:ascii="Verdana" w:hAnsi="Verdana"/>
          <w:b/>
          <w:color w:val="0F243E" w:themeColor="text2" w:themeShade="80"/>
          <w:sz w:val="20"/>
          <w:szCs w:val="20"/>
        </w:rPr>
        <w:t>OPPORTUNITIES FOR REASONING/PROBLEM SOLVING</w:t>
      </w:r>
    </w:p>
    <w:p w14:paraId="254CCFAA" w14:textId="77777777" w:rsidR="007336D1" w:rsidRDefault="00D85BA8" w:rsidP="007336D1">
      <w:pPr>
        <w:spacing w:after="0"/>
        <w:jc w:val="both"/>
        <w:rPr>
          <w:rFonts w:ascii="Verdana" w:hAnsi="Verdana"/>
          <w:color w:val="0F243E" w:themeColor="text2" w:themeShade="80"/>
          <w:sz w:val="20"/>
          <w:szCs w:val="20"/>
        </w:rPr>
      </w:pPr>
      <w:r w:rsidRPr="00D85BA8">
        <w:rPr>
          <w:rFonts w:ascii="Verdana" w:hAnsi="Verdana"/>
          <w:color w:val="0F243E" w:themeColor="text2" w:themeShade="80"/>
          <w:sz w:val="20"/>
          <w:szCs w:val="20"/>
        </w:rPr>
        <w:t>Problems whereby students have to justify the number of sides that a regular polygon has given an interior or exterior angle.</w:t>
      </w:r>
      <w:r>
        <w:rPr>
          <w:rFonts w:ascii="Verdana" w:hAnsi="Verdana"/>
          <w:color w:val="0F243E" w:themeColor="text2" w:themeShade="80"/>
          <w:sz w:val="20"/>
          <w:szCs w:val="20"/>
        </w:rPr>
        <w:t xml:space="preserve"> </w:t>
      </w:r>
    </w:p>
    <w:p w14:paraId="0EC78194" w14:textId="77777777" w:rsidR="00D85BA8" w:rsidRPr="00D85BA8" w:rsidRDefault="00D85BA8" w:rsidP="007336D1">
      <w:pPr>
        <w:spacing w:after="0"/>
        <w:jc w:val="both"/>
        <w:rPr>
          <w:rFonts w:ascii="Verdana" w:hAnsi="Verdana"/>
          <w:color w:val="0F243E" w:themeColor="text2" w:themeShade="80"/>
          <w:sz w:val="20"/>
          <w:szCs w:val="20"/>
        </w:rPr>
      </w:pPr>
    </w:p>
    <w:p w14:paraId="16C2D5EC" w14:textId="77777777"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B957954" w14:textId="77777777" w:rsidR="00042EEA" w:rsidRPr="00954152" w:rsidRDefault="00042EEA" w:rsidP="00D8722E">
      <w:pPr>
        <w:suppressAutoHyphens/>
        <w:spacing w:after="0"/>
        <w:jc w:val="both"/>
        <w:rPr>
          <w:rFonts w:ascii="Verdana" w:hAnsi="Verdana" w:cs="Lucida Sans Unicode"/>
          <w:color w:val="0F243E"/>
          <w:sz w:val="20"/>
          <w:szCs w:val="20"/>
        </w:rPr>
      </w:pPr>
      <w:r w:rsidRPr="00954152">
        <w:rPr>
          <w:rFonts w:ascii="Verdana" w:hAnsi="Verdana" w:cs="Lucida Sans Unicode"/>
          <w:color w:val="0F243E"/>
          <w:sz w:val="20"/>
          <w:szCs w:val="20"/>
        </w:rPr>
        <w:t>Pupils may believe, incorrectly, that all polygons are regular</w:t>
      </w:r>
      <w:r w:rsidR="001B4B63" w:rsidRPr="00954152">
        <w:rPr>
          <w:rFonts w:ascii="Verdana" w:hAnsi="Verdana" w:cs="Lucida Sans Unicode"/>
          <w:color w:val="0F243E"/>
          <w:sz w:val="20"/>
          <w:szCs w:val="20"/>
        </w:rPr>
        <w:t>.</w:t>
      </w:r>
    </w:p>
    <w:p w14:paraId="405C6701" w14:textId="77777777" w:rsidR="00E72004" w:rsidRPr="00954152" w:rsidRDefault="00E72004" w:rsidP="00D8722E">
      <w:pPr>
        <w:spacing w:after="0"/>
        <w:jc w:val="both"/>
        <w:rPr>
          <w:rFonts w:ascii="Verdana" w:hAnsi="Verdana"/>
          <w:b/>
          <w:color w:val="0F243E"/>
          <w:sz w:val="20"/>
          <w:szCs w:val="20"/>
        </w:rPr>
      </w:pPr>
    </w:p>
    <w:p w14:paraId="33E862E3" w14:textId="77777777"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52669EA" w14:textId="77777777" w:rsidR="002546D1" w:rsidRPr="00954152" w:rsidRDefault="002546D1" w:rsidP="00D8722E">
      <w:pPr>
        <w:spacing w:after="0"/>
        <w:jc w:val="both"/>
        <w:rPr>
          <w:rFonts w:ascii="Verdana" w:hAnsi="Verdana"/>
          <w:color w:val="0F243E"/>
          <w:sz w:val="20"/>
          <w:szCs w:val="20"/>
        </w:rPr>
      </w:pPr>
      <w:r w:rsidRPr="00954152">
        <w:rPr>
          <w:rFonts w:ascii="Verdana" w:hAnsi="Verdana"/>
          <w:color w:val="0F243E"/>
          <w:sz w:val="20"/>
          <w:szCs w:val="20"/>
        </w:rPr>
        <w:t>Study Escher drawings</w:t>
      </w:r>
      <w:r w:rsidR="001B4B63" w:rsidRPr="00954152">
        <w:rPr>
          <w:rFonts w:ascii="Verdana" w:hAnsi="Verdana"/>
          <w:color w:val="0F243E"/>
          <w:sz w:val="20"/>
          <w:szCs w:val="20"/>
        </w:rPr>
        <w:t>.</w:t>
      </w:r>
    </w:p>
    <w:p w14:paraId="5DBA32D6" w14:textId="77777777" w:rsidR="00D8722E" w:rsidRPr="00954152" w:rsidRDefault="00D8722E" w:rsidP="00D8722E">
      <w:pPr>
        <w:spacing w:after="0"/>
        <w:jc w:val="both"/>
        <w:rPr>
          <w:rFonts w:cs="Times New Roman"/>
          <w:color w:val="0F243E"/>
          <w:szCs w:val="24"/>
        </w:rPr>
      </w:pPr>
      <w:r w:rsidRPr="00954152">
        <w:rPr>
          <w:rFonts w:ascii="Verdana" w:hAnsi="Verdana"/>
          <w:color w:val="0F243E"/>
          <w:sz w:val="20"/>
          <w:szCs w:val="20"/>
        </w:rPr>
        <w:t>Use examples of tiling patterns with simple shapes to help students investigate if shapes ‘fit together’.</w:t>
      </w:r>
    </w:p>
    <w:p w14:paraId="4B3D2D42" w14:textId="77777777" w:rsidR="00CB790D" w:rsidRPr="00954152" w:rsidRDefault="00CB790D" w:rsidP="00D8722E">
      <w:pPr>
        <w:spacing w:after="0"/>
        <w:jc w:val="both"/>
        <w:rPr>
          <w:rFonts w:ascii="Verdana" w:hAnsi="Verdana"/>
          <w:color w:val="0F243E"/>
          <w:sz w:val="20"/>
          <w:szCs w:val="20"/>
        </w:rPr>
      </w:pPr>
    </w:p>
    <w:p w14:paraId="04FE1DF0" w14:textId="77777777" w:rsidR="006B3F49" w:rsidRPr="00954152" w:rsidRDefault="006B3F49" w:rsidP="006B3F49">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69"/>
        <w:gridCol w:w="2459"/>
      </w:tblGrid>
      <w:tr w:rsidR="00B35D61" w:rsidRPr="00954152" w14:paraId="3F42F262" w14:textId="77777777" w:rsidTr="00B35D61">
        <w:trPr>
          <w:trHeight w:val="870"/>
        </w:trPr>
        <w:tc>
          <w:tcPr>
            <w:tcW w:w="3723" w:type="pct"/>
            <w:shd w:val="clear" w:color="auto" w:fill="0F243E" w:themeFill="text2" w:themeFillShade="80"/>
            <w:vAlign w:val="center"/>
          </w:tcPr>
          <w:p w14:paraId="23CF3550" w14:textId="77777777" w:rsidR="00B35D61" w:rsidRPr="00954152" w:rsidRDefault="00B35D61">
            <w:pPr>
              <w:rPr>
                <w:rFonts w:ascii="Verdana" w:hAnsi="Verdana"/>
                <w:b/>
                <w:color w:val="FFFFFF" w:themeColor="background1"/>
              </w:rPr>
            </w:pPr>
            <w:bookmarkStart w:id="35" w:name="Unit7"/>
            <w:r w:rsidRPr="00954152">
              <w:rPr>
                <w:rFonts w:ascii="Verdana" w:hAnsi="Verdana"/>
                <w:b/>
                <w:color w:val="FFFFFF" w:themeColor="background1"/>
              </w:rPr>
              <w:lastRenderedPageBreak/>
              <w:t xml:space="preserve">UNIT 7: </w:t>
            </w:r>
            <w:r>
              <w:rPr>
                <w:rFonts w:ascii="Verdana" w:hAnsi="Verdana"/>
                <w:b/>
                <w:color w:val="FFFFFF" w:themeColor="background1"/>
              </w:rPr>
              <w:t xml:space="preserve">Statistics, sampling and the averages </w:t>
            </w:r>
            <w:bookmarkEnd w:id="35"/>
          </w:p>
        </w:tc>
        <w:tc>
          <w:tcPr>
            <w:tcW w:w="1277" w:type="pct"/>
            <w:shd w:val="clear" w:color="auto" w:fill="0F243E" w:themeFill="text2" w:themeFillShade="80"/>
            <w:vAlign w:val="center"/>
          </w:tcPr>
          <w:p w14:paraId="5F3D0F95" w14:textId="77777777" w:rsidR="000C513C" w:rsidRDefault="00B35D61">
            <w:pPr>
              <w:spacing w:line="276" w:lineRule="auto"/>
              <w:jc w:val="right"/>
              <w:rPr>
                <w:rFonts w:ascii="Verdana" w:hAnsi="Verdana"/>
                <w:b/>
                <w:color w:val="FFFFFF" w:themeColor="background1"/>
              </w:rPr>
            </w:pPr>
            <w:r>
              <w:rPr>
                <w:rFonts w:ascii="Verdana" w:hAnsi="Verdana"/>
                <w:b/>
                <w:color w:val="FFFFFF" w:themeColor="background1"/>
              </w:rPr>
              <w:t>Teaching time</w:t>
            </w:r>
          </w:p>
          <w:p w14:paraId="448BB8F2" w14:textId="77777777" w:rsidR="000C513C" w:rsidRDefault="00B35D61">
            <w:pPr>
              <w:spacing w:line="276" w:lineRule="auto"/>
              <w:jc w:val="right"/>
              <w:rPr>
                <w:rFonts w:ascii="Verdana" w:hAnsi="Verdana"/>
                <w:b/>
                <w:color w:val="FFFFFF" w:themeColor="background1"/>
              </w:rPr>
            </w:pPr>
            <w:r>
              <w:rPr>
                <w:rFonts w:ascii="Verdana" w:hAnsi="Verdana"/>
                <w:b/>
                <w:color w:val="FFFFFF" w:themeColor="background1"/>
              </w:rPr>
              <w:t xml:space="preserve">6-8 hours </w:t>
            </w:r>
          </w:p>
        </w:tc>
      </w:tr>
    </w:tbl>
    <w:p w14:paraId="0659649C" w14:textId="77777777" w:rsidR="006B3F49" w:rsidRPr="00954152" w:rsidRDefault="006B3F49" w:rsidP="006B3F49">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2E756155"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6823B73E"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e knowing the limitations of sampling</w:t>
      </w:r>
    </w:p>
    <w:p w14:paraId="3D39BCA9"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2</w:t>
      </w:r>
      <w:r w:rsidRPr="00954152">
        <w:rPr>
          <w:rFonts w:ascii="Verdana" w:eastAsia="Times New Roman" w:hAnsi="Verdana" w:cs="Times New Roman"/>
          <w:color w:val="0F243E" w:themeColor="text2" w:themeShade="80"/>
          <w:sz w:val="20"/>
          <w:szCs w:val="20"/>
          <w:lang w:eastAsia="en-GB"/>
        </w:rPr>
        <w:tab/>
        <w:t xml:space="preserve">interpret and construct tables, charts and diagrams, including frequency tables, bar charts, pie charts and pictograms for categorical data, vertical line charts for ungrouped discrete numerical data, </w:t>
      </w:r>
      <w:r w:rsidRPr="00954152">
        <w:rPr>
          <w:rFonts w:ascii="Verdana" w:eastAsia="Times New Roman" w:hAnsi="Verdana" w:cs="Times New Roman"/>
          <w:color w:val="0F243E" w:themeColor="text2" w:themeShade="80"/>
          <w:sz w:val="20"/>
          <w:szCs w:val="20"/>
          <w:u w:val="single"/>
          <w:lang w:eastAsia="en-GB"/>
        </w:rPr>
        <w:t>tables and line graphs for time–series data</w:t>
      </w:r>
      <w:r w:rsidRPr="00954152">
        <w:rPr>
          <w:rFonts w:ascii="Verdana" w:eastAsia="Times New Roman" w:hAnsi="Verdana" w:cs="Times New Roman"/>
          <w:color w:val="0F243E" w:themeColor="text2" w:themeShade="80"/>
          <w:sz w:val="20"/>
          <w:szCs w:val="20"/>
          <w:lang w:eastAsia="en-GB"/>
        </w:rPr>
        <w:t xml:space="preserve"> and know their appropriate use</w:t>
      </w:r>
    </w:p>
    <w:p w14:paraId="6B0771E3" w14:textId="77777777"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interpret, analyse and compare the distributions of data sets from univariate empirical distributions through: …</w:t>
      </w:r>
    </w:p>
    <w:p w14:paraId="17A91125" w14:textId="77777777" w:rsidR="006B3F49" w:rsidRPr="00954152" w:rsidRDefault="006B3F49" w:rsidP="006B3F49">
      <w:pPr>
        <w:pStyle w:val="ListParagraph"/>
        <w:numPr>
          <w:ilvl w:val="0"/>
          <w:numId w:val="44"/>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ppropriate measures of central tendency (median, mean, mode and modal class) and spread (range, including consideration of outliers)</w:t>
      </w:r>
    </w:p>
    <w:p w14:paraId="4C037FB3" w14:textId="77777777" w:rsidR="006B3F49" w:rsidRPr="00954152" w:rsidRDefault="006B3F49" w:rsidP="006B3F49">
      <w:pPr>
        <w:spacing w:after="0"/>
        <w:jc w:val="both"/>
        <w:rPr>
          <w:rFonts w:ascii="Verdana" w:eastAsia="Times New Roman" w:hAnsi="Verdana" w:cs="Times New Roman"/>
          <w:color w:val="0F243E" w:themeColor="text2" w:themeShade="80"/>
          <w:sz w:val="20"/>
          <w:szCs w:val="20"/>
          <w:u w:val="single"/>
          <w:lang w:eastAsia="en-GB"/>
        </w:rPr>
      </w:pPr>
    </w:p>
    <w:p w14:paraId="3D46C5E7"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F22FA85"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calculate the midpoint of two numbers. </w:t>
      </w:r>
    </w:p>
    <w:p w14:paraId="5BF1A4B8"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drawn the statistical diagrams in unit 3.</w:t>
      </w:r>
    </w:p>
    <w:p w14:paraId="60490FF7"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14:paraId="6DF670DC" w14:textId="77777777" w:rsidR="006B3F49" w:rsidRPr="00954152" w:rsidRDefault="006B3F49" w:rsidP="006B3F49">
      <w:pPr>
        <w:spacing w:after="0"/>
        <w:jc w:val="both"/>
        <w:rPr>
          <w:rFonts w:ascii="Verdana" w:hAnsi="Verdana"/>
          <w:color w:val="0F243E" w:themeColor="text2" w:themeShade="80"/>
          <w:sz w:val="20"/>
          <w:szCs w:val="20"/>
        </w:rPr>
      </w:pPr>
    </w:p>
    <w:p w14:paraId="2254AAF9" w14:textId="77777777"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52FE076" w14:textId="77777777" w:rsidR="000C513C"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ample, population, stem and leaf, frequency, table, sort, pie chart, estimate, primary, secondary, interval, midpoint, survey</w:t>
      </w:r>
    </w:p>
    <w:p w14:paraId="38C2C5B7" w14:textId="77777777" w:rsidR="006A70C2" w:rsidRPr="00954152" w:rsidRDefault="006A70C2" w:rsidP="006A70C2">
      <w:pPr>
        <w:spacing w:after="0"/>
        <w:jc w:val="both"/>
        <w:rPr>
          <w:rFonts w:ascii="Verdana" w:hAnsi="Verdana"/>
          <w:color w:val="0F243E" w:themeColor="text2" w:themeShade="80"/>
          <w:sz w:val="20"/>
          <w:szCs w:val="20"/>
        </w:rPr>
      </w:pPr>
    </w:p>
    <w:p w14:paraId="2327D5D3" w14:textId="77777777" w:rsidR="006B3F49" w:rsidRPr="00954152" w:rsidRDefault="006B3F49" w:rsidP="006A70C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A42B90C"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7CC1E071"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w:t>
      </w:r>
    </w:p>
    <w:p w14:paraId="34CC3C26" w14:textId="77777777"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an an investigation;</w:t>
      </w:r>
    </w:p>
    <w:p w14:paraId="1A2C4344" w14:textId="77777777"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statistical analysis is needed;</w:t>
      </w:r>
    </w:p>
    <w:p w14:paraId="2F1D49CB" w14:textId="77777777"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14:paraId="11A4AC2B"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ypes of data: primary secondary, quantitative and qualitative;</w:t>
      </w:r>
    </w:p>
    <w:p w14:paraId="756DA2AB"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primary data they need to collect and in what format, including grouped data; </w:t>
      </w:r>
    </w:p>
    <w:p w14:paraId="0A066B0B" w14:textId="77777777"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 data from a variety of suitable primary and secondary sources; </w:t>
      </w:r>
    </w:p>
    <w:p w14:paraId="33452E48" w14:textId="77777777" w:rsidR="006B3F49" w:rsidRPr="00E70943" w:rsidRDefault="006B3F49">
      <w:pPr>
        <w:pStyle w:val="ListParagraph"/>
        <w:numPr>
          <w:ilvl w:val="0"/>
          <w:numId w:val="10"/>
        </w:numPr>
        <w:spacing w:after="0"/>
        <w:ind w:left="357" w:hanging="357"/>
        <w:jc w:val="both"/>
        <w:rPr>
          <w:rFonts w:ascii="Verdana" w:hAnsi="Verdana"/>
          <w:color w:val="0F243E" w:themeColor="text2" w:themeShade="80"/>
          <w:sz w:val="20"/>
          <w:szCs w:val="20"/>
        </w:rPr>
      </w:pPr>
      <w:r w:rsidRPr="00E70943">
        <w:rPr>
          <w:rFonts w:ascii="Verdana" w:hAnsi="Verdana"/>
          <w:color w:val="0F243E" w:themeColor="text2" w:themeShade="80"/>
          <w:sz w:val="20"/>
          <w:szCs w:val="20"/>
        </w:rPr>
        <w:t>Understand how sources of data may be biased</w:t>
      </w:r>
      <w:r w:rsidR="00E70943" w:rsidRPr="00E70943">
        <w:rPr>
          <w:rFonts w:ascii="Verdana" w:hAnsi="Verdana"/>
          <w:color w:val="0F243E" w:themeColor="text2" w:themeShade="80"/>
          <w:sz w:val="20"/>
          <w:szCs w:val="20"/>
        </w:rPr>
        <w:t xml:space="preserve"> and e</w:t>
      </w:r>
      <w:r w:rsidRPr="00E70943">
        <w:rPr>
          <w:rFonts w:ascii="Verdana" w:hAnsi="Verdana"/>
          <w:color w:val="0F243E" w:themeColor="text2" w:themeShade="80"/>
          <w:sz w:val="20"/>
          <w:szCs w:val="20"/>
        </w:rPr>
        <w:t xml:space="preserve">xplain why a sample may not be representative of a whole population; </w:t>
      </w:r>
    </w:p>
    <w:p w14:paraId="000D5D39" w14:textId="77777777" w:rsidR="006B3F49"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ample and population.</w:t>
      </w:r>
    </w:p>
    <w:p w14:paraId="1BBDF7C0" w14:textId="77777777"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or discrete data;</w:t>
      </w:r>
    </w:p>
    <w:p w14:paraId="61D64263" w14:textId="77777777" w:rsidR="00B35D61" w:rsidRPr="00954152" w:rsidRDefault="00E70943" w:rsidP="00B35D61">
      <w:pPr>
        <w:pStyle w:val="ListParagraph"/>
        <w:numPr>
          <w:ilvl w:val="0"/>
          <w:numId w:val="25"/>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I</w:t>
      </w:r>
      <w:r w:rsidR="00B35D61" w:rsidRPr="00954152">
        <w:rPr>
          <w:rFonts w:ascii="Verdana" w:hAnsi="Verdana"/>
          <w:color w:val="0F243E" w:themeColor="text2" w:themeShade="80"/>
          <w:sz w:val="20"/>
          <w:szCs w:val="20"/>
        </w:rPr>
        <w:t>nterpret and find a range of averages as follows:</w:t>
      </w:r>
    </w:p>
    <w:p w14:paraId="73BDBBEF" w14:textId="77777777"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dian, mean and range from a (discrete) frequency table;</w:t>
      </w:r>
    </w:p>
    <w:p w14:paraId="50DFB636" w14:textId="77777777"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nge, modal class, interval containing the median, and estimate of the mean from a grouped data frequency table;</w:t>
      </w:r>
    </w:p>
    <w:p w14:paraId="315E0F28" w14:textId="77777777"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ode and range from a bar chart; </w:t>
      </w:r>
    </w:p>
    <w:p w14:paraId="00784DB2" w14:textId="77777777"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dian, mode and range from stem and leaf diagrams; </w:t>
      </w:r>
    </w:p>
    <w:p w14:paraId="2249692D" w14:textId="77777777"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from a bar chart;</w:t>
      </w:r>
    </w:p>
    <w:p w14:paraId="7554B013" w14:textId="77777777"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expression 'estimate' will be used where appropriate, when finding the mean of grouped data using mid-interval values;</w:t>
      </w:r>
    </w:p>
    <w:p w14:paraId="4CF3AE3E" w14:textId="77777777"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median, mode and range (as appropriate) of two distributions using bar charts, dual bar charts, pictograms and back-to-back stem and leaf; </w:t>
      </w:r>
    </w:p>
    <w:p w14:paraId="3B7060F5" w14:textId="77777777" w:rsidR="000C513C" w:rsidRDefault="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Recognise the advantages and disadvantages between measures of average.</w:t>
      </w:r>
    </w:p>
    <w:p w14:paraId="61446813" w14:textId="77777777" w:rsidR="006B3F49" w:rsidRPr="00954152" w:rsidRDefault="006B3F49" w:rsidP="006B3F49">
      <w:pPr>
        <w:spacing w:after="0"/>
        <w:jc w:val="both"/>
        <w:rPr>
          <w:rFonts w:ascii="Verdana" w:hAnsi="Verdana"/>
          <w:b/>
          <w:color w:val="0F243E" w:themeColor="text2" w:themeShade="80"/>
          <w:sz w:val="20"/>
          <w:szCs w:val="20"/>
        </w:rPr>
      </w:pPr>
    </w:p>
    <w:p w14:paraId="18598F46" w14:textId="77777777"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EDA3943"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14:paraId="54D38818" w14:textId="77777777" w:rsidR="006B3F49" w:rsidRPr="00954152"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a statistical investigation of their own and justify how sources of bias have been eliminated.</w:t>
      </w:r>
    </w:p>
    <w:p w14:paraId="5218E8DE" w14:textId="77777777" w:rsidR="000C513C" w:rsidRDefault="003D303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me an example of a situation in which biased data would result.</w:t>
      </w:r>
    </w:p>
    <w:p w14:paraId="20AA78EC" w14:textId="77777777"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the median, mode, mean and range from a small data set.</w:t>
      </w:r>
    </w:p>
    <w:p w14:paraId="46EDBB45" w14:textId="77777777"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14:paraId="29360F20" w14:textId="77777777"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14:paraId="19EEF5ED" w14:textId="77777777" w:rsidR="000C513C" w:rsidRDefault="000C513C">
      <w:pPr>
        <w:spacing w:after="0"/>
        <w:jc w:val="both"/>
        <w:rPr>
          <w:rFonts w:ascii="Verdana" w:hAnsi="Verdana"/>
          <w:color w:val="0F243E" w:themeColor="text2" w:themeShade="80"/>
          <w:sz w:val="20"/>
          <w:szCs w:val="20"/>
        </w:rPr>
      </w:pPr>
    </w:p>
    <w:p w14:paraId="7F5D3A85" w14:textId="77777777" w:rsidR="007336D1" w:rsidRPr="006A70C2" w:rsidRDefault="007336D1">
      <w:pPr>
        <w:jc w:val="both"/>
        <w:rPr>
          <w:rFonts w:ascii="Verdana" w:hAnsi="Verdana"/>
          <w:b/>
          <w:color w:val="0F243E"/>
          <w:sz w:val="20"/>
          <w:szCs w:val="20"/>
        </w:rPr>
      </w:pPr>
      <w:r w:rsidRPr="006A70C2">
        <w:rPr>
          <w:rFonts w:ascii="Verdana" w:hAnsi="Verdana"/>
          <w:b/>
          <w:color w:val="0F243E"/>
          <w:sz w:val="20"/>
          <w:szCs w:val="20"/>
        </w:rPr>
        <w:t>OPPORTUNITIES FOR REASONING/PROBLEM SOLVING</w:t>
      </w:r>
    </w:p>
    <w:p w14:paraId="369AEDB6" w14:textId="77777777" w:rsidR="007336D1" w:rsidRPr="006A70C2" w:rsidRDefault="00A11797">
      <w:pPr>
        <w:spacing w:after="0"/>
        <w:jc w:val="both"/>
        <w:rPr>
          <w:rFonts w:ascii="Verdana" w:hAnsi="Verdana"/>
          <w:color w:val="0F243E"/>
          <w:sz w:val="20"/>
          <w:szCs w:val="20"/>
        </w:rPr>
      </w:pPr>
      <w:r w:rsidRPr="006A70C2">
        <w:rPr>
          <w:rFonts w:ascii="Verdana" w:hAnsi="Verdana"/>
          <w:color w:val="0F243E"/>
          <w:sz w:val="20"/>
          <w:szCs w:val="20"/>
        </w:rPr>
        <w:t>When using a sample of a population to solve contextual problem</w:t>
      </w:r>
      <w:r w:rsidR="006A70C2" w:rsidRPr="006A70C2">
        <w:rPr>
          <w:rFonts w:ascii="Verdana" w:hAnsi="Verdana"/>
          <w:color w:val="0F243E"/>
          <w:sz w:val="20"/>
          <w:szCs w:val="20"/>
        </w:rPr>
        <w:t>,</w:t>
      </w:r>
      <w:r w:rsidRPr="006A70C2">
        <w:rPr>
          <w:rFonts w:ascii="Verdana" w:hAnsi="Verdana"/>
          <w:color w:val="0F243E"/>
          <w:sz w:val="20"/>
          <w:szCs w:val="20"/>
        </w:rPr>
        <w:t xml:space="preserve"> students should be able to justify why the sample may not be representative </w:t>
      </w:r>
      <w:r w:rsidR="006A70C2">
        <w:rPr>
          <w:rFonts w:ascii="Verdana" w:hAnsi="Verdana"/>
          <w:color w:val="0F243E"/>
          <w:sz w:val="20"/>
          <w:szCs w:val="20"/>
        </w:rPr>
        <w:t xml:space="preserve">of </w:t>
      </w:r>
      <w:r w:rsidRPr="006A70C2">
        <w:rPr>
          <w:rFonts w:ascii="Verdana" w:hAnsi="Verdana"/>
          <w:color w:val="0F243E"/>
          <w:sz w:val="20"/>
          <w:szCs w:val="20"/>
        </w:rPr>
        <w:t xml:space="preserve">the whole population. </w:t>
      </w:r>
    </w:p>
    <w:p w14:paraId="709E4072" w14:textId="77777777" w:rsidR="008947AF" w:rsidRPr="006A70C2" w:rsidRDefault="008947AF">
      <w:pPr>
        <w:spacing w:after="0"/>
        <w:jc w:val="both"/>
        <w:rPr>
          <w:rFonts w:ascii="Verdana" w:hAnsi="Verdana"/>
          <w:color w:val="0F243E"/>
          <w:sz w:val="20"/>
          <w:szCs w:val="20"/>
        </w:rPr>
      </w:pPr>
      <w:r w:rsidRPr="006A70C2">
        <w:rPr>
          <w:rFonts w:ascii="Verdana" w:hAnsi="Verdana"/>
          <w:color w:val="0F243E"/>
          <w:sz w:val="20"/>
          <w:szCs w:val="20"/>
        </w:rPr>
        <w:t xml:space="preserve">Students should be able to provide a correct solution as a </w:t>
      </w:r>
      <w:r w:rsidR="006A70C2" w:rsidRPr="006A70C2">
        <w:rPr>
          <w:rFonts w:ascii="Verdana" w:hAnsi="Verdana"/>
          <w:color w:val="0F243E"/>
          <w:sz w:val="20"/>
          <w:szCs w:val="20"/>
        </w:rPr>
        <w:t>counter</w:t>
      </w:r>
      <w:r w:rsidR="006A70C2">
        <w:rPr>
          <w:rFonts w:ascii="Verdana" w:hAnsi="Verdana"/>
          <w:color w:val="0F243E"/>
          <w:sz w:val="20"/>
          <w:szCs w:val="20"/>
        </w:rPr>
        <w:t>-</w:t>
      </w:r>
      <w:r w:rsidRPr="006A70C2">
        <w:rPr>
          <w:rFonts w:ascii="Verdana" w:hAnsi="Verdana"/>
          <w:color w:val="0F243E"/>
          <w:sz w:val="20"/>
          <w:szCs w:val="20"/>
        </w:rPr>
        <w:t>argument to statements involving the “averages”</w:t>
      </w:r>
      <w:r w:rsidR="006A70C2">
        <w:rPr>
          <w:rFonts w:ascii="Verdana" w:hAnsi="Verdana"/>
          <w:color w:val="0F243E"/>
          <w:sz w:val="20"/>
          <w:szCs w:val="20"/>
        </w:rPr>
        <w:t>,</w:t>
      </w:r>
      <w:r w:rsidRPr="006A70C2">
        <w:rPr>
          <w:rFonts w:ascii="Verdana" w:hAnsi="Verdana"/>
          <w:color w:val="0F243E"/>
          <w:sz w:val="20"/>
          <w:szCs w:val="20"/>
        </w:rPr>
        <w:t xml:space="preserve"> </w:t>
      </w:r>
      <w:r w:rsidR="006A70C2">
        <w:rPr>
          <w:rFonts w:ascii="Verdana" w:hAnsi="Verdana"/>
          <w:color w:val="0F243E"/>
          <w:sz w:val="20"/>
          <w:szCs w:val="20"/>
        </w:rPr>
        <w:t>e</w:t>
      </w:r>
      <w:r w:rsidRPr="006A70C2">
        <w:rPr>
          <w:rFonts w:ascii="Verdana" w:hAnsi="Verdana"/>
          <w:color w:val="0F243E"/>
          <w:sz w:val="20"/>
          <w:szCs w:val="20"/>
        </w:rPr>
        <w:t>.</w:t>
      </w:r>
      <w:r w:rsidR="006A70C2">
        <w:rPr>
          <w:rFonts w:ascii="Verdana" w:hAnsi="Verdana"/>
          <w:color w:val="0F243E"/>
          <w:sz w:val="20"/>
          <w:szCs w:val="20"/>
        </w:rPr>
        <w:t>g</w:t>
      </w:r>
      <w:r w:rsidRPr="006A70C2">
        <w:rPr>
          <w:rFonts w:ascii="Verdana" w:hAnsi="Verdana"/>
          <w:color w:val="0F243E"/>
          <w:sz w:val="20"/>
          <w:szCs w:val="20"/>
        </w:rPr>
        <w:t>. Susan states that the median is 15, she is wrong. Explain why.</w:t>
      </w:r>
    </w:p>
    <w:p w14:paraId="021B53BF" w14:textId="77777777" w:rsidR="008528D6" w:rsidRPr="006A70C2" w:rsidRDefault="008528D6">
      <w:pPr>
        <w:spacing w:after="0"/>
        <w:jc w:val="both"/>
        <w:rPr>
          <w:rFonts w:ascii="Verdana" w:hAnsi="Verdana"/>
          <w:color w:val="0F243E"/>
          <w:sz w:val="20"/>
          <w:szCs w:val="20"/>
        </w:rPr>
      </w:pPr>
      <w:r w:rsidRPr="006A70C2">
        <w:rPr>
          <w:rFonts w:ascii="Verdana" w:hAnsi="Verdana"/>
          <w:color w:val="0F243E"/>
          <w:sz w:val="20"/>
          <w:szCs w:val="20"/>
        </w:rPr>
        <w:t>G</w:t>
      </w:r>
      <w:r w:rsidR="00B95A7E" w:rsidRPr="006A70C2">
        <w:rPr>
          <w:rFonts w:ascii="Verdana" w:hAnsi="Verdana"/>
          <w:color w:val="0F243E"/>
          <w:sz w:val="20"/>
          <w:szCs w:val="20"/>
        </w:rPr>
        <w:t>iven the mean, median and mode of five positive whole numbers, can you find the numbers</w:t>
      </w:r>
      <w:r w:rsidRPr="006A70C2">
        <w:rPr>
          <w:rFonts w:ascii="Verdana" w:hAnsi="Verdana"/>
          <w:color w:val="0F243E"/>
          <w:sz w:val="20"/>
          <w:szCs w:val="20"/>
        </w:rPr>
        <w:t>?</w:t>
      </w:r>
    </w:p>
    <w:p w14:paraId="6D688373" w14:textId="77777777" w:rsidR="00A11797" w:rsidRPr="006A70C2" w:rsidRDefault="00A11797">
      <w:pPr>
        <w:spacing w:after="0"/>
        <w:jc w:val="both"/>
        <w:rPr>
          <w:rFonts w:ascii="Verdana" w:hAnsi="Verdana"/>
          <w:color w:val="0F243E"/>
          <w:sz w:val="20"/>
          <w:szCs w:val="20"/>
        </w:rPr>
      </w:pPr>
    </w:p>
    <w:p w14:paraId="5D87D467" w14:textId="77777777" w:rsidR="006B3F49" w:rsidRPr="00954152" w:rsidRDefault="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EEC6D7A" w14:textId="77777777" w:rsidR="000C513C" w:rsidRDefault="003D303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concept of an unbiased sample is difficult for some students to understand.</w:t>
      </w:r>
    </w:p>
    <w:p w14:paraId="0F30B70B" w14:textId="77777777"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ften th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is divided by the number of classes rather than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14:paraId="5AEACCAE" w14:textId="77777777" w:rsidR="000C513C" w:rsidRDefault="000C513C">
      <w:pPr>
        <w:spacing w:after="0"/>
        <w:jc w:val="both"/>
        <w:rPr>
          <w:rFonts w:ascii="Verdana" w:hAnsi="Verdana"/>
          <w:color w:val="0F243E" w:themeColor="text2" w:themeShade="80"/>
          <w:sz w:val="20"/>
          <w:szCs w:val="20"/>
        </w:rPr>
      </w:pPr>
    </w:p>
    <w:p w14:paraId="7CBB0513" w14:textId="77777777" w:rsidR="006B3F49" w:rsidRPr="00954152" w:rsidRDefault="006B3F49" w:rsidP="006B3F49">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r w:rsidRPr="00954152">
        <w:rPr>
          <w:rFonts w:ascii="Verdana" w:hAnsi="Verdana"/>
          <w:color w:val="0F243E" w:themeColor="text2" w:themeShade="80"/>
          <w:sz w:val="20"/>
          <w:szCs w:val="20"/>
        </w:rPr>
        <w:t xml:space="preserve"> </w:t>
      </w:r>
    </w:p>
    <w:p w14:paraId="2DBEB040"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t between discrete and continuous data.</w:t>
      </w:r>
    </w:p>
    <w:p w14:paraId="077C54F4"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14:paraId="47D3D5FA" w14:textId="77777777"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ning for data collection is not included in the programme of study but is a perquisite to understand the context of the topic.</w:t>
      </w:r>
    </w:p>
    <w:p w14:paraId="24C4C0A6" w14:textId="77777777" w:rsidR="006B3F49" w:rsidRPr="00954152"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ing a questionnaire is not part of the new specification, but is a good topic to demonstrate bias and ways to reduce bias in terms of timing, location and question types that can introduce bias.</w:t>
      </w:r>
    </w:p>
    <w:p w14:paraId="2B1F5834" w14:textId="77777777"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14:paraId="6C8789B2" w14:textId="77777777"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14:paraId="26BA6475" w14:textId="77777777" w:rsidR="00B35D61" w:rsidRPr="00954152" w:rsidRDefault="00B35D61" w:rsidP="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14:paraId="57AC9A78" w14:textId="77777777"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comparing the mean and range of two distributions support with ‘copy and complete’ sentences, or suggested wording.</w:t>
      </w:r>
    </w:p>
    <w:p w14:paraId="13AECFC1" w14:textId="77777777" w:rsidR="00F300E6" w:rsidRPr="00954152" w:rsidRDefault="00F300E6">
      <w:pPr>
        <w:rPr>
          <w:b/>
        </w:rPr>
      </w:pPr>
    </w:p>
    <w:p w14:paraId="3464D0A4" w14:textId="77777777" w:rsidR="006A70C2" w:rsidRDefault="006A70C2">
      <w:bookmarkStart w:id="36" w:name="Unit8"/>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69"/>
        <w:gridCol w:w="2459"/>
      </w:tblGrid>
      <w:tr w:rsidR="00E70943" w:rsidRPr="00954152" w14:paraId="11691D62" w14:textId="77777777" w:rsidTr="00E70943">
        <w:trPr>
          <w:trHeight w:val="880"/>
        </w:trPr>
        <w:tc>
          <w:tcPr>
            <w:tcW w:w="3723" w:type="pct"/>
            <w:shd w:val="clear" w:color="auto" w:fill="0F243E" w:themeFill="text2" w:themeFillShade="80"/>
            <w:vAlign w:val="center"/>
          </w:tcPr>
          <w:p w14:paraId="1AA4FFE4" w14:textId="77777777" w:rsidR="00E70943" w:rsidRPr="00954152" w:rsidRDefault="00E70943" w:rsidP="002B7995">
            <w:pPr>
              <w:jc w:val="both"/>
              <w:rPr>
                <w:rFonts w:ascii="Verdana" w:hAnsi="Verdana"/>
                <w:b/>
              </w:rPr>
            </w:pPr>
            <w:r w:rsidRPr="00954152">
              <w:rPr>
                <w:rFonts w:ascii="Verdana" w:hAnsi="Verdana"/>
                <w:b/>
              </w:rPr>
              <w:lastRenderedPageBreak/>
              <w:t>UNIT 8: Perimeter, area and volume</w:t>
            </w:r>
            <w:bookmarkEnd w:id="36"/>
          </w:p>
        </w:tc>
        <w:tc>
          <w:tcPr>
            <w:tcW w:w="1277" w:type="pct"/>
            <w:shd w:val="clear" w:color="auto" w:fill="0F243E" w:themeFill="text2" w:themeFillShade="80"/>
            <w:vAlign w:val="center"/>
          </w:tcPr>
          <w:p w14:paraId="46F99F46" w14:textId="77777777" w:rsidR="000C513C" w:rsidRDefault="00E70943">
            <w:pPr>
              <w:spacing w:line="276" w:lineRule="auto"/>
              <w:jc w:val="right"/>
              <w:rPr>
                <w:rFonts w:ascii="Verdana" w:hAnsi="Verdana"/>
                <w:b/>
              </w:rPr>
            </w:pPr>
            <w:r>
              <w:rPr>
                <w:rFonts w:ascii="Verdana" w:hAnsi="Verdana"/>
                <w:b/>
              </w:rPr>
              <w:t>Teaching Time</w:t>
            </w:r>
          </w:p>
          <w:p w14:paraId="71602B46" w14:textId="77777777" w:rsidR="000C513C" w:rsidRDefault="00E70943">
            <w:pPr>
              <w:spacing w:line="276" w:lineRule="auto"/>
              <w:jc w:val="right"/>
              <w:rPr>
                <w:rFonts w:ascii="Verdana" w:hAnsi="Verdana"/>
                <w:b/>
              </w:rPr>
            </w:pPr>
            <w:r>
              <w:rPr>
                <w:rFonts w:ascii="Verdana" w:hAnsi="Verdana"/>
                <w:b/>
              </w:rPr>
              <w:t>9-11 hours</w:t>
            </w:r>
          </w:p>
        </w:tc>
      </w:tr>
    </w:tbl>
    <w:p w14:paraId="0899034F" w14:textId="77777777" w:rsidR="00056770" w:rsidRPr="00954152" w:rsidRDefault="00056770" w:rsidP="003D7B2B">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7120A4D8" w14:textId="77777777"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0C60E6B0"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4</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7C7E96EB" w14:textId="77777777"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understand and use standard mathematical formulae</w:t>
      </w:r>
      <w:r w:rsidR="007D5335">
        <w:rPr>
          <w:rFonts w:ascii="Verdana" w:eastAsia="Times New Roman" w:hAnsi="Verdana" w:cs="Times New Roman"/>
          <w:color w:val="0F243E" w:themeColor="text2" w:themeShade="80"/>
          <w:sz w:val="20"/>
          <w:szCs w:val="20"/>
          <w:lang w:eastAsia="en-GB"/>
        </w:rPr>
        <w:t>; …</w:t>
      </w:r>
    </w:p>
    <w:p w14:paraId="1F70C34A"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and </w:t>
      </w:r>
      <w:r w:rsidRPr="00954152">
        <w:rPr>
          <w:rFonts w:ascii="Verdana" w:eastAsia="Times New Roman" w:hAnsi="Verdana" w:cs="Times New Roman"/>
          <w:color w:val="0F243E" w:themeColor="text2" w:themeShade="80"/>
          <w:sz w:val="20"/>
          <w:szCs w:val="20"/>
          <w:u w:val="single"/>
          <w:lang w:eastAsia="en-GB"/>
        </w:rPr>
        <w:t>algebraic</w:t>
      </w:r>
      <w:r w:rsidRPr="00954152">
        <w:rPr>
          <w:rFonts w:ascii="Verdana" w:eastAsia="Times New Roman" w:hAnsi="Verdana" w:cs="Times New Roman"/>
          <w:color w:val="0F243E" w:themeColor="text2" w:themeShade="80"/>
          <w:sz w:val="20"/>
          <w:szCs w:val="20"/>
          <w:lang w:eastAsia="en-GB"/>
        </w:rPr>
        <w:t xml:space="preserve"> contexts</w:t>
      </w:r>
    </w:p>
    <w:p w14:paraId="4400A28F" w14:textId="77777777" w:rsidR="009D2529"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67691606"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14:paraId="457EC85C"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2BD945A5" w14:textId="77777777"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measure line segments and angles in geometric figures</w:t>
      </w:r>
      <w:r w:rsidR="007D5335">
        <w:rPr>
          <w:rFonts w:ascii="Verdana" w:eastAsia="Times New Roman" w:hAnsi="Verdana" w:cs="Times New Roman"/>
          <w:color w:val="0F243E" w:themeColor="text2" w:themeShade="80"/>
          <w:sz w:val="20"/>
          <w:szCs w:val="20"/>
          <w:lang w:eastAsia="en-GB"/>
        </w:rPr>
        <w:t xml:space="preserve"> …</w:t>
      </w:r>
    </w:p>
    <w:p w14:paraId="495184B6"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know and apply formulae to calculate: area of triangles, parallelograms, trapezia; volume of cuboids and other right prisms (including cylinders)</w:t>
      </w:r>
    </w:p>
    <w:p w14:paraId="575D15AE" w14:textId="77777777"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7</w:t>
      </w:r>
      <w:r w:rsidRPr="00954152">
        <w:rPr>
          <w:rFonts w:ascii="Verdana" w:eastAsia="Times New Roman" w:hAnsi="Verdana" w:cs="Times New Roman"/>
          <w:color w:val="0F243E" w:themeColor="text2" w:themeShade="80"/>
          <w:sz w:val="20"/>
          <w:szCs w:val="20"/>
          <w:lang w:eastAsia="en-GB"/>
        </w:rPr>
        <w:tab/>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calculate: perimeters of 2D shapes, including </w:t>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composite shapes</w:t>
      </w:r>
    </w:p>
    <w:p w14:paraId="29158CB4" w14:textId="77777777" w:rsidR="006F047D" w:rsidRPr="00954152" w:rsidRDefault="006F047D" w:rsidP="00032B74">
      <w:pPr>
        <w:spacing w:after="0"/>
        <w:jc w:val="both"/>
        <w:rPr>
          <w:rFonts w:ascii="Verdana" w:eastAsia="Times New Roman" w:hAnsi="Verdana" w:cs="Times New Roman"/>
          <w:color w:val="0F243E" w:themeColor="text2" w:themeShade="80"/>
          <w:sz w:val="20"/>
          <w:szCs w:val="20"/>
          <w:lang w:eastAsia="en-GB"/>
        </w:rPr>
      </w:pPr>
    </w:p>
    <w:p w14:paraId="3AC39CB9" w14:textId="77777777"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7D603C0C" w14:textId="77777777" w:rsidR="00A34295" w:rsidRPr="00954152" w:rsidRDefault="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B1D88" w:rsidRPr="00954152">
        <w:rPr>
          <w:rFonts w:ascii="Verdana" w:hAnsi="Verdana"/>
          <w:color w:val="0F243E" w:themeColor="text2" w:themeShade="80"/>
          <w:sz w:val="20"/>
          <w:szCs w:val="20"/>
        </w:rPr>
        <w:t xml:space="preserve"> to measure lines and recall the names of 2D shapes</w:t>
      </w:r>
      <w:r w:rsidRPr="00954152">
        <w:rPr>
          <w:rFonts w:ascii="Verdana" w:hAnsi="Verdana"/>
          <w:color w:val="0F243E" w:themeColor="text2" w:themeShade="80"/>
          <w:sz w:val="20"/>
          <w:szCs w:val="20"/>
        </w:rPr>
        <w:t>.</w:t>
      </w:r>
    </w:p>
    <w:p w14:paraId="6FEC8634" w14:textId="77777777" w:rsidR="00B00D73" w:rsidRPr="00954152" w:rsidRDefault="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00D73" w:rsidRPr="00954152">
        <w:rPr>
          <w:rFonts w:ascii="Verdana" w:hAnsi="Verdana"/>
          <w:color w:val="0F243E" w:themeColor="text2" w:themeShade="80"/>
          <w:sz w:val="20"/>
          <w:szCs w:val="20"/>
        </w:rPr>
        <w:t>able to use strategies for multiplying and dividing by powers of 10</w:t>
      </w:r>
      <w:r w:rsidRPr="00954152">
        <w:rPr>
          <w:rFonts w:ascii="Verdana" w:hAnsi="Verdana"/>
          <w:color w:val="0F243E" w:themeColor="text2" w:themeShade="80"/>
          <w:sz w:val="20"/>
          <w:szCs w:val="20"/>
        </w:rPr>
        <w:t>.</w:t>
      </w:r>
    </w:p>
    <w:p w14:paraId="5FE55DD1" w14:textId="77777777" w:rsidR="000C513C" w:rsidRDefault="00FC493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reas by counting squares</w:t>
      </w:r>
      <w:r w:rsidR="007D240C" w:rsidRPr="00954152">
        <w:rPr>
          <w:rFonts w:ascii="Verdana" w:hAnsi="Verdana"/>
          <w:color w:val="0F243E" w:themeColor="text2" w:themeShade="80"/>
          <w:sz w:val="20"/>
          <w:szCs w:val="20"/>
        </w:rPr>
        <w:t xml:space="preserve"> and volumes by counting cubes</w:t>
      </w:r>
      <w:r w:rsidRPr="00954152">
        <w:rPr>
          <w:rFonts w:ascii="Verdana" w:hAnsi="Verdana"/>
          <w:color w:val="0F243E" w:themeColor="text2" w:themeShade="80"/>
          <w:sz w:val="20"/>
          <w:szCs w:val="20"/>
        </w:rPr>
        <w:t>.</w:t>
      </w:r>
    </w:p>
    <w:p w14:paraId="7D4D0E89" w14:textId="77777777" w:rsidR="000C513C" w:rsidRDefault="00FC493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w:t>
      </w:r>
      <w:r w:rsidR="00084AEA" w:rsidRPr="00954152">
        <w:rPr>
          <w:rFonts w:ascii="Verdana" w:hAnsi="Verdana"/>
          <w:color w:val="0F243E" w:themeColor="text2" w:themeShade="80"/>
          <w:sz w:val="20"/>
          <w:szCs w:val="20"/>
        </w:rPr>
        <w:t>interpret scales on a range of measuring instruments.</w:t>
      </w:r>
    </w:p>
    <w:p w14:paraId="1033A864" w14:textId="77777777" w:rsidR="00161CE1" w:rsidRPr="00954152" w:rsidRDefault="00161CE1">
      <w:pPr>
        <w:spacing w:after="0"/>
        <w:jc w:val="both"/>
        <w:rPr>
          <w:rFonts w:ascii="Verdana" w:hAnsi="Verdana"/>
          <w:color w:val="0F243E" w:themeColor="text2" w:themeShade="80"/>
          <w:sz w:val="20"/>
          <w:szCs w:val="20"/>
        </w:rPr>
      </w:pPr>
    </w:p>
    <w:p w14:paraId="28CFB94E" w14:textId="77777777" w:rsidR="002C37B5" w:rsidRPr="00954152" w:rsidRDefault="002C37B5">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404A8EC" w14:textId="77777777" w:rsidR="001411E4" w:rsidRPr="00954152" w:rsidRDefault="001411E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ectangle, parallelogram, trapezium, area, perimeter, formula, length, width, prism, compound, measurement, polygon, cuboid, volume, symmetry, vertices, edge, face, units</w:t>
      </w:r>
      <w:r w:rsidR="001472B0" w:rsidRPr="00954152">
        <w:rPr>
          <w:rFonts w:ascii="Verdana" w:hAnsi="Verdana"/>
          <w:color w:val="0F243E" w:themeColor="text2" w:themeShade="80"/>
          <w:sz w:val="20"/>
          <w:szCs w:val="20"/>
        </w:rPr>
        <w:t>, conversion</w:t>
      </w:r>
    </w:p>
    <w:p w14:paraId="01D1396F" w14:textId="77777777" w:rsidR="000B792D" w:rsidRPr="00954152" w:rsidRDefault="000B792D" w:rsidP="009D252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529506AE" w14:textId="77777777" w:rsidR="000B792D" w:rsidRPr="00954152" w:rsidRDefault="000B792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 xml:space="preserve">unit, students should be able to: </w:t>
      </w:r>
    </w:p>
    <w:p w14:paraId="3A2E1343"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dicate given values on a scale, including decimal valu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4A5B7DA"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48AD6C0" w14:textId="77777777" w:rsidR="00751055" w:rsidRPr="00E70943" w:rsidRDefault="00751055">
      <w:pPr>
        <w:pStyle w:val="ListParagraph"/>
        <w:numPr>
          <w:ilvl w:val="0"/>
          <w:numId w:val="32"/>
        </w:numPr>
        <w:spacing w:after="0"/>
        <w:ind w:left="357" w:hanging="357"/>
        <w:jc w:val="both"/>
        <w:rPr>
          <w:rFonts w:ascii="Verdana" w:hAnsi="Verdana"/>
          <w:color w:val="0F243E" w:themeColor="text2" w:themeShade="80"/>
          <w:sz w:val="20"/>
          <w:szCs w:val="20"/>
        </w:rPr>
      </w:pPr>
      <w:r w:rsidRPr="00E70943">
        <w:rPr>
          <w:rFonts w:ascii="Verdana" w:hAnsi="Verdana"/>
          <w:color w:val="0F243E" w:themeColor="text2" w:themeShade="80"/>
          <w:sz w:val="20"/>
          <w:szCs w:val="20"/>
        </w:rPr>
        <w:t>Convert between units of measure within one system, including time</w:t>
      </w:r>
      <w:r w:rsidR="00E70943" w:rsidRPr="00E70943">
        <w:rPr>
          <w:rFonts w:ascii="Verdana" w:hAnsi="Verdana"/>
          <w:color w:val="0F243E" w:themeColor="text2" w:themeShade="80"/>
          <w:sz w:val="20"/>
          <w:szCs w:val="20"/>
        </w:rPr>
        <w:t xml:space="preserve"> and </w:t>
      </w:r>
      <w:r w:rsidRPr="00E70943">
        <w:rPr>
          <w:rFonts w:ascii="Verdana" w:hAnsi="Verdana"/>
          <w:color w:val="0F243E" w:themeColor="text2" w:themeShade="80"/>
          <w:sz w:val="20"/>
          <w:szCs w:val="20"/>
        </w:rPr>
        <w:t>metric units to metric units</w:t>
      </w:r>
      <w:r w:rsidR="00E70943">
        <w:rPr>
          <w:rFonts w:ascii="Verdana" w:hAnsi="Verdana"/>
          <w:color w:val="0F243E" w:themeColor="text2" w:themeShade="80"/>
          <w:sz w:val="20"/>
          <w:szCs w:val="20"/>
        </w:rPr>
        <w:t xml:space="preserve"> of length, area and volume and capacity </w:t>
      </w:r>
      <w:r w:rsidR="00E70943" w:rsidRPr="00954152">
        <w:rPr>
          <w:rFonts w:ascii="Verdana" w:hAnsi="Verdana"/>
          <w:color w:val="0F243E" w:themeColor="text2" w:themeShade="80"/>
          <w:sz w:val="20"/>
          <w:szCs w:val="20"/>
        </w:rPr>
        <w:t>e.g. 1ml = 1cm</w:t>
      </w:r>
      <w:r w:rsidR="00E70943" w:rsidRPr="00954152">
        <w:rPr>
          <w:rFonts w:ascii="Verdana" w:hAnsi="Verdana"/>
          <w:color w:val="0F243E" w:themeColor="text2" w:themeShade="80"/>
          <w:sz w:val="20"/>
          <w:szCs w:val="20"/>
          <w:vertAlign w:val="superscript"/>
        </w:rPr>
        <w:t>3</w:t>
      </w:r>
      <w:r w:rsidR="009D2529" w:rsidRPr="00E70943">
        <w:rPr>
          <w:rFonts w:ascii="Verdana" w:hAnsi="Verdana"/>
          <w:color w:val="0F243E" w:themeColor="text2" w:themeShade="80"/>
          <w:sz w:val="20"/>
          <w:szCs w:val="20"/>
        </w:rPr>
        <w:t>;</w:t>
      </w:r>
      <w:r w:rsidRPr="00E70943">
        <w:rPr>
          <w:rFonts w:ascii="Verdana" w:hAnsi="Verdana"/>
          <w:color w:val="0F243E" w:themeColor="text2" w:themeShade="80"/>
          <w:sz w:val="20"/>
          <w:szCs w:val="20"/>
        </w:rPr>
        <w:t xml:space="preserve"> </w:t>
      </w:r>
    </w:p>
    <w:p w14:paraId="4D5D5233"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ensible estimates of a range of measures in everyday setting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0274F30"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shapes to find perimeters and areas using a range of scales</w:t>
      </w:r>
      <w:r w:rsidR="009D2529"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4F15A40D" w14:textId="77777777" w:rsidR="00E70943"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erimeter of </w:t>
      </w:r>
    </w:p>
    <w:p w14:paraId="0C4368BB" w14:textId="77777777"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tangles and triangl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11597E4" w14:textId="77777777"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arallelograms and trapezi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470C406" w14:textId="77777777"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und shap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51CC483"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the formulae for the area of a triangle</w:t>
      </w:r>
      <w:r w:rsidR="009D2529"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rectangl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BABC77A"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trapezium and recall the formul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810971F"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parallelogram</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F824737"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eas and perimeters of compound shapes made from triangles and rect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14:paraId="73F309B4" w14:textId="77777777" w:rsidR="00751055" w:rsidRPr="00954152" w:rsidRDefault="00AB669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stimat</w:t>
      </w:r>
      <w:r w:rsidR="009D2529"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 xml:space="preserve"> surface areas </w:t>
      </w:r>
      <w:r w:rsidRPr="00954152">
        <w:rPr>
          <w:rFonts w:ascii="Verdana" w:hAnsi="Verdana"/>
          <w:color w:val="0F243E" w:themeColor="text2" w:themeShade="80"/>
          <w:sz w:val="20"/>
          <w:szCs w:val="20"/>
        </w:rPr>
        <w:t>by rounding measurements to 1 significant figure</w:t>
      </w:r>
      <w:r w:rsidR="009D2529" w:rsidRPr="00954152">
        <w:rPr>
          <w:rFonts w:ascii="Verdana" w:hAnsi="Verdana"/>
          <w:color w:val="0F243E" w:themeColor="text2" w:themeShade="80"/>
          <w:sz w:val="20"/>
          <w:szCs w:val="20"/>
        </w:rPr>
        <w:t>;</w:t>
      </w:r>
    </w:p>
    <w:p w14:paraId="4DC840FD"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Find the surface area of a prism</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14:paraId="16721AD4" w14:textId="77777777"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surface area using rectangles and tri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14:paraId="327C0697" w14:textId="77777777"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name common solids: cube, cuboid, cylinder, prism, pyramid, sphere and cone; </w:t>
      </w:r>
    </w:p>
    <w:p w14:paraId="5B15A4F2" w14:textId="77777777"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nets of cuboids and prisms;</w:t>
      </w:r>
    </w:p>
    <w:p w14:paraId="6865CCCD" w14:textId="77777777"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the formula for the volume of a cuboid; </w:t>
      </w:r>
    </w:p>
    <w:p w14:paraId="246EBC1A" w14:textId="77777777"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volume of a prism, including a triangular prism, cube and cuboid; </w:t>
      </w:r>
    </w:p>
    <w:p w14:paraId="4732ECF0" w14:textId="77777777"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volumes of right prisms and shapes made from cubes and cuboids; </w:t>
      </w:r>
    </w:p>
    <w:p w14:paraId="07B89592" w14:textId="77777777"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volumes etc by rounding measurements to 1 significant figure; </w:t>
      </w:r>
    </w:p>
    <w:p w14:paraId="4F4EC879" w14:textId="77777777" w:rsidR="00E70943" w:rsidRDefault="00E70943" w:rsidP="009D2529">
      <w:pPr>
        <w:jc w:val="both"/>
        <w:rPr>
          <w:rFonts w:ascii="Verdana" w:hAnsi="Verdana"/>
          <w:color w:val="0F243E" w:themeColor="text2" w:themeShade="80"/>
          <w:sz w:val="20"/>
          <w:szCs w:val="20"/>
        </w:rPr>
      </w:pPr>
    </w:p>
    <w:p w14:paraId="1C6D99E8" w14:textId="77777777" w:rsidR="000B792D" w:rsidRPr="00954152" w:rsidRDefault="00D7179B"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3B62BDA" w14:textId="77777777" w:rsidR="00AB6695" w:rsidRDefault="009D2529"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1472B0" w:rsidRPr="00954152">
        <w:rPr>
          <w:rFonts w:ascii="Verdana" w:hAnsi="Verdana"/>
          <w:color w:val="0F243E" w:themeColor="text2" w:themeShade="80"/>
          <w:sz w:val="20"/>
          <w:szCs w:val="20"/>
        </w:rPr>
        <w:t>ind the area/perimeter of a given shape, stating the correct units</w:t>
      </w:r>
      <w:r w:rsidRPr="00954152">
        <w:rPr>
          <w:rFonts w:ascii="Verdana" w:hAnsi="Verdana"/>
          <w:color w:val="0F243E" w:themeColor="text2" w:themeShade="80"/>
          <w:sz w:val="20"/>
          <w:szCs w:val="20"/>
        </w:rPr>
        <w:t>.</w:t>
      </w:r>
    </w:p>
    <w:p w14:paraId="6EBD2A7A" w14:textId="77777777"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ther a certain number of small boxes fit inside a larger box.</w:t>
      </w:r>
    </w:p>
    <w:p w14:paraId="6A1373D1" w14:textId="77777777"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volume of a triangular prism with correct units. </w:t>
      </w:r>
    </w:p>
    <w:p w14:paraId="074F0F8B" w14:textId="77777777" w:rsidR="001472B0" w:rsidRPr="00954152" w:rsidRDefault="001472B0" w:rsidP="009D2529">
      <w:pPr>
        <w:spacing w:after="0"/>
        <w:jc w:val="both"/>
        <w:rPr>
          <w:rFonts w:ascii="Verdana" w:hAnsi="Verdana"/>
          <w:color w:val="0F243E" w:themeColor="text2" w:themeShade="80"/>
          <w:sz w:val="20"/>
          <w:szCs w:val="20"/>
        </w:rPr>
      </w:pPr>
    </w:p>
    <w:p w14:paraId="7F13E936" w14:textId="77777777"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39E6B2C8" w14:textId="77777777" w:rsidR="00DF3F0B" w:rsidRDefault="00DF3F0B" w:rsidP="00BE6A1E">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wo 2D </w:t>
      </w:r>
      <w:r w:rsidR="00AF0BA6">
        <w:rPr>
          <w:rFonts w:ascii="Verdana" w:hAnsi="Verdana"/>
          <w:color w:val="0F243E" w:themeColor="text2" w:themeShade="80"/>
          <w:sz w:val="20"/>
          <w:szCs w:val="20"/>
        </w:rPr>
        <w:t xml:space="preserve">that </w:t>
      </w:r>
      <w:r>
        <w:rPr>
          <w:rFonts w:ascii="Verdana" w:hAnsi="Verdana"/>
          <w:color w:val="0F243E" w:themeColor="text2" w:themeShade="80"/>
          <w:sz w:val="20"/>
          <w:szCs w:val="20"/>
        </w:rPr>
        <w:t>shapes have equal areas</w:t>
      </w:r>
      <w:r w:rsidR="006A70C2">
        <w:rPr>
          <w:rFonts w:ascii="Verdana" w:hAnsi="Verdana"/>
          <w:color w:val="0F243E" w:themeColor="text2" w:themeShade="80"/>
          <w:sz w:val="20"/>
          <w:szCs w:val="20"/>
        </w:rPr>
        <w:t>,</w:t>
      </w:r>
      <w:r>
        <w:rPr>
          <w:rFonts w:ascii="Verdana" w:hAnsi="Verdana"/>
          <w:color w:val="0F243E" w:themeColor="text2" w:themeShade="80"/>
          <w:sz w:val="20"/>
          <w:szCs w:val="20"/>
        </w:rPr>
        <w:t xml:space="preserve"> work out all the dimensions of the sides of the shapes. </w:t>
      </w:r>
    </w:p>
    <w:p w14:paraId="6265675D" w14:textId="77777777" w:rsidR="000C513C" w:rsidRDefault="009E7124">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involving </w:t>
      </w:r>
      <w:r w:rsidR="008947AF">
        <w:rPr>
          <w:rFonts w:ascii="Verdana" w:hAnsi="Verdana"/>
          <w:color w:val="0F243E" w:themeColor="text2" w:themeShade="80"/>
          <w:sz w:val="20"/>
          <w:szCs w:val="20"/>
        </w:rPr>
        <w:t xml:space="preserve">straight-forward and </w:t>
      </w:r>
      <w:r>
        <w:rPr>
          <w:rFonts w:ascii="Verdana" w:hAnsi="Verdana"/>
          <w:color w:val="0F243E" w:themeColor="text2" w:themeShade="80"/>
          <w:sz w:val="20"/>
          <w:szCs w:val="20"/>
        </w:rPr>
        <w:t>compound shapes in a real-life context should be explored to reinforce the concept of area. For example</w:t>
      </w:r>
      <w:r w:rsidR="006A70C2">
        <w:rPr>
          <w:rFonts w:ascii="Verdana" w:hAnsi="Verdana"/>
          <w:color w:val="0F243E" w:themeColor="text2" w:themeShade="80"/>
          <w:sz w:val="20"/>
          <w:szCs w:val="20"/>
        </w:rPr>
        <w:t>, the</w:t>
      </w:r>
      <w:r>
        <w:rPr>
          <w:rFonts w:ascii="Verdana" w:hAnsi="Verdana"/>
          <w:color w:val="0F243E" w:themeColor="text2" w:themeShade="80"/>
          <w:sz w:val="20"/>
          <w:szCs w:val="20"/>
        </w:rPr>
        <w:t xml:space="preserve"> floor plan of </w:t>
      </w:r>
      <w:r w:rsidR="008947AF">
        <w:rPr>
          <w:rFonts w:ascii="Verdana" w:hAnsi="Verdana"/>
          <w:color w:val="0F243E" w:themeColor="text2" w:themeShade="80"/>
          <w:sz w:val="20"/>
          <w:szCs w:val="20"/>
        </w:rPr>
        <w:t xml:space="preserve">a garden linked to the purchase of grass seed. </w:t>
      </w:r>
    </w:p>
    <w:p w14:paraId="673B4A47" w14:textId="77777777" w:rsidR="000C513C" w:rsidRDefault="000C513C">
      <w:pPr>
        <w:spacing w:after="0"/>
        <w:jc w:val="both"/>
        <w:rPr>
          <w:rFonts w:ascii="Verdana" w:hAnsi="Verdana"/>
          <w:color w:val="0F243E" w:themeColor="text2" w:themeShade="80"/>
          <w:sz w:val="20"/>
          <w:szCs w:val="20"/>
        </w:rPr>
      </w:pPr>
    </w:p>
    <w:p w14:paraId="689D6A6B" w14:textId="77777777" w:rsidR="000C513C" w:rsidRDefault="000B792D" w:rsidP="00AB4A82">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COMMON MISCONCEPTIONS</w:t>
      </w:r>
    </w:p>
    <w:p w14:paraId="7A0888E6" w14:textId="77777777" w:rsidR="00AB66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apes involving missing lengths of sides often result in incorrect answer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478CD53" w14:textId="77777777" w:rsidR="00AB6695"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confuse perimeter and are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969C70A" w14:textId="77777777"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olume often gets confused with surface area.</w:t>
      </w:r>
    </w:p>
    <w:p w14:paraId="0A0594F7" w14:textId="77777777" w:rsidR="000B792D" w:rsidRPr="00954152" w:rsidRDefault="000B792D" w:rsidP="009D2529">
      <w:pPr>
        <w:spacing w:after="0"/>
        <w:jc w:val="both"/>
        <w:rPr>
          <w:rFonts w:ascii="Verdana" w:hAnsi="Verdana"/>
          <w:b/>
          <w:color w:val="0F243E" w:themeColor="text2" w:themeShade="80"/>
          <w:sz w:val="20"/>
          <w:szCs w:val="20"/>
        </w:rPr>
      </w:pPr>
    </w:p>
    <w:p w14:paraId="13308267" w14:textId="77777777" w:rsidR="000B792D" w:rsidRPr="00954152" w:rsidRDefault="000B792D"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7076583" w14:textId="77777777" w:rsidR="00AB669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questions that involve different metric measures that need converting</w:t>
      </w:r>
      <w:r w:rsidR="009D2529" w:rsidRPr="00954152">
        <w:rPr>
          <w:rFonts w:ascii="Verdana" w:hAnsi="Verdana"/>
          <w:color w:val="0F243E" w:themeColor="text2" w:themeShade="80"/>
          <w:sz w:val="20"/>
          <w:szCs w:val="20"/>
        </w:rPr>
        <w:t>.</w:t>
      </w:r>
    </w:p>
    <w:p w14:paraId="01CE1FFF" w14:textId="77777777" w:rsidR="00C154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ment is essentially a practical activity</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a range of everyday shapes to bring reality to lessons</w:t>
      </w:r>
      <w:r w:rsidR="009D2529" w:rsidRPr="00954152">
        <w:rPr>
          <w:rFonts w:ascii="Verdana" w:hAnsi="Verdana"/>
          <w:color w:val="0F243E" w:themeColor="text2" w:themeShade="80"/>
          <w:sz w:val="20"/>
          <w:szCs w:val="20"/>
        </w:rPr>
        <w:t>.</w:t>
      </w:r>
    </w:p>
    <w:p w14:paraId="5BAE1F19" w14:textId="77777777" w:rsidR="0075105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students are clear about the difference between perimeter and area</w:t>
      </w:r>
      <w:r w:rsidR="009D2529" w:rsidRPr="00954152">
        <w:rPr>
          <w:rFonts w:ascii="Verdana" w:hAnsi="Verdana"/>
          <w:color w:val="0F243E" w:themeColor="text2" w:themeShade="80"/>
          <w:sz w:val="20"/>
          <w:szCs w:val="20"/>
        </w:rPr>
        <w:t>.</w:t>
      </w:r>
    </w:p>
    <w:p w14:paraId="41EBFB65" w14:textId="77777777" w:rsidR="0075105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w:t>
      </w:r>
      <w:r w:rsidR="00751055" w:rsidRPr="00954152">
        <w:rPr>
          <w:rFonts w:ascii="Verdana" w:hAnsi="Verdana"/>
          <w:color w:val="0F243E" w:themeColor="text2" w:themeShade="80"/>
          <w:sz w:val="20"/>
          <w:szCs w:val="20"/>
        </w:rPr>
        <w:t xml:space="preserve"> examples help to </w:t>
      </w:r>
      <w:r w:rsidRPr="00954152">
        <w:rPr>
          <w:rFonts w:ascii="Verdana" w:hAnsi="Verdana"/>
          <w:color w:val="0F243E" w:themeColor="text2" w:themeShade="80"/>
          <w:sz w:val="20"/>
          <w:szCs w:val="20"/>
        </w:rPr>
        <w:t>clarify the concept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floor tiles, skirting board</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9D2529" w:rsidRPr="00954152">
        <w:rPr>
          <w:rFonts w:ascii="Verdana" w:hAnsi="Verdana"/>
          <w:color w:val="0F243E" w:themeColor="text2" w:themeShade="80"/>
          <w:sz w:val="20"/>
          <w:szCs w:val="20"/>
        </w:rPr>
        <w:t>.</w:t>
      </w:r>
    </w:p>
    <w:p w14:paraId="15181F18" w14:textId="77777777"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the correct use of units.</w:t>
      </w:r>
    </w:p>
    <w:p w14:paraId="596DA78C" w14:textId="77777777"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p>
    <w:p w14:paraId="5EC178CE" w14:textId="77777777"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how many small boxes fit in a larger box’-type questions.</w:t>
      </w:r>
    </w:p>
    <w:p w14:paraId="3F445399" w14:textId="77777777"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 examples should be used to enable students to understand the difference between perimeter, area and volume.</w:t>
      </w:r>
    </w:p>
    <w:p w14:paraId="3B47E97A" w14:textId="77777777" w:rsidR="00C15495" w:rsidRPr="00954152" w:rsidRDefault="00C15495" w:rsidP="009D2529">
      <w:pPr>
        <w:pStyle w:val="ListParagraph"/>
        <w:spacing w:after="0"/>
        <w:ind w:left="0"/>
        <w:jc w:val="both"/>
        <w:rPr>
          <w:rFonts w:ascii="Verdana" w:hAnsi="Verdana"/>
          <w:color w:val="0F243E" w:themeColor="text2" w:themeShade="80"/>
          <w:sz w:val="20"/>
          <w:szCs w:val="20"/>
        </w:rPr>
      </w:pPr>
    </w:p>
    <w:p w14:paraId="50D4BF71" w14:textId="77777777" w:rsidR="00751055" w:rsidRPr="00954152" w:rsidRDefault="00751055">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796937" w:rsidRPr="00954152" w14:paraId="6A309653" w14:textId="77777777" w:rsidTr="00BC5EBD">
        <w:trPr>
          <w:trHeight w:val="709"/>
        </w:trPr>
        <w:tc>
          <w:tcPr>
            <w:tcW w:w="5000" w:type="pct"/>
            <w:shd w:val="clear" w:color="auto" w:fill="0F243E" w:themeFill="text2" w:themeFillShade="80"/>
            <w:vAlign w:val="center"/>
          </w:tcPr>
          <w:p w14:paraId="0CC12EE4" w14:textId="77777777" w:rsidR="00796937" w:rsidRPr="00954152" w:rsidRDefault="00F7155A" w:rsidP="0035722C">
            <w:pPr>
              <w:spacing w:line="276" w:lineRule="auto"/>
              <w:rPr>
                <w:rFonts w:ascii="Verdana" w:hAnsi="Verdana"/>
              </w:rPr>
            </w:pPr>
            <w:r w:rsidRPr="00954152">
              <w:rPr>
                <w:b/>
              </w:rPr>
              <w:lastRenderedPageBreak/>
              <w:br w:type="page"/>
            </w:r>
            <w:r w:rsidR="00A34295" w:rsidRPr="00954152">
              <w:br w:type="page"/>
            </w:r>
            <w:bookmarkStart w:id="37" w:name="Unit9"/>
            <w:r w:rsidR="00796937" w:rsidRPr="00954152">
              <w:rPr>
                <w:rFonts w:ascii="Verdana" w:hAnsi="Verdana"/>
                <w:b/>
              </w:rPr>
              <w:t>UNIT 9:</w:t>
            </w:r>
            <w:r w:rsidR="00DE1770" w:rsidRPr="00954152">
              <w:rPr>
                <w:rFonts w:ascii="Verdana" w:hAnsi="Verdana"/>
                <w:b/>
              </w:rPr>
              <w:t xml:space="preserve"> </w:t>
            </w:r>
            <w:r w:rsidR="00BC5EBD" w:rsidRPr="00954152">
              <w:rPr>
                <w:rFonts w:ascii="Verdana" w:hAnsi="Verdana"/>
                <w:b/>
              </w:rPr>
              <w:t>Real</w:t>
            </w:r>
            <w:r w:rsidR="0035722C" w:rsidRPr="00954152">
              <w:rPr>
                <w:rFonts w:ascii="Verdana" w:hAnsi="Verdana"/>
                <w:b/>
              </w:rPr>
              <w:t>-</w:t>
            </w:r>
            <w:r w:rsidR="00BC5EBD" w:rsidRPr="00954152">
              <w:rPr>
                <w:rFonts w:ascii="Verdana" w:hAnsi="Verdana"/>
                <w:b/>
              </w:rPr>
              <w:t>life and algebraic linear graphs</w:t>
            </w:r>
            <w:bookmarkEnd w:id="37"/>
          </w:p>
        </w:tc>
      </w:tr>
    </w:tbl>
    <w:p w14:paraId="6503E284" w14:textId="77777777" w:rsidR="00056770" w:rsidRPr="00954152" w:rsidRDefault="00056770" w:rsidP="0035722C">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115BF2A" w14:textId="77777777"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A53869A"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115F7B58"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14:paraId="170B97B1" w14:textId="77777777" w:rsidR="00764CD3" w:rsidRPr="00954152" w:rsidRDefault="00764CD3" w:rsidP="00764CD3">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14:paraId="32C72809"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pacing w:val="-2"/>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pacing w:val="-2"/>
          <w:sz w:val="20"/>
          <w:szCs w:val="20"/>
          <w:lang w:eastAsia="en-GB"/>
        </w:rPr>
        <w:t>plot graphs of equations that correspond to straight-line graphs in the coordinate plane</w:t>
      </w:r>
      <w:r w:rsidR="0029261D" w:rsidRPr="00954152">
        <w:rPr>
          <w:rFonts w:ascii="Verdana" w:eastAsia="Times New Roman" w:hAnsi="Verdana" w:cs="Times New Roman"/>
          <w:color w:val="0F243E" w:themeColor="text2" w:themeShade="80"/>
          <w:spacing w:val="-2"/>
          <w:sz w:val="20"/>
          <w:szCs w:val="20"/>
          <w:lang w:eastAsia="en-GB"/>
        </w:rPr>
        <w:t>; …</w:t>
      </w:r>
    </w:p>
    <w:p w14:paraId="1D57A6BB"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14:paraId="46A41605"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Recognise, sketch and interpret graphs of linear functions</w:t>
      </w:r>
      <w:r w:rsidR="0029261D" w:rsidRPr="00954152">
        <w:rPr>
          <w:rFonts w:ascii="Verdana" w:eastAsia="Times New Roman" w:hAnsi="Verdana" w:cs="Times New Roman"/>
          <w:color w:val="0F243E" w:themeColor="text2" w:themeShade="80"/>
          <w:sz w:val="20"/>
          <w:szCs w:val="20"/>
          <w:lang w:eastAsia="en-GB"/>
        </w:rPr>
        <w:t xml:space="preserve"> …</w:t>
      </w:r>
    </w:p>
    <w:p w14:paraId="1FED9F9A"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4 </w:t>
      </w:r>
      <w:r w:rsidRPr="00954152">
        <w:rPr>
          <w:rFonts w:ascii="Verdana" w:eastAsia="Times New Roman" w:hAnsi="Verdana" w:cs="Times New Roman"/>
          <w:color w:val="0F243E" w:themeColor="text2" w:themeShade="80"/>
          <w:sz w:val="20"/>
          <w:szCs w:val="20"/>
          <w:lang w:eastAsia="en-GB"/>
        </w:rPr>
        <w:tab/>
        <w:t xml:space="preserve">plot and interpret </w:t>
      </w:r>
      <w:r w:rsidR="0029261D"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graphs of non-standard functions in real contexts, to find approximate solutions to problems such as simple kinematic problems involving distance, speed and acceleration</w:t>
      </w:r>
    </w:p>
    <w:p w14:paraId="7A108BFE"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14:paraId="67D78030"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515DA773"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use compound units such as speed,</w:t>
      </w:r>
      <w:r w:rsidR="0029261D"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 unit pricing,</w:t>
      </w:r>
      <w:r w:rsidR="0029261D" w:rsidRPr="00954152">
        <w:rPr>
          <w:rFonts w:ascii="Verdana" w:eastAsia="Times New Roman" w:hAnsi="Verdana" w:cs="Times New Roman"/>
          <w:color w:val="0F243E" w:themeColor="text2" w:themeShade="80"/>
          <w:sz w:val="20"/>
          <w:szCs w:val="20"/>
          <w:lang w:eastAsia="en-GB"/>
        </w:rPr>
        <w:t xml:space="preserve"> …</w:t>
      </w:r>
    </w:p>
    <w:p w14:paraId="10EDC3D7"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0029261D"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29261D"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14:paraId="0C7ED983"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796B3839" w14:textId="77777777"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2158E768" w14:textId="77777777" w:rsidR="00BC5EBD" w:rsidRPr="00954152" w:rsidRDefault="00BC5EBD" w:rsidP="0035722C">
      <w:pPr>
        <w:spacing w:after="0"/>
        <w:jc w:val="both"/>
        <w:rPr>
          <w:rFonts w:ascii="Verdana" w:eastAsia="Times New Roman" w:hAnsi="Verdana" w:cs="Times New Roman"/>
          <w:color w:val="0F243E" w:themeColor="text2" w:themeShade="80"/>
          <w:sz w:val="20"/>
          <w:szCs w:val="20"/>
          <w:lang w:eastAsia="en-GB"/>
        </w:rPr>
      </w:pPr>
    </w:p>
    <w:p w14:paraId="6AB24EA1" w14:textId="77777777"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57F6C20" w14:textId="77777777" w:rsidR="00D70B25"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w:t>
      </w:r>
      <w:r w:rsidR="00B10103" w:rsidRPr="00954152">
        <w:rPr>
          <w:rFonts w:ascii="Verdana" w:hAnsi="Verdana"/>
          <w:color w:val="0F243E" w:themeColor="text2" w:themeShade="80"/>
          <w:sz w:val="20"/>
          <w:szCs w:val="20"/>
        </w:rPr>
        <w:t xml:space="preserve"> coordinates and read scales </w:t>
      </w:r>
    </w:p>
    <w:p w14:paraId="1463E836" w14:textId="77777777" w:rsidR="00B10103"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10103" w:rsidRPr="00954152">
        <w:rPr>
          <w:rFonts w:ascii="Verdana" w:hAnsi="Verdana"/>
          <w:color w:val="0F243E" w:themeColor="text2" w:themeShade="80"/>
          <w:sz w:val="20"/>
          <w:szCs w:val="20"/>
        </w:rPr>
        <w:t>able to substitute into a formula</w:t>
      </w:r>
      <w:r w:rsidRPr="00954152">
        <w:rPr>
          <w:rFonts w:ascii="Verdana" w:hAnsi="Verdana"/>
          <w:color w:val="0F243E" w:themeColor="text2" w:themeShade="80"/>
          <w:sz w:val="20"/>
          <w:szCs w:val="20"/>
        </w:rPr>
        <w:t>.</w:t>
      </w:r>
    </w:p>
    <w:p w14:paraId="57D01843" w14:textId="77777777" w:rsidR="008C1479" w:rsidRPr="00954152" w:rsidRDefault="008C1479" w:rsidP="0035722C">
      <w:pPr>
        <w:spacing w:after="0"/>
        <w:jc w:val="both"/>
        <w:rPr>
          <w:rFonts w:ascii="Verdana" w:hAnsi="Verdana"/>
          <w:b/>
          <w:color w:val="0F243E" w:themeColor="text2" w:themeShade="80"/>
          <w:sz w:val="20"/>
          <w:szCs w:val="20"/>
        </w:rPr>
      </w:pPr>
    </w:p>
    <w:p w14:paraId="653FA877" w14:textId="77777777"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62ECD2C" w14:textId="77777777" w:rsidR="008C1479" w:rsidRPr="00954152" w:rsidRDefault="00B10103"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graph, distance, time, coordinate, quadrant, real-life graph, gradient, intercept, function, solution</w:t>
      </w:r>
      <w:r w:rsidR="001472B0" w:rsidRPr="00954152">
        <w:rPr>
          <w:rFonts w:ascii="Verdana" w:hAnsi="Verdana"/>
          <w:color w:val="0F243E" w:themeColor="text2" w:themeShade="80"/>
          <w:sz w:val="20"/>
          <w:szCs w:val="20"/>
        </w:rPr>
        <w:t xml:space="preserve">, parallel </w:t>
      </w:r>
    </w:p>
    <w:p w14:paraId="5C81F90F" w14:textId="77777777" w:rsidR="0073209B" w:rsidRPr="00954152" w:rsidRDefault="0073209B" w:rsidP="0035722C">
      <w:pPr>
        <w:spacing w:after="0"/>
        <w:jc w:val="both"/>
        <w:rPr>
          <w:rFonts w:ascii="Verdana" w:hAnsi="Verdana"/>
          <w:color w:val="0F243E" w:themeColor="text2" w:themeShade="80"/>
          <w:sz w:val="20"/>
          <w:szCs w:val="20"/>
        </w:rPr>
      </w:pPr>
    </w:p>
    <w:p w14:paraId="013C99C2" w14:textId="77777777" w:rsidR="00204EEB" w:rsidRPr="00954152" w:rsidRDefault="00204EEB" w:rsidP="0073209B">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204EEB" w:rsidRPr="00954152" w14:paraId="5F8C8260" w14:textId="77777777" w:rsidTr="008212CE">
        <w:tc>
          <w:tcPr>
            <w:tcW w:w="3893" w:type="pct"/>
            <w:shd w:val="clear" w:color="auto" w:fill="8DB3E2" w:themeFill="text2" w:themeFillTint="66"/>
            <w:vAlign w:val="center"/>
          </w:tcPr>
          <w:p w14:paraId="0CE34AC5" w14:textId="77777777" w:rsidR="00204EEB" w:rsidRPr="00954152" w:rsidRDefault="00204EEB" w:rsidP="00DE1770">
            <w:pPr>
              <w:spacing w:line="276" w:lineRule="auto"/>
              <w:rPr>
                <w:rFonts w:ascii="Verdana" w:hAnsi="Verdana"/>
                <w:b/>
                <w:color w:val="0F243E" w:themeColor="text2" w:themeShade="80"/>
                <w:szCs w:val="24"/>
              </w:rPr>
            </w:pPr>
            <w:bookmarkStart w:id="38" w:name="Unit9a"/>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EF5C76" w:rsidRPr="00954152">
              <w:rPr>
                <w:rFonts w:ascii="Verdana" w:hAnsi="Verdana"/>
                <w:b/>
                <w:color w:val="0F243E" w:themeColor="text2" w:themeShade="80"/>
                <w:szCs w:val="24"/>
              </w:rPr>
              <w:t>Real-life graphs</w:t>
            </w:r>
          </w:p>
          <w:bookmarkEnd w:id="38"/>
          <w:p w14:paraId="06B83040" w14:textId="77777777" w:rsidR="00204EEB" w:rsidRPr="00954152" w:rsidRDefault="00204EEB" w:rsidP="00F005F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EF5C76" w:rsidRPr="00954152">
              <w:rPr>
                <w:rFonts w:ascii="Verdana" w:hAnsi="Verdana"/>
                <w:color w:val="0F243E" w:themeColor="text2" w:themeShade="80"/>
                <w:szCs w:val="24"/>
              </w:rPr>
              <w:t>N13, A7,</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8,</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4, R1, R11, R14, G11, G14</w:t>
            </w:r>
            <w:r w:rsidRPr="00954152">
              <w:rPr>
                <w:rFonts w:ascii="Verdana" w:hAnsi="Verdana"/>
                <w:color w:val="0F243E" w:themeColor="text2" w:themeShade="80"/>
                <w:szCs w:val="24"/>
              </w:rPr>
              <w:t>)</w:t>
            </w:r>
          </w:p>
        </w:tc>
        <w:tc>
          <w:tcPr>
            <w:tcW w:w="1107" w:type="pct"/>
            <w:shd w:val="clear" w:color="auto" w:fill="8DB3E2" w:themeFill="text2" w:themeFillTint="66"/>
          </w:tcPr>
          <w:p w14:paraId="631FCD92" w14:textId="77777777"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DE1770" w:rsidRPr="00954152">
              <w:rPr>
                <w:rFonts w:ascii="Verdana" w:hAnsi="Verdana"/>
                <w:b/>
                <w:color w:val="0F243E" w:themeColor="text2" w:themeShade="80"/>
                <w:szCs w:val="24"/>
              </w:rPr>
              <w:t>e</w:t>
            </w:r>
          </w:p>
          <w:p w14:paraId="561E32B7" w14:textId="77777777" w:rsidR="00204EEB" w:rsidRPr="00954152" w:rsidRDefault="00081649" w:rsidP="0029261D">
            <w:pPr>
              <w:spacing w:line="276" w:lineRule="auto"/>
              <w:jc w:val="right"/>
              <w:rPr>
                <w:rFonts w:ascii="Verdana" w:hAnsi="Verdana"/>
                <w:color w:val="0F243E" w:themeColor="text2" w:themeShade="80"/>
                <w:szCs w:val="24"/>
              </w:rPr>
            </w:pPr>
            <w:r>
              <w:rPr>
                <w:rFonts w:ascii="Verdana" w:hAnsi="Verdana"/>
                <w:color w:val="0F243E" w:themeColor="text2" w:themeShade="80"/>
                <w:szCs w:val="24"/>
              </w:rPr>
              <w:t>7-9</w:t>
            </w:r>
            <w:r w:rsidR="00204EEB" w:rsidRPr="00954152">
              <w:rPr>
                <w:rFonts w:ascii="Verdana" w:hAnsi="Verdana"/>
                <w:color w:val="0F243E" w:themeColor="text2" w:themeShade="80"/>
                <w:szCs w:val="24"/>
              </w:rPr>
              <w:t xml:space="preserve"> hours</w:t>
            </w:r>
          </w:p>
        </w:tc>
      </w:tr>
    </w:tbl>
    <w:p w14:paraId="2C728C4B" w14:textId="77777777" w:rsidR="00F7155A" w:rsidRPr="00954152" w:rsidRDefault="00F7155A" w:rsidP="0029261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17CF6E8" w14:textId="77777777" w:rsidR="00F7155A" w:rsidRPr="00954152" w:rsidRDefault="00F7155A"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9261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7218FE11"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put/output diagram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3D7BF92" w14:textId="77777777" w:rsidR="00081649" w:rsidRPr="00954152" w:rsidRDefault="00081649" w:rsidP="00081649">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label and scale axes; </w:t>
      </w:r>
    </w:p>
    <w:p w14:paraId="46DD255F"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xes and coordinates to specify po</w:t>
      </w:r>
      <w:r w:rsidR="001472B0" w:rsidRPr="00954152">
        <w:rPr>
          <w:rFonts w:ascii="Verdana" w:hAnsi="Verdana"/>
          <w:color w:val="0F243E" w:themeColor="text2" w:themeShade="80"/>
          <w:sz w:val="20"/>
          <w:szCs w:val="20"/>
        </w:rPr>
        <w:t>ints in all four quadrants in 2</w:t>
      </w:r>
      <w:r w:rsidRPr="00954152">
        <w:rPr>
          <w:rFonts w:ascii="Verdana" w:hAnsi="Verdana"/>
          <w:color w:val="0F243E" w:themeColor="text2" w:themeShade="80"/>
          <w:sz w:val="20"/>
          <w:szCs w:val="20"/>
        </w:rPr>
        <w:t>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CEF857B"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ints with given coordinates</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w:t>
      </w:r>
      <w:r w:rsidR="00C34EAF" w:rsidRPr="00954152">
        <w:rPr>
          <w:rFonts w:ascii="Verdana" w:hAnsi="Verdana"/>
          <w:color w:val="0F243E" w:themeColor="text2" w:themeShade="80"/>
          <w:sz w:val="20"/>
          <w:szCs w:val="20"/>
        </w:rPr>
        <w:t xml:space="preserve"> </w:t>
      </w:r>
      <w:r w:rsidR="00B10103" w:rsidRPr="00954152">
        <w:rPr>
          <w:rFonts w:ascii="Verdana" w:hAnsi="Verdana"/>
          <w:color w:val="0F243E" w:themeColor="text2" w:themeShade="80"/>
          <w:sz w:val="20"/>
          <w:szCs w:val="20"/>
        </w:rPr>
        <w:t xml:space="preserve">coordinates of </w:t>
      </w:r>
      <w:r w:rsidR="0029261D" w:rsidRPr="00954152">
        <w:rPr>
          <w:rFonts w:ascii="Verdana" w:hAnsi="Verdana"/>
          <w:color w:val="0F243E" w:themeColor="text2" w:themeShade="80"/>
          <w:sz w:val="20"/>
          <w:szCs w:val="20"/>
        </w:rPr>
        <w:t xml:space="preserve">a </w:t>
      </w:r>
      <w:r w:rsidR="00B10103" w:rsidRPr="00954152">
        <w:rPr>
          <w:rFonts w:ascii="Verdana" w:hAnsi="Verdana"/>
          <w:color w:val="0F243E" w:themeColor="text2" w:themeShade="80"/>
          <w:sz w:val="20"/>
          <w:szCs w:val="20"/>
        </w:rPr>
        <w:t>given point in</w:t>
      </w:r>
      <w:r w:rsidRPr="00954152">
        <w:rPr>
          <w:rFonts w:ascii="Verdana" w:hAnsi="Verdana"/>
          <w:color w:val="0F243E" w:themeColor="text2" w:themeShade="80"/>
          <w:sz w:val="20"/>
          <w:szCs w:val="20"/>
        </w:rPr>
        <w:t xml:space="preserve"> all four quadrant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BE07C99"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points identified by geometrical informati</w:t>
      </w:r>
      <w:r w:rsidR="001472B0" w:rsidRPr="00954152">
        <w:rPr>
          <w:rFonts w:ascii="Verdana" w:hAnsi="Verdana"/>
          <w:color w:val="0F243E" w:themeColor="text2" w:themeShade="80"/>
          <w:sz w:val="20"/>
          <w:szCs w:val="20"/>
        </w:rPr>
        <w:t>on in 2</w:t>
      </w:r>
      <w:r w:rsidR="00B10103" w:rsidRPr="00954152">
        <w:rPr>
          <w:rFonts w:ascii="Verdana" w:hAnsi="Verdana"/>
          <w:color w:val="0F243E" w:themeColor="text2" w:themeShade="80"/>
          <w:sz w:val="20"/>
          <w:szCs w:val="20"/>
        </w:rPr>
        <w:t>D (all four quadrants)</w:t>
      </w:r>
      <w:r w:rsidR="0029261D" w:rsidRPr="00954152">
        <w:rPr>
          <w:rFonts w:ascii="Verdana" w:hAnsi="Verdana"/>
          <w:color w:val="0F243E" w:themeColor="text2" w:themeShade="80"/>
          <w:sz w:val="20"/>
          <w:szCs w:val="20"/>
        </w:rPr>
        <w:t>;</w:t>
      </w:r>
    </w:p>
    <w:p w14:paraId="6E18ED45"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the midpoint of a line segm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Read values from straight-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D535B4A"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traight 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ready reckoner graphs, conversion graphs, fuel bills graphs, fixed charge and cost per uni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1E1FD07"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5B4B289"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ime intervals for graph scale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20320611"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29261D" w:rsidRPr="00954152">
        <w:rPr>
          <w:rFonts w:ascii="Verdana" w:hAnsi="Verdana"/>
          <w:color w:val="0F243E" w:themeColor="text2" w:themeShade="80"/>
          <w:sz w:val="20"/>
          <w:szCs w:val="20"/>
        </w:rPr>
        <w:t>c</w:t>
      </w:r>
      <w:r w:rsidR="00F36E17" w:rsidRPr="00954152">
        <w:rPr>
          <w:rFonts w:ascii="Verdana" w:hAnsi="Verdana"/>
          <w:color w:val="0F243E" w:themeColor="text2" w:themeShade="80"/>
          <w:sz w:val="20"/>
          <w:szCs w:val="20"/>
        </w:rPr>
        <w:t xml:space="preserve">alculate: </w:t>
      </w:r>
      <w:r w:rsidRPr="00954152">
        <w:rPr>
          <w:rFonts w:ascii="Verdana" w:hAnsi="Verdana"/>
          <w:color w:val="0F243E" w:themeColor="text2" w:themeShade="80"/>
          <w:sz w:val="20"/>
          <w:szCs w:val="20"/>
        </w:rPr>
        <w:t xml:space="preserve">the speed of individual sections, </w:t>
      </w:r>
      <w:r w:rsidR="00F36E17" w:rsidRPr="00954152">
        <w:rPr>
          <w:rFonts w:ascii="Verdana" w:hAnsi="Verdana"/>
          <w:color w:val="0F243E" w:themeColor="text2" w:themeShade="80"/>
          <w:sz w:val="20"/>
          <w:szCs w:val="20"/>
        </w:rPr>
        <w:t>total distance and total time</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3A1F7AEA" w14:textId="77777777"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information presented in a range of linear and non-linear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64BB3A72" w14:textId="77777777"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w:t>
      </w:r>
      <w:r w:rsidR="00EF5C76" w:rsidRPr="00954152">
        <w:rPr>
          <w:rFonts w:ascii="Verdana" w:hAnsi="Verdana"/>
          <w:color w:val="0F243E" w:themeColor="text2" w:themeShade="80"/>
          <w:sz w:val="20"/>
          <w:szCs w:val="20"/>
        </w:rPr>
        <w:t xml:space="preserve"> graphs with negative values on axes</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 xml:space="preserve"> </w:t>
      </w:r>
    </w:p>
    <w:p w14:paraId="7DBE26A4" w14:textId="77777777" w:rsidR="007155A2" w:rsidRPr="00954152" w:rsidRDefault="007155A2" w:rsidP="007155A2">
      <w:pPr>
        <w:pStyle w:val="ListParagraph"/>
        <w:numPr>
          <w:ilvl w:val="0"/>
          <w:numId w:val="35"/>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2DD4BC1" w14:textId="77777777"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dient as </w:t>
      </w:r>
      <w:r w:rsidR="0029261D"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ate of change in </w:t>
      </w:r>
      <w:r w:rsidR="00EF5C76" w:rsidRPr="00954152">
        <w:rPr>
          <w:rFonts w:ascii="Verdana" w:hAnsi="Verdana"/>
          <w:color w:val="0F243E" w:themeColor="text2" w:themeShade="80"/>
          <w:sz w:val="20"/>
          <w:szCs w:val="20"/>
        </w:rPr>
        <w:t>distance</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and speed</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s, graphs of containers filling and emp</w:t>
      </w:r>
      <w:r w:rsidRPr="00954152">
        <w:rPr>
          <w:rFonts w:ascii="Verdana" w:hAnsi="Verdana"/>
          <w:color w:val="0F243E" w:themeColor="text2" w:themeShade="80"/>
          <w:sz w:val="20"/>
          <w:szCs w:val="20"/>
        </w:rPr>
        <w:t>tying, and unit price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7EAFED6C" w14:textId="77777777" w:rsidR="00F005FF" w:rsidRPr="00954152" w:rsidRDefault="00F005FF" w:rsidP="0029261D">
      <w:pPr>
        <w:spacing w:after="0"/>
        <w:jc w:val="both"/>
        <w:rPr>
          <w:rFonts w:ascii="Verdana" w:hAnsi="Verdana"/>
          <w:color w:val="0F243E" w:themeColor="text2" w:themeShade="80"/>
          <w:sz w:val="20"/>
          <w:szCs w:val="20"/>
        </w:rPr>
      </w:pPr>
    </w:p>
    <w:p w14:paraId="3E343EEC" w14:textId="77777777" w:rsidR="00204EEB" w:rsidRPr="00954152" w:rsidRDefault="00F14791"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w:t>
      </w:r>
      <w:r w:rsidR="00D7179B" w:rsidRPr="00954152">
        <w:rPr>
          <w:rFonts w:ascii="Verdana" w:hAnsi="Verdana"/>
          <w:b/>
          <w:color w:val="0F243E" w:themeColor="text2" w:themeShade="80"/>
          <w:sz w:val="20"/>
          <w:szCs w:val="20"/>
        </w:rPr>
        <w:t>SUCCESS CRITERIA</w:t>
      </w:r>
    </w:p>
    <w:p w14:paraId="755EC9DC" w14:textId="77777777" w:rsidR="00EF5C76" w:rsidRPr="00954152" w:rsidRDefault="0029261D"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EF5C76" w:rsidRPr="00954152">
        <w:rPr>
          <w:rFonts w:ascii="Verdana" w:hAnsi="Verdana"/>
          <w:color w:val="0F243E" w:themeColor="text2" w:themeShade="80"/>
          <w:sz w:val="20"/>
          <w:szCs w:val="20"/>
        </w:rPr>
        <w:t>nterpret a description of a journey into a distance</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or speed</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w:t>
      </w:r>
      <w:r w:rsidRPr="00954152">
        <w:rPr>
          <w:rFonts w:ascii="Verdana" w:hAnsi="Verdana"/>
          <w:color w:val="0F243E" w:themeColor="text2" w:themeShade="80"/>
          <w:sz w:val="20"/>
          <w:szCs w:val="20"/>
        </w:rPr>
        <w:t>.</w:t>
      </w:r>
    </w:p>
    <w:p w14:paraId="5072ECDD" w14:textId="77777777" w:rsidR="008C1479" w:rsidRPr="00954152" w:rsidRDefault="008C1479" w:rsidP="0029261D">
      <w:pPr>
        <w:spacing w:after="0"/>
        <w:jc w:val="both"/>
        <w:rPr>
          <w:rFonts w:ascii="Verdana" w:hAnsi="Verdana"/>
          <w:b/>
          <w:color w:val="0F243E" w:themeColor="text2" w:themeShade="80"/>
          <w:sz w:val="20"/>
          <w:szCs w:val="20"/>
        </w:rPr>
      </w:pPr>
    </w:p>
    <w:p w14:paraId="63F5C282" w14:textId="77777777"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6633E877" w14:textId="77777777" w:rsidR="000B50A5" w:rsidRDefault="000B50A5" w:rsidP="006A70C2">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draw a correct graph.</w:t>
      </w:r>
    </w:p>
    <w:p w14:paraId="706A0501" w14:textId="77777777" w:rsidR="000B50A5" w:rsidRPr="00954152" w:rsidRDefault="000B50A5" w:rsidP="006A70C2">
      <w:pPr>
        <w:spacing w:after="0"/>
        <w:jc w:val="both"/>
        <w:rPr>
          <w:rFonts w:ascii="Verdana" w:hAnsi="Verdana"/>
          <w:b/>
          <w:color w:val="0F243E" w:themeColor="text2" w:themeShade="80"/>
          <w:sz w:val="20"/>
          <w:szCs w:val="20"/>
        </w:rPr>
      </w:pPr>
      <w:r>
        <w:rPr>
          <w:rFonts w:ascii="Verdana" w:hAnsi="Verdana"/>
          <w:color w:val="0F243E" w:themeColor="text2" w:themeShade="80"/>
          <w:sz w:val="20"/>
          <w:szCs w:val="20"/>
        </w:rPr>
        <w:t>Conversion graphs can be used to provide opportunities for students to justify which distance is further, o</w:t>
      </w:r>
      <w:r w:rsidR="00AF0BA6">
        <w:rPr>
          <w:rFonts w:ascii="Verdana" w:hAnsi="Verdana"/>
          <w:color w:val="0F243E" w:themeColor="text2" w:themeShade="80"/>
          <w:sz w:val="20"/>
          <w:szCs w:val="20"/>
        </w:rPr>
        <w:t xml:space="preserve">r whether or not certain items can be purchase in different currencies. </w:t>
      </w:r>
    </w:p>
    <w:p w14:paraId="2E4EE728" w14:textId="77777777" w:rsidR="006A70C2" w:rsidRPr="00954152" w:rsidRDefault="006A70C2" w:rsidP="006A70C2">
      <w:pPr>
        <w:spacing w:after="0"/>
        <w:jc w:val="both"/>
        <w:rPr>
          <w:rFonts w:ascii="Verdana" w:hAnsi="Verdana"/>
          <w:b/>
          <w:color w:val="0F243E" w:themeColor="text2" w:themeShade="80"/>
          <w:sz w:val="20"/>
          <w:szCs w:val="20"/>
        </w:rPr>
      </w:pPr>
    </w:p>
    <w:p w14:paraId="2406C3AC" w14:textId="77777777" w:rsidR="008C1479"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28D64AB" w14:textId="77777777" w:rsidR="00D85BA8" w:rsidRDefault="00C26326" w:rsidP="006A70C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With d</w:t>
      </w:r>
      <w:r w:rsidR="001472B0" w:rsidRPr="00954152">
        <w:rPr>
          <w:rFonts w:ascii="Verdana" w:hAnsi="Verdana"/>
          <w:color w:val="0F243E" w:themeColor="text2" w:themeShade="80"/>
          <w:sz w:val="20"/>
          <w:szCs w:val="20"/>
        </w:rPr>
        <w:t>istance</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students struggle to understand that the perpendicular distance from the </w:t>
      </w:r>
      <w:r w:rsidRPr="00954152">
        <w:rPr>
          <w:rFonts w:ascii="Times New Roman" w:hAnsi="Times New Roman" w:cs="Times New Roman"/>
          <w:i/>
          <w:color w:val="0F243E" w:themeColor="text2" w:themeShade="80"/>
          <w:sz w:val="24"/>
          <w:szCs w:val="24"/>
        </w:rPr>
        <w:t>x</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 represents distance</w:t>
      </w:r>
      <w:r w:rsidR="0029261D" w:rsidRPr="00954152">
        <w:rPr>
          <w:rFonts w:ascii="Verdana" w:hAnsi="Verdana"/>
          <w:color w:val="0F243E" w:themeColor="text2" w:themeShade="80"/>
          <w:sz w:val="20"/>
          <w:szCs w:val="20"/>
        </w:rPr>
        <w:t>.</w:t>
      </w:r>
    </w:p>
    <w:p w14:paraId="755BBD06" w14:textId="77777777" w:rsidR="006A70C2" w:rsidRPr="00954152" w:rsidRDefault="006A70C2" w:rsidP="006A70C2">
      <w:pPr>
        <w:spacing w:after="0"/>
        <w:jc w:val="both"/>
        <w:rPr>
          <w:rFonts w:ascii="Verdana" w:hAnsi="Verdana"/>
          <w:b/>
          <w:color w:val="0F243E" w:themeColor="text2" w:themeShade="80"/>
          <w:sz w:val="20"/>
          <w:szCs w:val="20"/>
        </w:rPr>
      </w:pPr>
    </w:p>
    <w:p w14:paraId="5B6F8544" w14:textId="77777777" w:rsidR="00204EEB" w:rsidRPr="00954152" w:rsidRDefault="00D85BA8">
      <w:pPr>
        <w:jc w:val="both"/>
        <w:rPr>
          <w:rFonts w:ascii="Verdana" w:hAnsi="Verdana"/>
          <w:b/>
          <w:color w:val="0F243E" w:themeColor="text2" w:themeShade="80"/>
          <w:sz w:val="20"/>
          <w:szCs w:val="20"/>
        </w:rPr>
      </w:pPr>
      <w:r>
        <w:rPr>
          <w:rFonts w:ascii="Verdana" w:hAnsi="Verdana"/>
          <w:b/>
          <w:color w:val="0F243E" w:themeColor="text2" w:themeShade="80"/>
          <w:sz w:val="20"/>
          <w:szCs w:val="20"/>
        </w:rPr>
        <w:t>N</w:t>
      </w:r>
      <w:r w:rsidR="00204EEB" w:rsidRPr="00954152">
        <w:rPr>
          <w:rFonts w:ascii="Verdana" w:hAnsi="Verdana"/>
          <w:b/>
          <w:color w:val="0F243E" w:themeColor="text2" w:themeShade="80"/>
          <w:sz w:val="20"/>
          <w:szCs w:val="20"/>
        </w:rPr>
        <w:t>OTES</w:t>
      </w:r>
    </w:p>
    <w:p w14:paraId="605865BB" w14:textId="77777777"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ear presentation of axes is important</w:t>
      </w:r>
      <w:r w:rsidR="0029261D" w:rsidRPr="00954152">
        <w:rPr>
          <w:rFonts w:ascii="Verdana" w:hAnsi="Verdana"/>
          <w:color w:val="0F243E" w:themeColor="text2" w:themeShade="80"/>
          <w:sz w:val="20"/>
          <w:szCs w:val="20"/>
        </w:rPr>
        <w:t>.</w:t>
      </w:r>
    </w:p>
    <w:p w14:paraId="3A43A395" w14:textId="77777777"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questions that include axes with negative values to repres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exampl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ime before present time, temperature or depth below sea level</w:t>
      </w:r>
      <w:r w:rsidR="0029261D" w:rsidRPr="00954152">
        <w:rPr>
          <w:rFonts w:ascii="Verdana" w:hAnsi="Verdana"/>
          <w:color w:val="0F243E" w:themeColor="text2" w:themeShade="80"/>
          <w:sz w:val="20"/>
          <w:szCs w:val="20"/>
        </w:rPr>
        <w:t>.</w:t>
      </w:r>
    </w:p>
    <w:p w14:paraId="4FE74D24" w14:textId="77777777"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t is good practice to get the students to check that they understand the increments on the axes</w:t>
      </w:r>
      <w:r w:rsidR="0029261D" w:rsidRPr="00954152">
        <w:rPr>
          <w:rFonts w:ascii="Verdana" w:hAnsi="Verdana"/>
          <w:color w:val="0F243E" w:themeColor="text2" w:themeShade="80"/>
          <w:sz w:val="20"/>
          <w:szCs w:val="20"/>
        </w:rPr>
        <w:t>.</w:t>
      </w:r>
    </w:p>
    <w:p w14:paraId="778738E3" w14:textId="77777777"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andard units of measurement to draw conversion graphs</w:t>
      </w:r>
      <w:r w:rsidR="0029261D" w:rsidRPr="00954152">
        <w:rPr>
          <w:rFonts w:ascii="Verdana" w:hAnsi="Verdana"/>
          <w:color w:val="0F243E" w:themeColor="text2" w:themeShade="80"/>
          <w:sz w:val="20"/>
          <w:szCs w:val="20"/>
        </w:rPr>
        <w:t>.</w:t>
      </w:r>
    </w:p>
    <w:p w14:paraId="199E625D" w14:textId="77777777" w:rsidR="00204EEB" w:rsidRPr="00954152" w:rsidRDefault="00F36E17" w:rsidP="007155A2">
      <w:pPr>
        <w:spacing w:after="0"/>
        <w:jc w:val="both"/>
        <w:rPr>
          <w:color w:val="0F243E" w:themeColor="text2" w:themeShade="80"/>
        </w:rPr>
      </w:pPr>
      <w:r w:rsidRPr="00954152">
        <w:rPr>
          <w:rFonts w:ascii="Verdana" w:hAnsi="Verdana"/>
          <w:color w:val="0F243E" w:themeColor="text2" w:themeShade="80"/>
          <w:sz w:val="20"/>
          <w:szCs w:val="20"/>
        </w:rPr>
        <w:t>Use various measures in distance</w:t>
      </w:r>
      <w:r w:rsidR="0029261D" w:rsidRPr="00954152">
        <w:rPr>
          <w:rFonts w:ascii="Verdana" w:hAnsi="Verdana"/>
          <w:color w:val="0F243E" w:themeColor="text2" w:themeShade="80"/>
          <w:sz w:val="20"/>
          <w:szCs w:val="20"/>
        </w:rPr>
        <w:t>–time</w:t>
      </w:r>
      <w:r w:rsidRPr="00954152">
        <w:rPr>
          <w:rFonts w:ascii="Verdana" w:hAnsi="Verdana"/>
          <w:color w:val="0F243E" w:themeColor="text2" w:themeShade="80"/>
          <w:sz w:val="20"/>
          <w:szCs w:val="20"/>
        </w:rPr>
        <w:t xml:space="preserve">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iles, kilometre</w:t>
      </w:r>
      <w:r w:rsidR="0029261D"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seconds, and hours</w:t>
      </w:r>
      <w:r w:rsidR="0029261D" w:rsidRPr="00954152">
        <w:rPr>
          <w:rFonts w:ascii="Verdana" w:hAnsi="Verdana"/>
          <w:color w:val="0F243E" w:themeColor="text2" w:themeShade="80"/>
          <w:sz w:val="20"/>
          <w:szCs w:val="20"/>
        </w:rPr>
        <w:t>.</w:t>
      </w:r>
      <w:r w:rsidR="00204EEB"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204EEB" w:rsidRPr="00954152" w14:paraId="29C8DB5B" w14:textId="77777777" w:rsidTr="008212CE">
        <w:tc>
          <w:tcPr>
            <w:tcW w:w="3867" w:type="pct"/>
            <w:shd w:val="clear" w:color="auto" w:fill="8DB3E2" w:themeFill="text2" w:themeFillTint="66"/>
            <w:vAlign w:val="center"/>
          </w:tcPr>
          <w:p w14:paraId="6C305409" w14:textId="77777777" w:rsidR="00204EEB" w:rsidRPr="00954152" w:rsidRDefault="00204EEB" w:rsidP="00DE1770">
            <w:pPr>
              <w:spacing w:line="276" w:lineRule="auto"/>
              <w:rPr>
                <w:rFonts w:ascii="Verdana" w:hAnsi="Verdana"/>
                <w:b/>
                <w:color w:val="0F243E" w:themeColor="text2" w:themeShade="80"/>
                <w:szCs w:val="24"/>
              </w:rPr>
            </w:pPr>
            <w:bookmarkStart w:id="39" w:name="Unit9b"/>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b.</w:t>
            </w:r>
            <w:r w:rsidR="007D240C" w:rsidRPr="00954152">
              <w:rPr>
                <w:rFonts w:ascii="Verdana" w:hAnsi="Verdana"/>
                <w:b/>
                <w:color w:val="0F243E" w:themeColor="text2" w:themeShade="80"/>
                <w:szCs w:val="24"/>
              </w:rPr>
              <w:t xml:space="preserve"> </w:t>
            </w:r>
            <w:r w:rsidR="00F005FF" w:rsidRPr="00954152">
              <w:rPr>
                <w:rFonts w:ascii="Verdana" w:hAnsi="Verdana"/>
                <w:b/>
                <w:color w:val="0F243E" w:themeColor="text2" w:themeShade="80"/>
                <w:szCs w:val="24"/>
              </w:rPr>
              <w:t>Straight</w:t>
            </w:r>
            <w:r w:rsidR="0029261D" w:rsidRPr="00954152">
              <w:rPr>
                <w:rFonts w:ascii="Verdana" w:hAnsi="Verdana"/>
                <w:b/>
                <w:color w:val="0F243E" w:themeColor="text2" w:themeShade="80"/>
                <w:szCs w:val="24"/>
              </w:rPr>
              <w:t xml:space="preserve">-line graphs </w:t>
            </w:r>
            <w:bookmarkEnd w:id="39"/>
          </w:p>
          <w:p w14:paraId="1514DDB3" w14:textId="77777777" w:rsidR="00204EEB" w:rsidRPr="00954152" w:rsidRDefault="00204EEB" w:rsidP="0029261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F005FF" w:rsidRPr="00954152">
              <w:rPr>
                <w:rFonts w:ascii="Verdana" w:hAnsi="Verdana"/>
                <w:color w:val="0F243E" w:themeColor="text2" w:themeShade="80"/>
                <w:szCs w:val="24"/>
              </w:rPr>
              <w:t>A7,</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2,</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7</w:t>
            </w:r>
            <w:r w:rsidRPr="00954152">
              <w:rPr>
                <w:rFonts w:ascii="Verdana" w:hAnsi="Verdana"/>
                <w:color w:val="0F243E" w:themeColor="text2" w:themeShade="80"/>
                <w:szCs w:val="24"/>
              </w:rPr>
              <w:t>)</w:t>
            </w:r>
          </w:p>
        </w:tc>
        <w:tc>
          <w:tcPr>
            <w:tcW w:w="1133" w:type="pct"/>
            <w:shd w:val="clear" w:color="auto" w:fill="8DB3E2" w:themeFill="text2" w:themeFillTint="66"/>
          </w:tcPr>
          <w:p w14:paraId="5C89DC64" w14:textId="77777777"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FD8C34B" w14:textId="77777777" w:rsidR="00204EEB" w:rsidRPr="00954152" w:rsidRDefault="00F005FF" w:rsidP="0029261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29261D"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14:paraId="1993F400" w14:textId="77777777" w:rsidR="00204EEB" w:rsidRPr="00954152" w:rsidRDefault="00204EEB" w:rsidP="0029261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C04517B" w14:textId="77777777" w:rsidR="00204EEB" w:rsidRPr="00954152" w:rsidRDefault="00204EEB"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CB6BF57"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F005FF" w:rsidRPr="00954152">
        <w:rPr>
          <w:rFonts w:ascii="Verdana" w:hAnsi="Verdana"/>
          <w:color w:val="0F243E" w:themeColor="text2" w:themeShade="80"/>
          <w:sz w:val="20"/>
          <w:szCs w:val="20"/>
        </w:rPr>
        <w:t>function machines to find coordinates</w:t>
      </w:r>
      <w:r w:rsidR="007D240C" w:rsidRPr="00954152">
        <w:rPr>
          <w:rFonts w:ascii="Verdana" w:hAnsi="Verdana"/>
          <w:color w:val="0F243E" w:themeColor="text2" w:themeShade="80"/>
          <w:sz w:val="20"/>
          <w:szCs w:val="20"/>
        </w:rPr>
        <w:t xml:space="preserve"> (i.e. given the input </w:t>
      </w:r>
      <w:r w:rsidR="007D240C" w:rsidRPr="00954152">
        <w:rPr>
          <w:rFonts w:ascii="Times New Roman" w:hAnsi="Times New Roman" w:cs="Times New Roman"/>
          <w:i/>
          <w:color w:val="0F243E" w:themeColor="text2" w:themeShade="80"/>
          <w:sz w:val="24"/>
          <w:szCs w:val="24"/>
        </w:rPr>
        <w:t>x</w:t>
      </w:r>
      <w:r w:rsidR="007D240C" w:rsidRPr="00954152">
        <w:rPr>
          <w:rFonts w:ascii="Verdana" w:hAnsi="Verdana"/>
          <w:color w:val="0F243E" w:themeColor="text2" w:themeShade="80"/>
          <w:sz w:val="20"/>
          <w:szCs w:val="20"/>
        </w:rPr>
        <w:t xml:space="preserve">, find the output </w:t>
      </w:r>
      <w:r w:rsidR="007D240C" w:rsidRPr="00954152">
        <w:rPr>
          <w:rFonts w:ascii="Times New Roman" w:hAnsi="Times New Roman" w:cs="Times New Roman"/>
          <w:i/>
          <w:color w:val="0F243E" w:themeColor="text2" w:themeShade="80"/>
          <w:sz w:val="24"/>
          <w:szCs w:val="24"/>
        </w:rPr>
        <w:t>y</w:t>
      </w:r>
      <w:r w:rsidR="007D240C" w:rsidRPr="00954152">
        <w:rPr>
          <w:rFonts w:ascii="Verdana" w:hAnsi="Verdana"/>
          <w:color w:val="0F243E" w:themeColor="text2" w:themeShade="80"/>
          <w:sz w:val="20"/>
          <w:szCs w:val="20"/>
        </w:rPr>
        <w: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14:paraId="79D73668"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ot and draw graphs of</w:t>
      </w:r>
      <w:r w:rsidR="00C34EAF"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and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p>
    <w:p w14:paraId="504F30C3" w14:textId="77777777" w:rsidR="007D240C" w:rsidRPr="00954152" w:rsidRDefault="007D240C" w:rsidP="007D240C">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traight-line graphs parallel to the axes; </w:t>
      </w:r>
    </w:p>
    <w:p w14:paraId="090E81C9"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correspond to straight-line graphs in the coordinate plane</w:t>
      </w:r>
      <w:r w:rsidR="00EA637E"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0C95A070"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EA637E"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table of value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338A6CD"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F005FF" w:rsidRPr="00954152">
        <w:rPr>
          <w:rFonts w:ascii="Verdana" w:hAnsi="Verdana"/>
          <w:color w:val="0F243E" w:themeColor="text2" w:themeShade="80"/>
          <w:sz w:val="20"/>
          <w:szCs w:val="20"/>
        </w:rPr>
        <w:t xml:space="preserve">ketch a graph of a linear function, using the gradient and </w:t>
      </w:r>
      <w:r w:rsidR="00EA637E" w:rsidRPr="00954152">
        <w:rPr>
          <w:rFonts w:ascii="Times New Roman" w:hAnsi="Times New Roman" w:cs="Times New Roman"/>
          <w:i/>
          <w:color w:val="0F243E" w:themeColor="text2" w:themeShade="80"/>
          <w:sz w:val="24"/>
          <w:szCs w:val="24"/>
        </w:rPr>
        <w:t>y</w:t>
      </w:r>
      <w:r w:rsidR="00F005FF" w:rsidRPr="00954152">
        <w:rPr>
          <w:rFonts w:ascii="Verdana" w:hAnsi="Verdana"/>
          <w:color w:val="0F243E" w:themeColor="text2" w:themeShade="80"/>
          <w:sz w:val="20"/>
          <w:szCs w:val="20"/>
        </w:rPr>
        <w:t>-intercep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14:paraId="0F63F692" w14:textId="77777777" w:rsidR="00F005FF" w:rsidRPr="00954152" w:rsidRDefault="00B10103" w:rsidP="00EA637E">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F005FF" w:rsidRPr="00954152">
        <w:rPr>
          <w:rFonts w:ascii="Verdana" w:hAnsi="Verdana"/>
          <w:color w:val="0F243E" w:themeColor="text2" w:themeShade="80"/>
          <w:sz w:val="20"/>
          <w:szCs w:val="20"/>
        </w:rPr>
        <w:t xml:space="preserve">dentify and interpret gradient from an equation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p>
    <w:p w14:paraId="08F6E854"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 from their equation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33B9538"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F005FF" w:rsidRPr="00954152">
        <w:rPr>
          <w:rFonts w:ascii="Verdana" w:hAnsi="Verdana"/>
          <w:color w:val="0F243E" w:themeColor="text2" w:themeShade="80"/>
          <w:sz w:val="20"/>
          <w:szCs w:val="20"/>
        </w:rPr>
        <w:t xml:space="preserve">lot and draw graphs of straight lines in the form </w:t>
      </w:r>
      <w:r w:rsidR="00EA637E" w:rsidRPr="00954152">
        <w:rPr>
          <w:rFonts w:ascii="Times New Roman" w:hAnsi="Times New Roman" w:cs="Times New Roman"/>
          <w:i/>
          <w:color w:val="0F243E" w:themeColor="text2" w:themeShade="80"/>
          <w:sz w:val="24"/>
          <w:szCs w:val="24"/>
        </w:rPr>
        <w:t>a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b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w:t>
      </w:r>
    </w:p>
    <w:p w14:paraId="1FD82963"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straight line from a graph</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2B87C9B" w14:textId="77777777"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F005FF" w:rsidRPr="00954152">
        <w:rPr>
          <w:rFonts w:ascii="Verdana" w:hAnsi="Verdana"/>
          <w:color w:val="0F243E" w:themeColor="text2" w:themeShade="80"/>
          <w:sz w:val="20"/>
          <w:szCs w:val="20"/>
        </w:rPr>
        <w:t>ind the equation of the line through one point with a given gradien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14:paraId="3A911549" w14:textId="77777777"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r w:rsidR="007155A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AEA563A" w14:textId="77777777" w:rsidR="00C4563E" w:rsidRPr="00954152" w:rsidRDefault="00C4563E" w:rsidP="0029261D">
      <w:pPr>
        <w:spacing w:after="0"/>
        <w:jc w:val="both"/>
        <w:rPr>
          <w:rFonts w:ascii="Verdana" w:hAnsi="Verdana"/>
          <w:b/>
          <w:color w:val="0F243E" w:themeColor="text2" w:themeShade="80"/>
          <w:sz w:val="20"/>
          <w:szCs w:val="20"/>
        </w:rPr>
      </w:pPr>
    </w:p>
    <w:p w14:paraId="3AFADE90" w14:textId="77777777" w:rsidR="00204EEB" w:rsidRPr="00954152" w:rsidRDefault="00D7179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5391EF1" w14:textId="77777777" w:rsidR="00C4563E" w:rsidRPr="00954152" w:rsidRDefault="0029261D">
      <w:pPr>
        <w:spacing w:after="0"/>
        <w:jc w:val="both"/>
        <w:rPr>
          <w:rFonts w:ascii="Verdana" w:hAnsi="Verdana"/>
          <w:color w:val="0F243E"/>
          <w:sz w:val="20"/>
          <w:szCs w:val="20"/>
        </w:rPr>
      </w:pPr>
      <w:r w:rsidRPr="00954152">
        <w:rPr>
          <w:rFonts w:ascii="Verdana" w:hAnsi="Verdana"/>
          <w:color w:val="0F243E"/>
          <w:sz w:val="20"/>
          <w:szCs w:val="20"/>
        </w:rPr>
        <w:t>P</w:t>
      </w:r>
      <w:r w:rsidR="00C26326" w:rsidRPr="00954152">
        <w:rPr>
          <w:rFonts w:ascii="Verdana" w:hAnsi="Verdana"/>
          <w:color w:val="0F243E"/>
          <w:sz w:val="20"/>
          <w:szCs w:val="20"/>
        </w:rPr>
        <w:t xml:space="preserve">lot and draw the graph for </w:t>
      </w:r>
      <w:r w:rsidR="00C26326" w:rsidRPr="00954152">
        <w:rPr>
          <w:rFonts w:ascii="Times New Roman" w:hAnsi="Times New Roman" w:cs="Times New Roman"/>
          <w:i/>
          <w:color w:val="0F243E"/>
          <w:sz w:val="24"/>
          <w:szCs w:val="24"/>
        </w:rPr>
        <w:t>y</w:t>
      </w:r>
      <w:r w:rsidR="00C26326" w:rsidRPr="00954152">
        <w:rPr>
          <w:rFonts w:ascii="Verdana" w:hAnsi="Verdana"/>
          <w:color w:val="0F243E"/>
          <w:sz w:val="20"/>
          <w:szCs w:val="20"/>
        </w:rPr>
        <w:t xml:space="preserve"> = 2</w:t>
      </w:r>
      <w:r w:rsidR="00C26326" w:rsidRPr="00954152">
        <w:rPr>
          <w:rFonts w:ascii="Times New Roman" w:hAnsi="Times New Roman" w:cs="Times New Roman"/>
          <w:i/>
          <w:color w:val="0F243E"/>
          <w:sz w:val="24"/>
          <w:szCs w:val="24"/>
        </w:rPr>
        <w:t>x</w:t>
      </w:r>
      <w:r w:rsidR="00C26326" w:rsidRPr="00954152">
        <w:rPr>
          <w:rFonts w:ascii="Verdana" w:hAnsi="Verdana"/>
          <w:color w:val="0F243E"/>
          <w:sz w:val="20"/>
          <w:szCs w:val="20"/>
        </w:rPr>
        <w:t xml:space="preserve"> </w:t>
      </w:r>
      <w:r w:rsidRPr="00954152">
        <w:rPr>
          <w:rFonts w:ascii="Verdana" w:hAnsi="Verdana"/>
          <w:color w:val="0F243E"/>
          <w:sz w:val="20"/>
          <w:szCs w:val="20"/>
        </w:rPr>
        <w:t>–</w:t>
      </w:r>
      <w:r w:rsidR="00C26326" w:rsidRPr="00954152">
        <w:rPr>
          <w:rFonts w:ascii="Verdana" w:hAnsi="Verdana"/>
          <w:color w:val="0F243E"/>
          <w:sz w:val="20"/>
          <w:szCs w:val="20"/>
        </w:rPr>
        <w:t xml:space="preserve"> 4</w:t>
      </w:r>
      <w:r w:rsidRPr="00954152">
        <w:rPr>
          <w:rFonts w:ascii="Verdana" w:hAnsi="Verdana"/>
          <w:color w:val="0F243E"/>
          <w:sz w:val="20"/>
          <w:szCs w:val="20"/>
        </w:rPr>
        <w:t>.</w:t>
      </w:r>
    </w:p>
    <w:p w14:paraId="3B64DB38" w14:textId="77777777" w:rsidR="000C513C" w:rsidRDefault="007D240C">
      <w:pPr>
        <w:spacing w:after="0"/>
        <w:jc w:val="both"/>
        <w:rPr>
          <w:rFonts w:ascii="Verdana" w:hAnsi="Verdana"/>
          <w:color w:val="0F243E"/>
          <w:sz w:val="20"/>
          <w:szCs w:val="20"/>
        </w:rPr>
      </w:pPr>
      <w:r w:rsidRPr="00954152">
        <w:rPr>
          <w:rFonts w:ascii="Verdana" w:hAnsi="Verdana"/>
          <w:color w:val="0F243E"/>
          <w:sz w:val="20"/>
          <w:szCs w:val="20"/>
        </w:rPr>
        <w:t xml:space="preserve">Which of these lines are parallel: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5</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9,   2</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4</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8</w:t>
      </w:r>
      <w:r w:rsidR="008513B2" w:rsidRPr="00954152">
        <w:rPr>
          <w:rFonts w:ascii="Verdana" w:hAnsi="Verdana"/>
          <w:color w:val="0F243E"/>
          <w:sz w:val="20"/>
          <w:szCs w:val="20"/>
        </w:rPr>
        <w:t xml:space="preserve"> </w:t>
      </w:r>
    </w:p>
    <w:p w14:paraId="273ABAC1" w14:textId="77777777" w:rsidR="00B10103" w:rsidRPr="00954152" w:rsidRDefault="00B10103" w:rsidP="0029261D">
      <w:pPr>
        <w:spacing w:after="0"/>
        <w:jc w:val="both"/>
        <w:rPr>
          <w:rFonts w:ascii="Verdana" w:hAnsi="Verdana"/>
          <w:color w:val="0F243E" w:themeColor="text2" w:themeShade="80"/>
          <w:sz w:val="20"/>
          <w:szCs w:val="20"/>
        </w:rPr>
      </w:pPr>
    </w:p>
    <w:p w14:paraId="131B3590" w14:textId="77777777"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15E298AD" w14:textId="77777777" w:rsidR="000B50A5" w:rsidRPr="00954152" w:rsidRDefault="000B50A5" w:rsidP="006A70C2">
      <w:pPr>
        <w:spacing w:after="0"/>
        <w:rPr>
          <w:rFonts w:ascii="Verdana" w:hAnsi="Verdana"/>
          <w:b/>
          <w:color w:val="0F243E" w:themeColor="text2" w:themeShade="80"/>
          <w:sz w:val="20"/>
          <w:szCs w:val="20"/>
        </w:rPr>
      </w:pPr>
      <w:r>
        <w:rPr>
          <w:rFonts w:ascii="Verdana" w:hAnsi="Verdana"/>
          <w:color w:val="0F243E" w:themeColor="text2" w:themeShade="80"/>
          <w:sz w:val="20"/>
          <w:szCs w:val="20"/>
        </w:rPr>
        <w:t xml:space="preserve">Students should be able to decide what the scales on any axis should </w:t>
      </w:r>
      <w:r w:rsidR="00AF7AF7">
        <w:rPr>
          <w:rFonts w:ascii="Verdana" w:hAnsi="Verdana"/>
          <w:color w:val="0F243E" w:themeColor="text2" w:themeShade="80"/>
          <w:sz w:val="20"/>
          <w:szCs w:val="20"/>
        </w:rPr>
        <w:t>in order to</w:t>
      </w:r>
      <w:r>
        <w:rPr>
          <w:rFonts w:ascii="Verdana" w:hAnsi="Verdana"/>
          <w:color w:val="0F243E" w:themeColor="text2" w:themeShade="80"/>
          <w:sz w:val="20"/>
          <w:szCs w:val="20"/>
        </w:rPr>
        <w:t xml:space="preserve"> draw a correct graph.</w:t>
      </w:r>
    </w:p>
    <w:p w14:paraId="3107E3A4" w14:textId="77777777" w:rsidR="006A70C2" w:rsidRPr="00954152" w:rsidRDefault="006A70C2" w:rsidP="006A70C2">
      <w:pPr>
        <w:spacing w:after="0"/>
        <w:jc w:val="both"/>
        <w:rPr>
          <w:rFonts w:ascii="Verdana" w:hAnsi="Verdana"/>
          <w:b/>
          <w:color w:val="0F243E" w:themeColor="text2" w:themeShade="80"/>
          <w:sz w:val="20"/>
          <w:szCs w:val="20"/>
        </w:rPr>
      </w:pPr>
    </w:p>
    <w:p w14:paraId="16B4C64C" w14:textId="77777777"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0282289" w14:textId="77777777" w:rsidR="00C4563E"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not given a table of values, students rarely see the relation</w:t>
      </w:r>
      <w:r w:rsidR="0029261D" w:rsidRPr="00954152">
        <w:rPr>
          <w:rFonts w:ascii="Verdana" w:hAnsi="Verdana"/>
          <w:color w:val="0F243E" w:themeColor="text2" w:themeShade="80"/>
          <w:sz w:val="20"/>
          <w:szCs w:val="20"/>
        </w:rPr>
        <w:t>ship between the coordinate axes.</w:t>
      </w:r>
    </w:p>
    <w:p w14:paraId="0EC19BD8" w14:textId="77777777" w:rsidR="00C26326" w:rsidRPr="00954152" w:rsidRDefault="00C26326" w:rsidP="0029261D">
      <w:pPr>
        <w:spacing w:after="0"/>
        <w:jc w:val="both"/>
        <w:rPr>
          <w:rFonts w:ascii="Verdana" w:hAnsi="Verdana"/>
          <w:b/>
          <w:color w:val="0F243E" w:themeColor="text2" w:themeShade="80"/>
          <w:sz w:val="20"/>
          <w:szCs w:val="20"/>
        </w:rPr>
      </w:pPr>
    </w:p>
    <w:p w14:paraId="3484582E" w14:textId="77777777"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437A4B7" w14:textId="77777777" w:rsidR="001E4885"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drawing a table of values when not given one</w:t>
      </w:r>
      <w:r w:rsidR="00EA637E" w:rsidRPr="00954152">
        <w:rPr>
          <w:rFonts w:ascii="Verdana" w:hAnsi="Verdana"/>
          <w:color w:val="0F243E" w:themeColor="text2" w:themeShade="80"/>
          <w:sz w:val="20"/>
          <w:szCs w:val="20"/>
        </w:rPr>
        <w:t>.</w:t>
      </w:r>
    </w:p>
    <w:p w14:paraId="75B6EFAC" w14:textId="77777777" w:rsidR="00C26326"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alues for a table should be taken from the </w:t>
      </w:r>
      <w:r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w:t>
      </w:r>
      <w:r w:rsidR="00EA637E" w:rsidRPr="00954152">
        <w:rPr>
          <w:rFonts w:ascii="Verdana" w:hAnsi="Verdana"/>
          <w:color w:val="0F243E" w:themeColor="text2" w:themeShade="80"/>
          <w:sz w:val="20"/>
          <w:szCs w:val="20"/>
        </w:rPr>
        <w:t>.</w:t>
      </w:r>
    </w:p>
    <w:p w14:paraId="0615889B" w14:textId="77777777" w:rsidR="00204EEB" w:rsidRPr="00954152" w:rsidRDefault="00204EEB" w:rsidP="001E4885">
      <w:pPr>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081649" w:rsidRPr="00954152" w14:paraId="72D92E75" w14:textId="77777777" w:rsidTr="00081649">
        <w:trPr>
          <w:trHeight w:val="880"/>
        </w:trPr>
        <w:tc>
          <w:tcPr>
            <w:tcW w:w="3939" w:type="pct"/>
            <w:shd w:val="clear" w:color="auto" w:fill="0F243E" w:themeFill="text2" w:themeFillShade="80"/>
            <w:vAlign w:val="center"/>
          </w:tcPr>
          <w:p w14:paraId="0326642D" w14:textId="77777777" w:rsidR="00081649" w:rsidRPr="00081649" w:rsidRDefault="00081649" w:rsidP="00F1555D">
            <w:pPr>
              <w:spacing w:after="200" w:line="276" w:lineRule="auto"/>
              <w:rPr>
                <w:rFonts w:ascii="Verdana" w:hAnsi="Verdana"/>
                <w:b/>
                <w:szCs w:val="24"/>
              </w:rPr>
            </w:pPr>
            <w:bookmarkStart w:id="40" w:name="Unit10"/>
            <w:r w:rsidRPr="00081649">
              <w:rPr>
                <w:rFonts w:ascii="Verdana" w:hAnsi="Verdana"/>
                <w:b/>
                <w:szCs w:val="24"/>
              </w:rPr>
              <w:lastRenderedPageBreak/>
              <w:t>UNIT 10: Transformations</w:t>
            </w:r>
            <w:bookmarkEnd w:id="40"/>
          </w:p>
        </w:tc>
        <w:tc>
          <w:tcPr>
            <w:tcW w:w="1061" w:type="pct"/>
            <w:shd w:val="clear" w:color="auto" w:fill="0F243E" w:themeFill="text2" w:themeFillShade="80"/>
            <w:vAlign w:val="center"/>
          </w:tcPr>
          <w:p w14:paraId="72DDB8DC" w14:textId="77777777" w:rsidR="000C513C" w:rsidRDefault="00B95A7E">
            <w:pPr>
              <w:spacing w:line="276" w:lineRule="auto"/>
              <w:jc w:val="right"/>
              <w:rPr>
                <w:rFonts w:ascii="Verdana" w:hAnsi="Verdana"/>
                <w:b/>
                <w:szCs w:val="24"/>
              </w:rPr>
            </w:pPr>
            <w:r w:rsidRPr="00B95A7E">
              <w:rPr>
                <w:rFonts w:ascii="Verdana" w:hAnsi="Verdana"/>
                <w:b/>
                <w:szCs w:val="24"/>
              </w:rPr>
              <w:t>Teaching Time</w:t>
            </w:r>
          </w:p>
          <w:p w14:paraId="3F09B7B3" w14:textId="77777777" w:rsidR="000C513C" w:rsidRDefault="00B95A7E">
            <w:pPr>
              <w:spacing w:line="276" w:lineRule="auto"/>
              <w:jc w:val="right"/>
              <w:rPr>
                <w:rFonts w:ascii="Verdana" w:hAnsi="Verdana"/>
                <w:b/>
                <w:szCs w:val="24"/>
              </w:rPr>
            </w:pPr>
            <w:r w:rsidRPr="00B95A7E">
              <w:rPr>
                <w:rFonts w:ascii="Verdana" w:hAnsi="Verdana"/>
                <w:b/>
                <w:szCs w:val="24"/>
              </w:rPr>
              <w:t>10-12 hours</w:t>
            </w:r>
          </w:p>
        </w:tc>
      </w:tr>
    </w:tbl>
    <w:p w14:paraId="10D835F1" w14:textId="77777777" w:rsidR="00056770" w:rsidRPr="00954152" w:rsidRDefault="00056770" w:rsidP="00B448AF">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519A26B5" w14:textId="77777777" w:rsidR="002F079D" w:rsidRPr="00954152" w:rsidRDefault="002F079D" w:rsidP="00B448AF">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21CBC486" w14:textId="77777777"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213F0932" w14:textId="77777777"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007D5335">
        <w:rPr>
          <w:rFonts w:ascii="Verdana" w:eastAsia="Times New Roman" w:hAnsi="Verdana" w:cs="Times New Roman"/>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make links to similarity</w:t>
      </w:r>
      <w:r w:rsidRPr="006E0AD6">
        <w:rPr>
          <w:rFonts w:ascii="Verdana" w:eastAsia="Times New Roman" w:hAnsi="Verdana" w:cs="Times New Roman"/>
          <w:color w:val="0F243E" w:themeColor="text2" w:themeShade="80"/>
          <w:sz w:val="20"/>
          <w:szCs w:val="20"/>
          <w:lang w:eastAsia="en-GB"/>
        </w:rPr>
        <w:t xml:space="preserve"> </w:t>
      </w:r>
      <w:r w:rsidR="007D5335">
        <w:rPr>
          <w:rFonts w:ascii="Verdana" w:eastAsia="Times New Roman" w:hAnsi="Verdana" w:cs="Times New Roman"/>
          <w:color w:val="0F243E" w:themeColor="text2" w:themeShade="80"/>
          <w:sz w:val="20"/>
          <w:szCs w:val="20"/>
          <w:lang w:eastAsia="en-GB"/>
        </w:rPr>
        <w:t xml:space="preserve">… </w:t>
      </w:r>
      <w:r w:rsidRPr="006E0AD6">
        <w:rPr>
          <w:rFonts w:ascii="Verdana" w:eastAsia="Times New Roman" w:hAnsi="Verdana" w:cs="Times New Roman"/>
          <w:color w:val="0F243E" w:themeColor="text2" w:themeShade="80"/>
          <w:sz w:val="20"/>
          <w:szCs w:val="20"/>
          <w:lang w:eastAsia="en-GB"/>
        </w:rPr>
        <w:t>and scale factors</w:t>
      </w:r>
    </w:p>
    <w:p w14:paraId="0A5085B4" w14:textId="77777777" w:rsidR="00F1555D" w:rsidRPr="00954152" w:rsidRDefault="00F1555D"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w:t>
      </w:r>
      <w:r w:rsidR="003165FE" w:rsidRPr="00954152">
        <w:rPr>
          <w:rFonts w:ascii="Verdana" w:eastAsia="Times New Roman" w:hAnsi="Verdana" w:cs="Times New Roman"/>
          <w:color w:val="0F243E" w:themeColor="text2" w:themeShade="80"/>
          <w:sz w:val="20"/>
          <w:szCs w:val="20"/>
          <w:lang w:eastAsia="en-GB"/>
        </w:rPr>
        <w:t xml:space="preserve"> …</w:t>
      </w:r>
    </w:p>
    <w:p w14:paraId="4E260941" w14:textId="77777777"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7</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r w:rsidRPr="00954152">
        <w:rPr>
          <w:rFonts w:ascii="Verdana" w:eastAsia="Times New Roman" w:hAnsi="Verdana" w:cs="Times New Roman"/>
          <w:color w:val="0F243E" w:themeColor="text2" w:themeShade="80"/>
          <w:sz w:val="20"/>
          <w:szCs w:val="20"/>
          <w:lang w:eastAsia="en-GB"/>
        </w:rPr>
        <w:t>)</w:t>
      </w:r>
    </w:p>
    <w:p w14:paraId="243DEBAA" w14:textId="77777777" w:rsidR="00F45A2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4</w:t>
      </w:r>
      <w:r w:rsidRPr="00954152">
        <w:rPr>
          <w:rFonts w:ascii="Verdana" w:eastAsia="Times New Roman" w:hAnsi="Verdana" w:cs="Times New Roman"/>
          <w:color w:val="0F243E" w:themeColor="text2" w:themeShade="80"/>
          <w:sz w:val="20"/>
          <w:szCs w:val="20"/>
          <w:lang w:eastAsia="en-GB"/>
        </w:rPr>
        <w:tab/>
        <w:t>describe translations as 2D vectors</w:t>
      </w:r>
      <w:r w:rsidR="00F45A23" w:rsidRPr="00954152">
        <w:rPr>
          <w:rFonts w:ascii="Verdana" w:eastAsia="Times New Roman" w:hAnsi="Verdana" w:cs="Times New Roman"/>
          <w:color w:val="0F243E" w:themeColor="text2" w:themeShade="80"/>
          <w:sz w:val="20"/>
          <w:szCs w:val="20"/>
          <w:lang w:eastAsia="en-GB"/>
        </w:rPr>
        <w:t xml:space="preserve"> </w:t>
      </w:r>
    </w:p>
    <w:p w14:paraId="7686A58E" w14:textId="77777777" w:rsidR="002F079D" w:rsidRPr="00954152" w:rsidRDefault="002F079D" w:rsidP="00B448AF">
      <w:pPr>
        <w:spacing w:after="0"/>
        <w:jc w:val="both"/>
        <w:rPr>
          <w:rFonts w:ascii="Verdana" w:eastAsia="Times New Roman" w:hAnsi="Verdana" w:cs="Times New Roman"/>
          <w:color w:val="0F243E" w:themeColor="text2" w:themeShade="80"/>
          <w:sz w:val="20"/>
          <w:szCs w:val="20"/>
          <w:lang w:eastAsia="en-GB"/>
        </w:rPr>
      </w:pPr>
    </w:p>
    <w:p w14:paraId="268A3FC2" w14:textId="77777777"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20BCC308" w14:textId="77777777" w:rsidR="00266B69"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r</w:t>
      </w:r>
      <w:r w:rsidR="00835695" w:rsidRPr="00954152">
        <w:rPr>
          <w:color w:val="0F243E" w:themeColor="text2" w:themeShade="80"/>
        </w:rPr>
        <w:t>ecall basic</w:t>
      </w:r>
      <w:r w:rsidR="000E16F3" w:rsidRPr="00954152">
        <w:rPr>
          <w:color w:val="0F243E" w:themeColor="text2" w:themeShade="80"/>
        </w:rPr>
        <w:t xml:space="preserve"> shapes</w:t>
      </w:r>
      <w:r w:rsidRPr="00954152">
        <w:rPr>
          <w:color w:val="0F243E" w:themeColor="text2" w:themeShade="80"/>
        </w:rPr>
        <w:t>.</w:t>
      </w:r>
    </w:p>
    <w:p w14:paraId="0492BD50" w14:textId="77777777"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b</w:t>
      </w:r>
      <w:r w:rsidR="000E16F3" w:rsidRPr="00954152">
        <w:rPr>
          <w:color w:val="0F243E" w:themeColor="text2" w:themeShade="80"/>
        </w:rPr>
        <w:t xml:space="preserve">e </w:t>
      </w:r>
      <w:r w:rsidR="006C064B" w:rsidRPr="00954152">
        <w:rPr>
          <w:color w:val="0F243E" w:themeColor="text2" w:themeShade="80"/>
        </w:rPr>
        <w:t>able to plot points in all four</w:t>
      </w:r>
      <w:r w:rsidR="000E16F3" w:rsidRPr="00954152">
        <w:rPr>
          <w:color w:val="0F243E" w:themeColor="text2" w:themeShade="80"/>
        </w:rPr>
        <w:t xml:space="preserve"> quadrants</w:t>
      </w:r>
      <w:r w:rsidRPr="00954152">
        <w:rPr>
          <w:color w:val="0F243E" w:themeColor="text2" w:themeShade="80"/>
        </w:rPr>
        <w:t>.</w:t>
      </w:r>
      <w:r w:rsidR="000E16F3" w:rsidRPr="00954152">
        <w:rPr>
          <w:color w:val="0F243E" w:themeColor="text2" w:themeShade="80"/>
        </w:rPr>
        <w:t xml:space="preserve"> </w:t>
      </w:r>
    </w:p>
    <w:p w14:paraId="0C754A68" w14:textId="77777777"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have a</w:t>
      </w:r>
      <w:r w:rsidR="000E16F3" w:rsidRPr="00954152">
        <w:rPr>
          <w:color w:val="0F243E" w:themeColor="text2" w:themeShade="80"/>
        </w:rPr>
        <w:t>n understanding of the concept of rotation</w:t>
      </w:r>
      <w:r w:rsidRPr="00954152">
        <w:rPr>
          <w:color w:val="0F243E" w:themeColor="text2" w:themeShade="80"/>
        </w:rPr>
        <w:t>.</w:t>
      </w:r>
    </w:p>
    <w:p w14:paraId="0AB42EEF" w14:textId="77777777" w:rsidR="00AE568D"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 xml:space="preserve">Students should be </w:t>
      </w:r>
      <w:r w:rsidR="00AE568D" w:rsidRPr="00954152">
        <w:rPr>
          <w:color w:val="0F243E" w:themeColor="text2" w:themeShade="80"/>
        </w:rPr>
        <w:t xml:space="preserve">able to draw and recognise lines parallel to axes and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00AE568D" w:rsidRPr="00954152">
        <w:rPr>
          <w:color w:val="0F243E" w:themeColor="text2" w:themeShade="80"/>
        </w:rPr>
        <w:t xml:space="preserve">,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Pr="00954152">
        <w:rPr>
          <w:color w:val="0F243E" w:themeColor="text2" w:themeShade="80"/>
        </w:rPr>
        <w:t>.</w:t>
      </w:r>
    </w:p>
    <w:p w14:paraId="3D792E50" w14:textId="77777777" w:rsidR="000C513C" w:rsidRDefault="00081649">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the terms </w:t>
      </w:r>
      <w:r w:rsidR="00B95A7E" w:rsidRPr="00B95A7E">
        <w:rPr>
          <w:rFonts w:ascii="Verdana" w:hAnsi="Verdana"/>
          <w:color w:val="0F243E" w:themeColor="text2" w:themeShade="80"/>
          <w:sz w:val="20"/>
          <w:szCs w:val="20"/>
        </w:rPr>
        <w:t>clockwise and anticlockwise</w:t>
      </w:r>
      <w:r>
        <w:rPr>
          <w:rFonts w:ascii="Verdana" w:hAnsi="Verdana"/>
          <w:color w:val="0F243E" w:themeColor="text2" w:themeShade="80"/>
          <w:sz w:val="20"/>
          <w:szCs w:val="20"/>
        </w:rPr>
        <w:t xml:space="preserve"> previously.</w:t>
      </w:r>
    </w:p>
    <w:p w14:paraId="6CF28256" w14:textId="77777777" w:rsidR="0008612D" w:rsidRPr="00954152" w:rsidRDefault="0008612D" w:rsidP="00B448AF">
      <w:pPr>
        <w:spacing w:after="0"/>
        <w:jc w:val="both"/>
        <w:rPr>
          <w:rFonts w:ascii="Verdana" w:hAnsi="Verdana"/>
          <w:b/>
          <w:color w:val="0F243E" w:themeColor="text2" w:themeShade="80"/>
          <w:sz w:val="20"/>
          <w:szCs w:val="20"/>
        </w:rPr>
      </w:pPr>
    </w:p>
    <w:p w14:paraId="2E7EFDD3" w14:textId="77777777"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8DC66BC" w14:textId="77777777" w:rsidR="0008612D" w:rsidRPr="00954152" w:rsidRDefault="00FD79AF" w:rsidP="006A70C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ation, rotation, reflection, enlargement, translation, single, combination, scale factor, mirror line, centre of rotation, centre of enlargement, column vector, vector, similarity, congruent, angle, direction, coordinate, describe </w:t>
      </w:r>
    </w:p>
    <w:p w14:paraId="1A5E2765" w14:textId="77777777" w:rsidR="006A70C2" w:rsidRPr="00954152" w:rsidRDefault="006A70C2" w:rsidP="006A70C2">
      <w:pPr>
        <w:spacing w:after="0"/>
        <w:jc w:val="both"/>
        <w:rPr>
          <w:rFonts w:ascii="Verdana" w:hAnsi="Verdana"/>
          <w:b/>
          <w:color w:val="0F243E" w:themeColor="text2" w:themeShade="80"/>
          <w:sz w:val="20"/>
          <w:szCs w:val="20"/>
        </w:rPr>
      </w:pPr>
    </w:p>
    <w:p w14:paraId="291A1327" w14:textId="77777777" w:rsidR="00F1555D" w:rsidRPr="00954152" w:rsidRDefault="00F1555D" w:rsidP="006A70C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85D8141" w14:textId="77777777" w:rsidR="00F1555D" w:rsidRPr="00954152" w:rsidRDefault="00F1555D"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3165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66347C65" w14:textId="77777777" w:rsidR="00FD79AF"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FD79AF" w:rsidRPr="00954152">
        <w:rPr>
          <w:rFonts w:ascii="Verdana" w:hAnsi="Verdana"/>
          <w:color w:val="0F243E" w:themeColor="text2" w:themeShade="80"/>
          <w:sz w:val="20"/>
          <w:szCs w:val="20"/>
        </w:rPr>
        <w:t>congruent</w:t>
      </w:r>
      <w:r w:rsidRPr="00954152">
        <w:rPr>
          <w:rFonts w:ascii="Verdana" w:hAnsi="Verdana"/>
          <w:color w:val="0F243E" w:themeColor="text2" w:themeShade="80"/>
          <w:sz w:val="20"/>
          <w:szCs w:val="20"/>
        </w:rPr>
        <w:t xml:space="preserve"> shapes by ey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6950A1C" w14:textId="77777777" w:rsidR="000E16F3"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rotations are specified by a centre, an angle and a direction of rotation</w:t>
      </w:r>
      <w:r w:rsidR="003165FE" w:rsidRPr="00954152">
        <w:rPr>
          <w:rFonts w:ascii="Verdana" w:hAnsi="Verdana"/>
          <w:color w:val="0F243E" w:themeColor="text2" w:themeShade="80"/>
          <w:sz w:val="20"/>
          <w:szCs w:val="20"/>
        </w:rPr>
        <w:t>;</w:t>
      </w:r>
    </w:p>
    <w:p w14:paraId="1EB1785D" w14:textId="77777777" w:rsidR="00835695" w:rsidRPr="00081649" w:rsidRDefault="000E16F3">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entre of rotation, angle and direction of rotation</w:t>
      </w:r>
      <w:r w:rsidR="00AE568D" w:rsidRPr="00954152">
        <w:rPr>
          <w:rFonts w:ascii="Verdana" w:hAnsi="Verdana"/>
          <w:color w:val="0F243E" w:themeColor="text2" w:themeShade="80"/>
          <w:sz w:val="20"/>
          <w:szCs w:val="20"/>
        </w:rPr>
        <w:t xml:space="preserve"> and describe rotations</w:t>
      </w:r>
      <w:r w:rsidR="00081649">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fully using the angle, direction of turn, and centre;</w:t>
      </w:r>
    </w:p>
    <w:p w14:paraId="1963575D" w14:textId="77777777" w:rsidR="000E16F3"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w:t>
      </w:r>
      <w:r w:rsidR="00081649">
        <w:rPr>
          <w:rFonts w:ascii="Verdana" w:hAnsi="Verdana"/>
          <w:color w:val="0F243E" w:themeColor="text2" w:themeShade="80"/>
          <w:sz w:val="20"/>
          <w:szCs w:val="20"/>
        </w:rPr>
        <w:t xml:space="preserve">and draw the position of a shape after rotation </w:t>
      </w:r>
      <w:r w:rsidRPr="00954152">
        <w:rPr>
          <w:rFonts w:ascii="Verdana" w:hAnsi="Verdana"/>
          <w:color w:val="0F243E" w:themeColor="text2" w:themeShade="80"/>
          <w:sz w:val="20"/>
          <w:szCs w:val="20"/>
        </w:rPr>
        <w:t xml:space="preserve">about </w:t>
      </w:r>
      <w:r w:rsidR="00AE568D" w:rsidRPr="00954152">
        <w:rPr>
          <w:rFonts w:ascii="Verdana" w:hAnsi="Verdana"/>
          <w:color w:val="0F243E" w:themeColor="text2" w:themeShade="80"/>
          <w:sz w:val="20"/>
          <w:szCs w:val="20"/>
        </w:rPr>
        <w:t>the origin or any other point</w:t>
      </w:r>
      <w:r w:rsidRPr="00954152">
        <w:rPr>
          <w:rFonts w:ascii="Verdana" w:hAnsi="Verdana"/>
          <w:color w:val="0F243E" w:themeColor="text2" w:themeShade="80"/>
          <w:sz w:val="20"/>
          <w:szCs w:val="20"/>
        </w:rPr>
        <w:t xml:space="preserve"> </w:t>
      </w:r>
      <w:r w:rsidR="00081649">
        <w:rPr>
          <w:rFonts w:ascii="Verdana" w:hAnsi="Verdana"/>
          <w:color w:val="0F243E" w:themeColor="text2" w:themeShade="80"/>
          <w:sz w:val="20"/>
          <w:szCs w:val="20"/>
        </w:rPr>
        <w:t xml:space="preserve">including rotations </w:t>
      </w:r>
      <w:r w:rsidRPr="00954152">
        <w:rPr>
          <w:rFonts w:ascii="Verdana" w:hAnsi="Verdana"/>
          <w:color w:val="0F243E" w:themeColor="text2" w:themeShade="80"/>
          <w:sz w:val="20"/>
          <w:szCs w:val="20"/>
        </w:rPr>
        <w:t>on a coordinate grid</w:t>
      </w:r>
      <w:r w:rsidR="003165FE" w:rsidRPr="00954152">
        <w:rPr>
          <w:rFonts w:ascii="Verdana" w:hAnsi="Verdana"/>
          <w:color w:val="0F243E" w:themeColor="text2" w:themeShade="80"/>
          <w:sz w:val="20"/>
          <w:szCs w:val="20"/>
        </w:rPr>
        <w:t>;</w:t>
      </w:r>
    </w:p>
    <w:p w14:paraId="131B3A84" w14:textId="77777777" w:rsidR="000E16F3"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otations from a choice of diagrams</w:t>
      </w:r>
      <w:r w:rsidR="003165FE" w:rsidRPr="00954152">
        <w:rPr>
          <w:rFonts w:ascii="Verdana" w:hAnsi="Verdana"/>
          <w:color w:val="0F243E" w:themeColor="text2" w:themeShade="80"/>
          <w:sz w:val="20"/>
          <w:szCs w:val="20"/>
        </w:rPr>
        <w:t>;</w:t>
      </w:r>
    </w:p>
    <w:p w14:paraId="16A0A87B" w14:textId="77777777" w:rsidR="00FD79AF"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w:t>
      </w:r>
      <w:r w:rsidR="00FD79AF" w:rsidRPr="00954152">
        <w:rPr>
          <w:rFonts w:ascii="Verdana" w:hAnsi="Verdana"/>
          <w:color w:val="0F243E" w:themeColor="text2" w:themeShade="80"/>
          <w:sz w:val="20"/>
          <w:szCs w:val="20"/>
        </w:rPr>
        <w:t>ranslations are specified by a distance and direction using a vector</w:t>
      </w:r>
      <w:r w:rsidR="003165FE" w:rsidRPr="00954152">
        <w:rPr>
          <w:rFonts w:ascii="Verdana" w:hAnsi="Verdana"/>
          <w:color w:val="0F243E" w:themeColor="text2" w:themeShade="80"/>
          <w:sz w:val="20"/>
          <w:szCs w:val="20"/>
        </w:rPr>
        <w:t>;</w:t>
      </w:r>
    </w:p>
    <w:p w14:paraId="2C6C37F3" w14:textId="77777777" w:rsidR="00AE568D"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w:t>
      </w:r>
      <w:r w:rsidR="00835695" w:rsidRPr="00954152">
        <w:rPr>
          <w:rFonts w:ascii="Verdana" w:hAnsi="Verdana"/>
          <w:color w:val="0F243E" w:themeColor="text2" w:themeShade="80"/>
          <w:sz w:val="20"/>
          <w:szCs w:val="20"/>
        </w:rPr>
        <w:t xml:space="preserve">a given </w:t>
      </w:r>
      <w:r w:rsidRPr="00954152">
        <w:rPr>
          <w:rFonts w:ascii="Verdana" w:hAnsi="Verdana"/>
          <w:color w:val="0F243E" w:themeColor="text2" w:themeShade="80"/>
          <w:sz w:val="20"/>
          <w:szCs w:val="20"/>
        </w:rPr>
        <w:t xml:space="preserve">shape </w:t>
      </w:r>
      <w:r w:rsidR="00835695" w:rsidRPr="00954152">
        <w:rPr>
          <w:rFonts w:ascii="Verdana" w:hAnsi="Verdana"/>
          <w:color w:val="0F243E" w:themeColor="text2" w:themeShade="80"/>
          <w:sz w:val="20"/>
          <w:szCs w:val="20"/>
        </w:rPr>
        <w:t>by a vector</w:t>
      </w:r>
      <w:r w:rsidR="003165FE" w:rsidRPr="00954152">
        <w:rPr>
          <w:rFonts w:ascii="Verdana" w:hAnsi="Verdana"/>
          <w:color w:val="0F243E" w:themeColor="text2" w:themeShade="80"/>
          <w:sz w:val="20"/>
          <w:szCs w:val="20"/>
        </w:rPr>
        <w:t>;</w:t>
      </w:r>
    </w:p>
    <w:p w14:paraId="4EAB20C5" w14:textId="77777777" w:rsidR="00835695" w:rsidRPr="00954152" w:rsidRDefault="00081649" w:rsidP="003165FE">
      <w:pPr>
        <w:pStyle w:val="ListParagraph"/>
        <w:numPr>
          <w:ilvl w:val="0"/>
          <w:numId w:val="18"/>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Use column vectors to d</w:t>
      </w:r>
      <w:r w:rsidR="00FD79AF" w:rsidRPr="00954152">
        <w:rPr>
          <w:rFonts w:ascii="Verdana" w:hAnsi="Verdana"/>
          <w:color w:val="0F243E" w:themeColor="text2" w:themeShade="80"/>
          <w:sz w:val="20"/>
          <w:szCs w:val="20"/>
        </w:rPr>
        <w:t>esc</w:t>
      </w:r>
      <w:r w:rsidR="00C26326" w:rsidRPr="00954152">
        <w:rPr>
          <w:rFonts w:ascii="Verdana" w:hAnsi="Verdana"/>
          <w:color w:val="0F243E" w:themeColor="text2" w:themeShade="80"/>
          <w:sz w:val="20"/>
          <w:szCs w:val="20"/>
        </w:rPr>
        <w:t>ribe and transform 2</w:t>
      </w:r>
      <w:r w:rsidR="00FD79AF" w:rsidRPr="00954152">
        <w:rPr>
          <w:rFonts w:ascii="Verdana" w:hAnsi="Verdana"/>
          <w:color w:val="0F243E" w:themeColor="text2" w:themeShade="80"/>
          <w:sz w:val="20"/>
          <w:szCs w:val="20"/>
        </w:rPr>
        <w:t>D shapes using single translations on a coordinate grid</w:t>
      </w:r>
      <w:r w:rsidR="003165FE" w:rsidRPr="00954152">
        <w:rPr>
          <w:rFonts w:ascii="Verdana" w:hAnsi="Verdana"/>
          <w:color w:val="0F243E" w:themeColor="text2" w:themeShade="80"/>
          <w:sz w:val="20"/>
          <w:szCs w:val="20"/>
        </w:rPr>
        <w:t>;</w:t>
      </w:r>
    </w:p>
    <w:p w14:paraId="161507F3" w14:textId="77777777" w:rsidR="00FD79AF"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w:t>
      </w:r>
      <w:r w:rsidR="00835695" w:rsidRPr="00954152">
        <w:rPr>
          <w:rFonts w:ascii="Verdana" w:hAnsi="Verdana"/>
          <w:color w:val="0F243E" w:themeColor="text2" w:themeShade="80"/>
          <w:sz w:val="20"/>
          <w:szCs w:val="20"/>
        </w:rPr>
        <w:t>s are preserved under rotations</w:t>
      </w:r>
      <w:r w:rsidRPr="00954152">
        <w:rPr>
          <w:rFonts w:ascii="Verdana" w:hAnsi="Verdana"/>
          <w:color w:val="0F243E" w:themeColor="text2" w:themeShade="80"/>
          <w:sz w:val="20"/>
          <w:szCs w:val="20"/>
        </w:rPr>
        <w:t xml:space="preserve"> and translations, so that any figure is congruent under </w:t>
      </w:r>
      <w:r w:rsidR="003409A2" w:rsidRPr="00954152">
        <w:rPr>
          <w:rFonts w:ascii="Verdana" w:hAnsi="Verdana"/>
          <w:color w:val="0F243E" w:themeColor="text2" w:themeShade="80"/>
          <w:sz w:val="20"/>
          <w:szCs w:val="20"/>
        </w:rPr>
        <w:t>either</w:t>
      </w:r>
      <w:r w:rsidRPr="00954152">
        <w:rPr>
          <w:rFonts w:ascii="Verdana" w:hAnsi="Verdana"/>
          <w:color w:val="0F243E" w:themeColor="text2" w:themeShade="80"/>
          <w:sz w:val="20"/>
          <w:szCs w:val="20"/>
        </w:rPr>
        <w:t xml:space="preserve"> of these transformations</w:t>
      </w:r>
      <w:r w:rsidR="006A70C2">
        <w:rPr>
          <w:rFonts w:ascii="Verdana" w:hAnsi="Verdana"/>
          <w:color w:val="0F243E" w:themeColor="text2" w:themeShade="80"/>
          <w:sz w:val="20"/>
          <w:szCs w:val="20"/>
        </w:rPr>
        <w:t>;</w:t>
      </w:r>
    </w:p>
    <w:p w14:paraId="3FDEBBB6"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reflections are specified by a mirror line; </w:t>
      </w:r>
    </w:p>
    <w:p w14:paraId="5ED40510"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eflections from a choice of diagrams;</w:t>
      </w:r>
    </w:p>
    <w:p w14:paraId="06D32FC0"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equation of a line of symmetry;</w:t>
      </w:r>
    </w:p>
    <w:p w14:paraId="6EDB92AB"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 2D shapes using single reflections (including those not on coordinate grids) with vertical, horizontal and diagonal mirror lines; </w:t>
      </w:r>
    </w:p>
    <w:p w14:paraId="7896939E"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reflections on a coordinate grid; </w:t>
      </w:r>
    </w:p>
    <w:p w14:paraId="43AA0B03"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Scale a shape on a grid (without a centre specified); </w:t>
      </w:r>
    </w:p>
    <w:p w14:paraId="6D753A3E"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an enlargement is specified by a centre and a scale factor; </w:t>
      </w:r>
    </w:p>
    <w:p w14:paraId="454859A7" w14:textId="77777777"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large a given shape using (0, 0) as the centre of enlargement, and enlarge shapes with a centre other than (0, 0);</w:t>
      </w:r>
    </w:p>
    <w:p w14:paraId="03A442B3" w14:textId="77777777"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enlargement by drawing; </w:t>
      </w:r>
    </w:p>
    <w:p w14:paraId="4F9F7723" w14:textId="77777777"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w:t>
      </w:r>
    </w:p>
    <w:p w14:paraId="33AA56B4" w14:textId="77777777" w:rsidR="00081649" w:rsidRPr="00954152" w:rsidRDefault="00081649">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positive integer scale factor;</w:t>
      </w:r>
    </w:p>
    <w:p w14:paraId="28CCFAD4" w14:textId="77777777" w:rsidR="00081649" w:rsidRPr="00954152" w:rsidRDefault="00081649">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fractional scale factor;</w:t>
      </w:r>
    </w:p>
    <w:p w14:paraId="5ABF5CC6" w14:textId="77777777" w:rsidR="000C513C"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 simple integer scale factors, or simple fractions;</w:t>
      </w:r>
    </w:p>
    <w:p w14:paraId="7A56F5E3" w14:textId="77777777"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s are preserved under reflections, so that any figure is congruent under this transformation;</w:t>
      </w:r>
    </w:p>
    <w:p w14:paraId="7523FD1F" w14:textId="77777777" w:rsidR="00081649" w:rsidRPr="007155A2" w:rsidRDefault="00081649" w:rsidP="007155A2">
      <w:pPr>
        <w:pStyle w:val="ListParagraph"/>
        <w:numPr>
          <w:ilvl w:val="0"/>
          <w:numId w:val="18"/>
        </w:numPr>
        <w:spacing w:after="0"/>
        <w:ind w:left="357" w:hanging="357"/>
        <w:jc w:val="both"/>
        <w:rPr>
          <w:rFonts w:ascii="Verdana" w:hAnsi="Verdana"/>
          <w:color w:val="0F243E" w:themeColor="text2" w:themeShade="80"/>
          <w:sz w:val="20"/>
          <w:szCs w:val="20"/>
        </w:rPr>
      </w:pPr>
      <w:r w:rsidRPr="007155A2">
        <w:rPr>
          <w:rFonts w:ascii="Verdana" w:hAnsi="Verdana"/>
          <w:color w:val="0F243E" w:themeColor="text2" w:themeShade="80"/>
          <w:sz w:val="20"/>
          <w:szCs w:val="20"/>
        </w:rPr>
        <w:t>Understand that similar shapes are enlargements of each other and angles are preserved – define similar in this unit.</w:t>
      </w:r>
    </w:p>
    <w:p w14:paraId="00B2919D" w14:textId="77777777" w:rsidR="00835695" w:rsidRPr="00954152" w:rsidRDefault="00835695" w:rsidP="00D6360F">
      <w:pPr>
        <w:spacing w:after="0"/>
        <w:jc w:val="both"/>
        <w:rPr>
          <w:rFonts w:ascii="Verdana" w:hAnsi="Verdana"/>
          <w:color w:val="0F243E" w:themeColor="text2" w:themeShade="80"/>
          <w:sz w:val="20"/>
          <w:szCs w:val="20"/>
        </w:rPr>
      </w:pPr>
    </w:p>
    <w:p w14:paraId="5D88F78B" w14:textId="77777777" w:rsidR="00F1555D" w:rsidRPr="00954152" w:rsidRDefault="00F155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A8D8296" w14:textId="77777777"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ranslations are specified by a distance and direction (using a vector)</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1D799CB" w14:textId="77777777" w:rsidR="00C26326" w:rsidRDefault="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C26326" w:rsidRPr="00954152">
        <w:rPr>
          <w:rFonts w:ascii="Verdana" w:hAnsi="Verdana"/>
          <w:color w:val="0F243E" w:themeColor="text2" w:themeShade="80"/>
          <w:sz w:val="20"/>
          <w:szCs w:val="20"/>
        </w:rPr>
        <w:t>escribe and transform a given shape by either a rotation o</w:t>
      </w:r>
      <w:r w:rsidRPr="00954152">
        <w:rPr>
          <w:rFonts w:ascii="Verdana" w:hAnsi="Verdana"/>
          <w:color w:val="0F243E" w:themeColor="text2" w:themeShade="80"/>
          <w:sz w:val="20"/>
          <w:szCs w:val="20"/>
        </w:rPr>
        <w:t>r</w:t>
      </w:r>
      <w:r w:rsidR="00C26326" w:rsidRPr="00954152">
        <w:rPr>
          <w:rFonts w:ascii="Verdana" w:hAnsi="Verdana"/>
          <w:color w:val="0F243E" w:themeColor="text2" w:themeShade="80"/>
          <w:sz w:val="20"/>
          <w:szCs w:val="20"/>
        </w:rPr>
        <w:t xml:space="preserve"> a translation</w:t>
      </w:r>
      <w:r w:rsidRPr="00954152">
        <w:rPr>
          <w:rFonts w:ascii="Verdana" w:hAnsi="Verdana"/>
          <w:color w:val="0F243E" w:themeColor="text2" w:themeShade="80"/>
          <w:sz w:val="20"/>
          <w:szCs w:val="20"/>
        </w:rPr>
        <w:t>.</w:t>
      </w:r>
    </w:p>
    <w:p w14:paraId="5733F0C3" w14:textId="77777777"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a given shape by a reflection.</w:t>
      </w:r>
    </w:p>
    <w:p w14:paraId="7EA857E1" w14:textId="77777777"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ince me the scale factor is, for example, 2.5.</w:t>
      </w:r>
    </w:p>
    <w:p w14:paraId="1B405A49" w14:textId="77777777" w:rsidR="003165FE" w:rsidRPr="006A70C2" w:rsidRDefault="003165FE">
      <w:pPr>
        <w:spacing w:after="0"/>
        <w:jc w:val="both"/>
        <w:rPr>
          <w:rFonts w:ascii="Verdana" w:hAnsi="Verdana"/>
          <w:color w:val="0F243E" w:themeColor="text2" w:themeShade="80"/>
          <w:sz w:val="20"/>
          <w:szCs w:val="20"/>
        </w:rPr>
      </w:pPr>
    </w:p>
    <w:p w14:paraId="0ED46CA0" w14:textId="77777777" w:rsidR="000C513C" w:rsidRPr="001C4445" w:rsidRDefault="00B95A7E" w:rsidP="006A70C2">
      <w:pPr>
        <w:jc w:val="both"/>
        <w:rPr>
          <w:rFonts w:ascii="Verdana" w:hAnsi="Verdana"/>
          <w:b/>
          <w:color w:val="0F243E"/>
          <w:sz w:val="20"/>
          <w:szCs w:val="20"/>
        </w:rPr>
      </w:pPr>
      <w:r w:rsidRPr="001C4445">
        <w:rPr>
          <w:rFonts w:ascii="Verdana" w:hAnsi="Verdana"/>
          <w:b/>
          <w:color w:val="0F243E"/>
          <w:sz w:val="20"/>
          <w:szCs w:val="20"/>
        </w:rPr>
        <w:t>OPPORTUNITIES FOR REASONING/PROBLEM SOLVING</w:t>
      </w:r>
    </w:p>
    <w:p w14:paraId="06580242" w14:textId="77777777" w:rsidR="000C513C" w:rsidRPr="001C4445" w:rsidRDefault="00B95A7E" w:rsidP="006A70C2">
      <w:pPr>
        <w:spacing w:after="0"/>
        <w:jc w:val="both"/>
        <w:rPr>
          <w:rFonts w:ascii="Verdana" w:hAnsi="Verdana"/>
          <w:color w:val="0F243E"/>
          <w:sz w:val="20"/>
          <w:szCs w:val="20"/>
        </w:rPr>
      </w:pPr>
      <w:r w:rsidRPr="001C4445">
        <w:rPr>
          <w:rFonts w:ascii="Verdana" w:hAnsi="Verdana"/>
          <w:color w:val="0F243E"/>
          <w:sz w:val="20"/>
          <w:szCs w:val="20"/>
        </w:rPr>
        <w:t>Students should be given the opportunity to explore the effect of reflecting in two parallel mirror lines and combining transformations.</w:t>
      </w:r>
      <w:r w:rsidR="0041678E" w:rsidRPr="001C4445">
        <w:rPr>
          <w:rFonts w:ascii="Verdana" w:hAnsi="Verdana"/>
          <w:color w:val="0F243E"/>
          <w:sz w:val="20"/>
          <w:szCs w:val="20"/>
        </w:rPr>
        <w:t xml:space="preserve"> </w:t>
      </w:r>
    </w:p>
    <w:p w14:paraId="795B4011" w14:textId="77777777" w:rsidR="000C513C" w:rsidRPr="001C4445" w:rsidRDefault="000C513C" w:rsidP="006A70C2">
      <w:pPr>
        <w:spacing w:after="0"/>
        <w:jc w:val="both"/>
        <w:rPr>
          <w:rFonts w:ascii="Verdana" w:hAnsi="Verdana"/>
          <w:b/>
          <w:color w:val="0F243E"/>
          <w:sz w:val="20"/>
          <w:szCs w:val="20"/>
        </w:rPr>
      </w:pPr>
    </w:p>
    <w:p w14:paraId="3CB5BED1" w14:textId="77777777" w:rsidR="000C513C" w:rsidRDefault="00F1555D" w:rsidP="00AB4A8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3662E78" w14:textId="77777777" w:rsidR="00F1555D"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directions on a column vector often get mixed up</w:t>
      </w:r>
      <w:r w:rsidR="003165FE" w:rsidRPr="00954152">
        <w:rPr>
          <w:rFonts w:ascii="Verdana" w:hAnsi="Verdana"/>
          <w:color w:val="0F243E" w:themeColor="text2" w:themeShade="80"/>
          <w:sz w:val="20"/>
          <w:szCs w:val="20"/>
        </w:rPr>
        <w:t>.</w:t>
      </w:r>
    </w:p>
    <w:p w14:paraId="22118391" w14:textId="77777777"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 need to understand that the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units of movement</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those on the axes</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care needs to be taken to check the scale</w:t>
      </w:r>
      <w:r w:rsidR="003165FE" w:rsidRPr="00954152">
        <w:rPr>
          <w:rFonts w:ascii="Verdana" w:hAnsi="Verdana"/>
          <w:color w:val="0F243E" w:themeColor="text2" w:themeShade="80"/>
          <w:sz w:val="20"/>
          <w:szCs w:val="20"/>
        </w:rPr>
        <w:t>.</w:t>
      </w:r>
    </w:p>
    <w:p w14:paraId="14F12094" w14:textId="77777777" w:rsidR="000C513C" w:rsidRDefault="007D240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rrect language must be used: students often use ‘turn’ rather than ‘rotate’.</w:t>
      </w:r>
    </w:p>
    <w:p w14:paraId="017B8B83" w14:textId="77777777" w:rsidR="00F1555D" w:rsidRPr="00954152" w:rsidRDefault="00F1555D">
      <w:pPr>
        <w:spacing w:after="0"/>
        <w:jc w:val="both"/>
        <w:rPr>
          <w:rFonts w:ascii="Verdana" w:hAnsi="Verdana"/>
          <w:color w:val="0F243E" w:themeColor="text2" w:themeShade="80"/>
          <w:sz w:val="20"/>
          <w:szCs w:val="20"/>
        </w:rPr>
      </w:pPr>
    </w:p>
    <w:p w14:paraId="7BA3C779" w14:textId="77777777" w:rsidR="00F1555D" w:rsidRPr="00954152" w:rsidRDefault="00F155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5287793" w14:textId="77777777"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if asked to describe a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ngl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ransformation they should not include two types</w:t>
      </w:r>
      <w:r w:rsidR="003165FE" w:rsidRPr="00954152">
        <w:rPr>
          <w:rFonts w:ascii="Verdana" w:hAnsi="Verdana"/>
          <w:color w:val="0F243E" w:themeColor="text2" w:themeShade="80"/>
          <w:sz w:val="20"/>
          <w:szCs w:val="20"/>
        </w:rPr>
        <w:t>.</w:t>
      </w:r>
    </w:p>
    <w:p w14:paraId="0C802922" w14:textId="77777777" w:rsidR="00835695" w:rsidRPr="00954152" w:rsidRDefault="00FD79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rotations with the centre of rotation inside the shape</w:t>
      </w:r>
      <w:r w:rsidR="003165FE" w:rsidRPr="00954152">
        <w:rPr>
          <w:rFonts w:ascii="Verdana" w:hAnsi="Verdana"/>
          <w:color w:val="0F243E" w:themeColor="text2" w:themeShade="80"/>
          <w:sz w:val="20"/>
          <w:szCs w:val="20"/>
        </w:rPr>
        <w:t>.</w:t>
      </w:r>
    </w:p>
    <w:p w14:paraId="2BB6B1F4" w14:textId="77777777"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rial </w:t>
      </w:r>
      <w:r w:rsidR="003165FE" w:rsidRPr="00954152">
        <w:rPr>
          <w:rFonts w:ascii="Verdana" w:hAnsi="Verdana"/>
          <w:color w:val="0F243E" w:themeColor="text2" w:themeShade="80"/>
          <w:sz w:val="20"/>
          <w:szCs w:val="20"/>
        </w:rPr>
        <w:t>and</w:t>
      </w:r>
      <w:r w:rsidRPr="00954152">
        <w:rPr>
          <w:rFonts w:ascii="Verdana" w:hAnsi="Verdana"/>
          <w:color w:val="0F243E" w:themeColor="text2" w:themeShade="80"/>
          <w:sz w:val="20"/>
          <w:szCs w:val="20"/>
        </w:rPr>
        <w:t xml:space="preserve"> error with tracing paper to find the centre of rotation</w:t>
      </w:r>
      <w:r w:rsidR="003165FE" w:rsidRPr="00954152">
        <w:rPr>
          <w:rFonts w:ascii="Verdana" w:hAnsi="Verdana"/>
          <w:color w:val="0F243E" w:themeColor="text2" w:themeShade="80"/>
          <w:sz w:val="20"/>
          <w:szCs w:val="20"/>
        </w:rPr>
        <w:t>.</w:t>
      </w:r>
    </w:p>
    <w:p w14:paraId="1AD5A4C0" w14:textId="77777777" w:rsidR="00F1555D"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essential that the students check the increments on the coordinate grid when translating shapes</w:t>
      </w:r>
      <w:r w:rsidR="003165FE" w:rsidRPr="00954152">
        <w:rPr>
          <w:rFonts w:ascii="Verdana" w:hAnsi="Verdana"/>
          <w:color w:val="0F243E" w:themeColor="text2" w:themeShade="80"/>
          <w:sz w:val="20"/>
          <w:szCs w:val="20"/>
        </w:rPr>
        <w:t>.</w:t>
      </w:r>
    </w:p>
    <w:p w14:paraId="111E1BB1" w14:textId="77777777"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how to find the equations of straight lines, including those parallel to the axes.</w:t>
      </w:r>
    </w:p>
    <w:p w14:paraId="4B1902C8" w14:textId="77777777"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reflecting shapes, the students must include mirror lines on or through original shapes.</w:t>
      </w:r>
    </w:p>
    <w:p w14:paraId="198C9650" w14:textId="77777777" w:rsidR="00081649" w:rsidRPr="00954152" w:rsidRDefault="00081649" w:rsidP="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n extension, consider reflections with the mirror line through the shape and enlargements with the centre of enlargement inside the shape.</w:t>
      </w:r>
    </w:p>
    <w:p w14:paraId="416F44DE" w14:textId="77777777" w:rsidR="001C4445" w:rsidRDefault="00081649">
      <w:pPr>
        <w:rPr>
          <w:rFonts w:ascii="Verdana" w:hAnsi="Verdana"/>
          <w:color w:val="0F243E" w:themeColor="text2" w:themeShade="80"/>
          <w:sz w:val="20"/>
          <w:szCs w:val="20"/>
        </w:rPr>
      </w:pPr>
      <w:r w:rsidRPr="00954152">
        <w:rPr>
          <w:rFonts w:ascii="Verdana" w:hAnsi="Verdana"/>
          <w:color w:val="0F243E" w:themeColor="text2" w:themeShade="80"/>
          <w:sz w:val="20"/>
          <w:szCs w:val="20"/>
        </w:rPr>
        <w:t>NB enlargement using negative scale factors is not included.</w:t>
      </w:r>
    </w:p>
    <w:p w14:paraId="64B1CF43" w14:textId="77777777" w:rsidR="001C4445" w:rsidRDefault="001C4445">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0166D0" w:rsidRPr="00954152" w14:paraId="244850B9" w14:textId="77777777" w:rsidTr="000166D0">
        <w:trPr>
          <w:trHeight w:val="738"/>
        </w:trPr>
        <w:tc>
          <w:tcPr>
            <w:tcW w:w="5000" w:type="pct"/>
            <w:shd w:val="clear" w:color="auto" w:fill="0F243E" w:themeFill="text2" w:themeFillShade="80"/>
            <w:vAlign w:val="center"/>
          </w:tcPr>
          <w:p w14:paraId="14693CA5" w14:textId="77777777" w:rsidR="000166D0" w:rsidRPr="00954152" w:rsidRDefault="000166D0" w:rsidP="00DD2286">
            <w:pPr>
              <w:spacing w:line="276" w:lineRule="auto"/>
              <w:jc w:val="both"/>
              <w:rPr>
                <w:rFonts w:ascii="Verdana" w:hAnsi="Verdana"/>
                <w:b/>
              </w:rPr>
            </w:pPr>
            <w:r w:rsidRPr="00954152">
              <w:rPr>
                <w:b/>
              </w:rPr>
              <w:lastRenderedPageBreak/>
              <w:br w:type="page"/>
            </w:r>
            <w:bookmarkStart w:id="41" w:name="Unit11"/>
            <w:r w:rsidRPr="00954152">
              <w:rPr>
                <w:rFonts w:ascii="Verdana" w:hAnsi="Verdana"/>
                <w:b/>
              </w:rPr>
              <w:t xml:space="preserve">UNIT 11: </w:t>
            </w:r>
            <w:bookmarkEnd w:id="41"/>
            <w:r w:rsidR="00DD2286" w:rsidRPr="00954152">
              <w:rPr>
                <w:rFonts w:ascii="Verdana" w:hAnsi="Verdana"/>
                <w:b/>
              </w:rPr>
              <w:t xml:space="preserve">Ratio and Proportion </w:t>
            </w:r>
          </w:p>
        </w:tc>
      </w:tr>
    </w:tbl>
    <w:p w14:paraId="054D8754" w14:textId="77777777" w:rsidR="00056770" w:rsidRPr="00954152" w:rsidRDefault="00056770" w:rsidP="00821EE7">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0A4D44E3" w14:textId="77777777" w:rsidR="00F45A23" w:rsidRPr="00954152" w:rsidRDefault="00F45A23"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15861C0"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1</w:t>
      </w:r>
      <w:r w:rsidRPr="00954152">
        <w:rPr>
          <w:rFonts w:ascii="Verdana" w:eastAsia="Times New Roman" w:hAnsi="Verdana" w:cs="Times New Roman"/>
          <w:color w:val="0F243E" w:themeColor="text2" w:themeShade="80"/>
          <w:sz w:val="20"/>
          <w:szCs w:val="20"/>
          <w:lang w:eastAsia="en-GB"/>
        </w:rPr>
        <w:tab/>
        <w:t xml:space="preserve">identify and work with fractions in ratio problems </w:t>
      </w:r>
    </w:p>
    <w:p w14:paraId="46AADFD0"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2458F8F8"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045403BC" w14:textId="77777777" w:rsidR="000D60E4" w:rsidRPr="00954152"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2</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use scale factors, scale diagrams and maps</w:t>
      </w:r>
    </w:p>
    <w:p w14:paraId="261FFB45" w14:textId="77777777" w:rsidR="000D60E4"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3</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express one qu</w:t>
      </w:r>
      <w:r>
        <w:rPr>
          <w:rFonts w:ascii="Verdana" w:eastAsia="Times New Roman" w:hAnsi="Verdana" w:cs="Times New Roman"/>
          <w:color w:val="0F243E" w:themeColor="text2" w:themeShade="80"/>
          <w:sz w:val="20"/>
          <w:szCs w:val="20"/>
          <w:lang w:eastAsia="en-GB"/>
        </w:rPr>
        <w:t>antity as a fraction of another</w:t>
      </w:r>
    </w:p>
    <w:p w14:paraId="33F753D8" w14:textId="77777777"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4</w:t>
      </w:r>
      <w:r w:rsidRPr="00954152">
        <w:rPr>
          <w:rFonts w:ascii="Verdana" w:eastAsia="Times New Roman" w:hAnsi="Verdana" w:cs="Times New Roman"/>
          <w:color w:val="0F243E" w:themeColor="text2" w:themeShade="80"/>
          <w:sz w:val="20"/>
          <w:szCs w:val="20"/>
          <w:lang w:eastAsia="en-GB"/>
        </w:rPr>
        <w:tab/>
        <w:t>use ratio notation, including reduction to simplest form</w:t>
      </w:r>
    </w:p>
    <w:p w14:paraId="32584DC7" w14:textId="77777777" w:rsidR="000C513C"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5</w:t>
      </w:r>
      <w:r w:rsidRPr="00954152">
        <w:rPr>
          <w:rFonts w:ascii="Verdana" w:eastAsia="Times New Roman" w:hAnsi="Verdana" w:cs="Times New Roman"/>
          <w:color w:val="0F243E" w:themeColor="text2" w:themeShade="80"/>
          <w:sz w:val="20"/>
          <w:szCs w:val="20"/>
          <w:lang w:eastAsia="en-GB"/>
        </w:rPr>
        <w:tab/>
      </w:r>
      <w:r w:rsidR="00517C4A" w:rsidRPr="00954152">
        <w:rPr>
          <w:rFonts w:ascii="Verdana" w:eastAsia="Times New Roman" w:hAnsi="Verdana" w:cs="Times New Roman"/>
          <w:color w:val="0F243E" w:themeColor="text2" w:themeShade="80"/>
          <w:sz w:val="20"/>
          <w:szCs w:val="20"/>
          <w:lang w:eastAsia="en-GB"/>
        </w:rPr>
        <w:t xml:space="preserve">divide a given quantity into two parts in a given part : part or part : whole ratio; express the division of a quantity into two parts as a ratio; </w:t>
      </w:r>
      <w:r w:rsidRPr="00954152">
        <w:rPr>
          <w:rFonts w:ascii="Verdana" w:eastAsia="Times New Roman" w:hAnsi="Verdana" w:cs="Times New Roman"/>
          <w:color w:val="0F243E" w:themeColor="text2" w:themeShade="80"/>
          <w:sz w:val="20"/>
          <w:szCs w:val="20"/>
          <w:lang w:eastAsia="en-GB"/>
        </w:rPr>
        <w:t>apply ratio to real contexts and problems (such as those involving conversion, comparison, scaling, mixing, concentrations)</w:t>
      </w:r>
    </w:p>
    <w:p w14:paraId="00AC89A3" w14:textId="77777777"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7628EA7C" w14:textId="77777777"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7 </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14:paraId="1AB880B3"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8 </w:t>
      </w:r>
      <w:r w:rsidRPr="00954152">
        <w:rPr>
          <w:rFonts w:ascii="Verdana" w:eastAsia="Times New Roman" w:hAnsi="Verdana" w:cs="Times New Roman"/>
          <w:color w:val="0F243E" w:themeColor="text2" w:themeShade="80"/>
          <w:sz w:val="20"/>
          <w:szCs w:val="20"/>
          <w:lang w:eastAsia="en-GB"/>
        </w:rPr>
        <w:tab/>
        <w:t>relate ratios to fractions and to linear functions</w:t>
      </w:r>
    </w:p>
    <w:p w14:paraId="332E1664"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0A1DB91F"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make links to </w:t>
      </w:r>
      <w:r w:rsidRPr="00954152">
        <w:rPr>
          <w:rFonts w:ascii="Verdana" w:eastAsia="Times New Roman" w:hAnsi="Verdana" w:cs="Times New Roman"/>
          <w:color w:val="0F243E" w:themeColor="text2" w:themeShade="80"/>
          <w:sz w:val="20"/>
          <w:szCs w:val="20"/>
          <w:u w:val="single"/>
          <w:lang w:eastAsia="en-GB"/>
        </w:rPr>
        <w:t>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14:paraId="315395FB" w14:textId="77777777" w:rsidR="000D60E4"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to </w:t>
      </w:r>
      <w:r w:rsidRPr="00954152">
        <w:rPr>
          <w:rFonts w:ascii="Times New Roman" w:hAnsi="Times New Roman"/>
          <w:position w:val="-22"/>
          <w:sz w:val="24"/>
          <w:szCs w:val="24"/>
          <w:u w:val="single"/>
        </w:rPr>
        <w:object w:dxaOrig="240" w:dyaOrig="580" w14:anchorId="7D8E4CAA">
          <v:shape id="_x0000_i1056" type="#_x0000_t75" style="width:12.75pt;height:28.5pt" o:ole="">
            <v:imagedata r:id="rId76" o:title=""/>
          </v:shape>
          <o:OLEObject Type="Embed" ProgID="Equation.DSMT4" ShapeID="_x0000_i1056" DrawAspect="Content" ObjectID="_1820655523" r:id="rId77"/>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14:paraId="6EAD8F1B" w14:textId="77777777"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r>
      <w:r w:rsidR="00821EE7"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821EE7"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14:paraId="1357DF3F" w14:textId="77777777" w:rsidR="008725EF" w:rsidRPr="00954152" w:rsidRDefault="008725EF" w:rsidP="00821EE7">
      <w:pPr>
        <w:spacing w:after="0"/>
        <w:jc w:val="both"/>
        <w:rPr>
          <w:rFonts w:ascii="Verdana" w:eastAsia="Times New Roman" w:hAnsi="Verdana" w:cs="Times New Roman"/>
          <w:color w:val="0F243E" w:themeColor="text2" w:themeShade="80"/>
          <w:sz w:val="20"/>
          <w:szCs w:val="20"/>
          <w:lang w:eastAsia="en-GB"/>
        </w:rPr>
      </w:pPr>
    </w:p>
    <w:p w14:paraId="2D1C1EAC" w14:textId="77777777"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2AD17B76" w14:textId="77777777"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E4477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14:paraId="417A2294" w14:textId="77777777"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 b</w:t>
      </w:r>
      <w:r w:rsidR="00E44778"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14:paraId="058D50E6" w14:textId="77777777" w:rsidR="00E44778" w:rsidRPr="00954152" w:rsidRDefault="00E44778" w:rsidP="00821EE7">
      <w:pPr>
        <w:spacing w:after="0"/>
        <w:jc w:val="both"/>
        <w:rPr>
          <w:rFonts w:ascii="Verdana" w:hAnsi="Verdana"/>
          <w:b/>
          <w:color w:val="0F243E" w:themeColor="text2" w:themeShade="80"/>
          <w:sz w:val="20"/>
          <w:szCs w:val="20"/>
        </w:rPr>
      </w:pPr>
    </w:p>
    <w:p w14:paraId="196545D3" w14:textId="77777777"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D3460F4" w14:textId="77777777" w:rsidR="003B00C4" w:rsidRPr="00954152" w:rsidRDefault="00E44778"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 proportion, share, parts, fraction, func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irect proportion, inverse proportion, graphical, linear, </w:t>
      </w:r>
      <w:r w:rsidR="00B77D96" w:rsidRPr="00954152">
        <w:rPr>
          <w:rFonts w:ascii="Verdana" w:hAnsi="Verdana"/>
          <w:color w:val="0F243E" w:themeColor="text2" w:themeShade="80"/>
          <w:sz w:val="20"/>
          <w:szCs w:val="20"/>
        </w:rPr>
        <w:t>compare</w:t>
      </w:r>
    </w:p>
    <w:p w14:paraId="3D785E69" w14:textId="77777777" w:rsidR="0008612D" w:rsidRPr="00954152" w:rsidRDefault="0008612D" w:rsidP="00821EE7">
      <w:pPr>
        <w:spacing w:after="0"/>
        <w:jc w:val="both"/>
        <w:rPr>
          <w:rFonts w:ascii="Verdana" w:eastAsia="Times New Roman" w:hAnsi="Verdana" w:cs="Times New Roman"/>
          <w:color w:val="0F243E" w:themeColor="text2" w:themeShade="80"/>
          <w:sz w:val="20"/>
          <w:szCs w:val="20"/>
          <w:lang w:eastAsia="en-GB"/>
        </w:rPr>
      </w:pPr>
    </w:p>
    <w:p w14:paraId="4DCABFF4" w14:textId="77777777" w:rsidR="00C55DC3" w:rsidRPr="00954152" w:rsidRDefault="00C55DC3" w:rsidP="00821EE7">
      <w:pPr>
        <w:spacing w:after="0"/>
        <w:jc w:val="both"/>
        <w:rPr>
          <w:rFonts w:ascii="Verdana" w:hAnsi="Verdana"/>
          <w:sz w:val="20"/>
          <w:szCs w:val="20"/>
        </w:rPr>
      </w:pPr>
    </w:p>
    <w:p w14:paraId="7632DD5D" w14:textId="77777777" w:rsidR="00C55DC3" w:rsidRPr="00954152" w:rsidRDefault="00C55DC3" w:rsidP="00821EE7">
      <w:pPr>
        <w:spacing w:after="0"/>
        <w:jc w:val="both"/>
        <w:rPr>
          <w:rFonts w:ascii="Verdana" w:hAnsi="Verdana"/>
          <w:sz w:val="20"/>
          <w:szCs w:val="20"/>
        </w:rPr>
      </w:pPr>
    </w:p>
    <w:p w14:paraId="18631DF1" w14:textId="77777777" w:rsidR="0041678E" w:rsidRDefault="0041678E">
      <w:bookmarkStart w:id="42" w:name="Unit11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0166D0" w:rsidRPr="00954152" w14:paraId="3D14D8BE" w14:textId="77777777" w:rsidTr="008725EF">
        <w:tc>
          <w:tcPr>
            <w:tcW w:w="3795" w:type="pct"/>
            <w:shd w:val="clear" w:color="auto" w:fill="8DB3E2" w:themeFill="text2" w:themeFillTint="66"/>
            <w:vAlign w:val="center"/>
          </w:tcPr>
          <w:p w14:paraId="2D80626C" w14:textId="77777777" w:rsidR="000166D0" w:rsidRPr="00954152" w:rsidRDefault="00DD2286" w:rsidP="008725EF">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a.</w:t>
            </w:r>
            <w:r w:rsidR="000166D0"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Ratio</w:t>
            </w:r>
          </w:p>
          <w:bookmarkEnd w:id="42"/>
          <w:p w14:paraId="314C81BB" w14:textId="77777777" w:rsidR="000166D0" w:rsidRPr="00954152" w:rsidRDefault="000166D0" w:rsidP="0030212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0212C" w:rsidRPr="00954152">
              <w:rPr>
                <w:rFonts w:ascii="Verdana" w:hAnsi="Verdana"/>
                <w:color w:val="0F243E" w:themeColor="text2" w:themeShade="80"/>
                <w:szCs w:val="24"/>
              </w:rPr>
              <w:t xml:space="preserve">N11, N13, R1, </w:t>
            </w:r>
            <w:r w:rsidR="000D60E4">
              <w:rPr>
                <w:rFonts w:ascii="Verdana" w:hAnsi="Verdana"/>
                <w:color w:val="0F243E" w:themeColor="text2" w:themeShade="80"/>
                <w:szCs w:val="24"/>
              </w:rPr>
              <w:t xml:space="preserve">R2, R3, </w:t>
            </w:r>
            <w:r w:rsidR="0030212C" w:rsidRPr="00954152">
              <w:rPr>
                <w:rFonts w:ascii="Verdana" w:hAnsi="Verdana"/>
                <w:color w:val="0F243E" w:themeColor="text2" w:themeShade="80"/>
                <w:szCs w:val="24"/>
              </w:rPr>
              <w:t>R4, R5,</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6, R8,</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12</w:t>
            </w:r>
            <w:r w:rsidRPr="00954152">
              <w:rPr>
                <w:rFonts w:ascii="Verdana" w:hAnsi="Verdana"/>
                <w:color w:val="0F243E" w:themeColor="text2" w:themeShade="80"/>
                <w:szCs w:val="24"/>
              </w:rPr>
              <w:t>)</w:t>
            </w:r>
          </w:p>
        </w:tc>
        <w:tc>
          <w:tcPr>
            <w:tcW w:w="1205" w:type="pct"/>
            <w:shd w:val="clear" w:color="auto" w:fill="8DB3E2" w:themeFill="text2" w:themeFillTint="66"/>
          </w:tcPr>
          <w:p w14:paraId="5F19BB1F" w14:textId="77777777"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92C8C72" w14:textId="77777777" w:rsidR="000166D0" w:rsidRPr="00954152" w:rsidRDefault="00371C93" w:rsidP="00821EE7">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0166D0" w:rsidRPr="00954152">
              <w:rPr>
                <w:rFonts w:ascii="Verdana" w:hAnsi="Verdana"/>
                <w:color w:val="0F243E" w:themeColor="text2" w:themeShade="80"/>
                <w:szCs w:val="24"/>
              </w:rPr>
              <w:t xml:space="preserve"> hours</w:t>
            </w:r>
          </w:p>
        </w:tc>
      </w:tr>
    </w:tbl>
    <w:p w14:paraId="63CBB714" w14:textId="77777777" w:rsidR="000166D0" w:rsidRPr="00954152" w:rsidRDefault="000166D0" w:rsidP="00821EE7">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93B741A" w14:textId="77777777" w:rsidR="000166D0" w:rsidRPr="00954152" w:rsidRDefault="000166D0"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1EE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18E1CA43"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express the division of a quantity into a of number parts as a ratio</w:t>
      </w:r>
      <w:r w:rsidR="00821EE7" w:rsidRPr="00954152">
        <w:rPr>
          <w:rFonts w:ascii="Verdana" w:hAnsi="Verdana"/>
          <w:color w:val="0F243E" w:themeColor="text2" w:themeShade="80"/>
          <w:sz w:val="20"/>
          <w:szCs w:val="20"/>
        </w:rPr>
        <w:t>;</w:t>
      </w:r>
    </w:p>
    <w:p w14:paraId="29192463" w14:textId="77777777" w:rsidR="0030212C"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their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495BEB5" w14:textId="77777777"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FC2104D"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are a quantity in a given </w:t>
      </w:r>
      <w:r w:rsidR="0030212C" w:rsidRPr="00954152">
        <w:rPr>
          <w:rFonts w:ascii="Verdana" w:hAnsi="Verdana"/>
          <w:color w:val="0F243E" w:themeColor="text2" w:themeShade="80"/>
          <w:sz w:val="20"/>
          <w:szCs w:val="20"/>
        </w:rPr>
        <w:t xml:space="preserve">ratio including </w:t>
      </w:r>
      <w:r w:rsidR="00821EE7" w:rsidRPr="00954152">
        <w:rPr>
          <w:rFonts w:ascii="Verdana" w:hAnsi="Verdana"/>
          <w:color w:val="0F243E" w:themeColor="text2" w:themeShade="80"/>
          <w:sz w:val="20"/>
          <w:szCs w:val="20"/>
        </w:rPr>
        <w:t>three</w:t>
      </w:r>
      <w:r w:rsidR="0030212C" w:rsidRPr="00954152">
        <w:rPr>
          <w:rFonts w:ascii="Verdana" w:hAnsi="Verdana"/>
          <w:color w:val="0F243E" w:themeColor="text2" w:themeShade="80"/>
          <w:sz w:val="20"/>
          <w:szCs w:val="20"/>
        </w:rPr>
        <w:t>-part ratios</w:t>
      </w:r>
      <w:r w:rsidR="00821EE7"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14:paraId="12F83F0E"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w:t>
      </w:r>
      <w:r w:rsidR="00821EE7" w:rsidRPr="00954152">
        <w:rPr>
          <w:rFonts w:ascii="Verdana" w:hAnsi="Verdana"/>
          <w:color w:val="0F243E" w:themeColor="text2" w:themeShade="80"/>
          <w:sz w:val="20"/>
          <w:szCs w:val="20"/>
        </w:rPr>
        <w:t>ve a ratio problem in context:</w:t>
      </w:r>
    </w:p>
    <w:p w14:paraId="5897B0D6" w14:textId="77777777"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find one quantity when</w:t>
      </w:r>
      <w:r w:rsidR="0030212C" w:rsidRPr="00954152">
        <w:rPr>
          <w:rFonts w:ascii="Verdana" w:hAnsi="Verdana"/>
          <w:color w:val="0F243E" w:themeColor="text2" w:themeShade="80"/>
          <w:sz w:val="20"/>
          <w:szCs w:val="20"/>
        </w:rPr>
        <w:t xml:space="preserve"> the other is known</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14:paraId="4E67D6C9" w14:textId="77777777"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mpare a sc</w:t>
      </w:r>
      <w:r w:rsidR="0030212C" w:rsidRPr="00954152">
        <w:rPr>
          <w:rFonts w:ascii="Verdana" w:hAnsi="Verdana"/>
          <w:color w:val="0F243E" w:themeColor="text2" w:themeShade="80"/>
          <w:sz w:val="20"/>
          <w:szCs w:val="20"/>
        </w:rPr>
        <w:t xml:space="preserve">ale model to </w:t>
      </w:r>
      <w:r w:rsidRPr="00954152">
        <w:rPr>
          <w:rFonts w:ascii="Verdana" w:hAnsi="Verdana"/>
          <w:color w:val="0F243E" w:themeColor="text2" w:themeShade="80"/>
          <w:sz w:val="20"/>
          <w:szCs w:val="20"/>
        </w:rPr>
        <w:t xml:space="preserve">a </w:t>
      </w:r>
      <w:r w:rsidR="0030212C" w:rsidRPr="00954152">
        <w:rPr>
          <w:rFonts w:ascii="Verdana" w:hAnsi="Verdana"/>
          <w:color w:val="0F243E" w:themeColor="text2" w:themeShade="80"/>
          <w:sz w:val="20"/>
          <w:szCs w:val="20"/>
        </w:rPr>
        <w:t>real</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life object</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14:paraId="00A7BD15" w14:textId="77777777"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nvert between measures and currencies</w:t>
      </w:r>
      <w:r w:rsidRPr="00954152">
        <w:rPr>
          <w:rFonts w:ascii="Verdana" w:hAnsi="Verdana"/>
          <w:color w:val="0F243E" w:themeColor="text2" w:themeShade="80"/>
          <w:sz w:val="20"/>
          <w:szCs w:val="20"/>
        </w:rPr>
        <w:t>;</w:t>
      </w:r>
      <w:r w:rsidR="00082E04" w:rsidRPr="00954152">
        <w:rPr>
          <w:rFonts w:ascii="Verdana" w:hAnsi="Verdana"/>
          <w:color w:val="0F243E" w:themeColor="text2" w:themeShade="80"/>
          <w:sz w:val="20"/>
          <w:szCs w:val="20"/>
        </w:rPr>
        <w:t xml:space="preserve"> </w:t>
      </w:r>
    </w:p>
    <w:p w14:paraId="3E0D7CDC" w14:textId="77777777"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30212C" w:rsidRPr="00954152">
        <w:rPr>
          <w:rFonts w:ascii="Verdana" w:hAnsi="Verdana"/>
          <w:color w:val="0F243E" w:themeColor="text2" w:themeShade="80"/>
          <w:sz w:val="20"/>
          <w:szCs w:val="20"/>
        </w:rPr>
        <w:t>roblems involving mixing</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e</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g</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paint colours, cement </w:t>
      </w:r>
      <w:r w:rsidR="00DF38CB" w:rsidRPr="00954152">
        <w:rPr>
          <w:rFonts w:ascii="Verdana" w:hAnsi="Verdana"/>
          <w:color w:val="0F243E" w:themeColor="text2" w:themeShade="80"/>
          <w:sz w:val="20"/>
          <w:szCs w:val="20"/>
        </w:rPr>
        <w:t>and drawn conclusions</w:t>
      </w:r>
      <w:r w:rsidRPr="00954152">
        <w:rPr>
          <w:rFonts w:ascii="Verdana" w:hAnsi="Verdana"/>
          <w:color w:val="0F243E" w:themeColor="text2" w:themeShade="80"/>
          <w:sz w:val="20"/>
          <w:szCs w:val="20"/>
        </w:rPr>
        <w:t>;</w:t>
      </w:r>
    </w:p>
    <w:p w14:paraId="267BE089" w14:textId="77777777"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atios</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961BA30" w14:textId="77777777"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form 1</w:t>
      </w:r>
      <w:r w:rsidR="00821EE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1EE7"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00821EE7"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1</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530BC26" w14:textId="77777777"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ratio as a fraction</w:t>
      </w:r>
      <w:r w:rsidR="00821EE7" w:rsidRPr="00954152">
        <w:rPr>
          <w:rFonts w:ascii="Verdana" w:hAnsi="Verdana"/>
          <w:color w:val="0F243E" w:themeColor="text2" w:themeShade="80"/>
          <w:sz w:val="20"/>
          <w:szCs w:val="20"/>
        </w:rPr>
        <w:t>;</w:t>
      </w:r>
    </w:p>
    <w:p w14:paraId="29AEC942" w14:textId="77777777"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w:t>
      </w:r>
      <w:r w:rsidR="0030212C" w:rsidRPr="00954152">
        <w:rPr>
          <w:rFonts w:ascii="Verdana" w:hAnsi="Verdana"/>
          <w:color w:val="0F243E" w:themeColor="text2" w:themeShade="80"/>
          <w:sz w:val="20"/>
          <w:szCs w:val="20"/>
        </w:rPr>
        <w:t>ri</w:t>
      </w:r>
      <w:r w:rsidRPr="00954152">
        <w:rPr>
          <w:rFonts w:ascii="Verdana" w:hAnsi="Verdana"/>
          <w:color w:val="0F243E" w:themeColor="text2" w:themeShade="80"/>
          <w:sz w:val="20"/>
          <w:szCs w:val="20"/>
        </w:rPr>
        <w:t>te a ratio as a linear function</w:t>
      </w:r>
      <w:r w:rsidR="00821EE7" w:rsidRPr="00954152">
        <w:rPr>
          <w:rFonts w:ascii="Verdana" w:hAnsi="Verdana"/>
          <w:color w:val="0F243E" w:themeColor="text2" w:themeShade="80"/>
          <w:sz w:val="20"/>
          <w:szCs w:val="20"/>
        </w:rPr>
        <w:t>;</w:t>
      </w:r>
    </w:p>
    <w:p w14:paraId="316BBF72" w14:textId="77777777"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lengths, areas and volumes of two shapes as ratios in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D9C436C" w14:textId="77777777" w:rsidR="00082E04"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30212C" w:rsidRPr="00954152">
        <w:rPr>
          <w:rFonts w:ascii="Verdana" w:hAnsi="Verdana"/>
          <w:color w:val="0F243E" w:themeColor="text2" w:themeShade="80"/>
          <w:sz w:val="20"/>
          <w:szCs w:val="20"/>
        </w:rPr>
        <w:t>xpress a multiplicative relationship between two quan</w:t>
      </w:r>
      <w:r w:rsidRPr="00954152">
        <w:rPr>
          <w:rFonts w:ascii="Verdana" w:hAnsi="Verdana"/>
          <w:color w:val="0F243E" w:themeColor="text2" w:themeShade="80"/>
          <w:sz w:val="20"/>
          <w:szCs w:val="20"/>
        </w:rPr>
        <w:t>tities as a ratio or a fraction</w:t>
      </w:r>
      <w:r w:rsidR="00821EE7" w:rsidRPr="00954152">
        <w:rPr>
          <w:rFonts w:ascii="Verdana" w:hAnsi="Verdana"/>
          <w:color w:val="0F243E" w:themeColor="text2" w:themeShade="80"/>
          <w:sz w:val="20"/>
          <w:szCs w:val="20"/>
        </w:rPr>
        <w:t>.</w:t>
      </w:r>
    </w:p>
    <w:p w14:paraId="3ED332E4" w14:textId="77777777" w:rsidR="000166D0" w:rsidRPr="00954152" w:rsidRDefault="000166D0" w:rsidP="00821EE7">
      <w:pPr>
        <w:spacing w:after="0"/>
        <w:jc w:val="both"/>
        <w:rPr>
          <w:rFonts w:ascii="Verdana" w:hAnsi="Verdana"/>
          <w:b/>
          <w:color w:val="0F243E" w:themeColor="text2" w:themeShade="80"/>
          <w:sz w:val="20"/>
          <w:szCs w:val="20"/>
        </w:rPr>
      </w:pPr>
    </w:p>
    <w:p w14:paraId="4754388F" w14:textId="77777777"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50A96BA" w14:textId="77777777" w:rsidR="0030212C" w:rsidRPr="00954152" w:rsidRDefault="00821EE7" w:rsidP="00821EE7">
      <w:pPr>
        <w:spacing w:after="0"/>
        <w:jc w:val="both"/>
        <w:rPr>
          <w:rFonts w:ascii="Verdana" w:hAnsi="Verdana"/>
          <w:color w:val="0F243E"/>
          <w:sz w:val="20"/>
          <w:szCs w:val="20"/>
        </w:rPr>
      </w:pPr>
      <w:r w:rsidRPr="00954152">
        <w:rPr>
          <w:rFonts w:ascii="Verdana" w:hAnsi="Verdana"/>
          <w:color w:val="0F243E"/>
          <w:sz w:val="20"/>
          <w:szCs w:val="20"/>
        </w:rPr>
        <w:t>W</w:t>
      </w:r>
      <w:r w:rsidR="0030212C" w:rsidRPr="00954152">
        <w:rPr>
          <w:rFonts w:ascii="Verdana" w:hAnsi="Verdana"/>
          <w:color w:val="0F243E"/>
          <w:sz w:val="20"/>
          <w:szCs w:val="20"/>
        </w:rPr>
        <w:t>rite a ratio to describe a situation such as 1 blue for every 2 red</w:t>
      </w:r>
      <w:r w:rsidRPr="00954152">
        <w:rPr>
          <w:rFonts w:ascii="Verdana" w:hAnsi="Verdana"/>
          <w:color w:val="0F243E"/>
          <w:sz w:val="20"/>
          <w:szCs w:val="20"/>
        </w:rPr>
        <w:t>,</w:t>
      </w:r>
      <w:r w:rsidR="0030212C" w:rsidRPr="00954152">
        <w:rPr>
          <w:rFonts w:ascii="Verdana" w:hAnsi="Verdana"/>
          <w:color w:val="0F243E"/>
          <w:sz w:val="20"/>
          <w:szCs w:val="20"/>
        </w:rPr>
        <w:t xml:space="preserve"> or</w:t>
      </w:r>
      <w:r w:rsidRPr="00954152">
        <w:rPr>
          <w:rFonts w:ascii="Verdana" w:hAnsi="Verdana"/>
          <w:color w:val="0F243E"/>
          <w:sz w:val="20"/>
          <w:szCs w:val="20"/>
        </w:rPr>
        <w:t xml:space="preserve"> 3 adults for every 10 children.</w:t>
      </w:r>
    </w:p>
    <w:p w14:paraId="024509B5" w14:textId="77777777" w:rsidR="0030212C" w:rsidRPr="00954152" w:rsidRDefault="0030212C" w:rsidP="00821EE7">
      <w:pPr>
        <w:spacing w:after="0"/>
        <w:jc w:val="both"/>
        <w:rPr>
          <w:rFonts w:ascii="Verdana" w:hAnsi="Verdana"/>
          <w:color w:val="0F243E"/>
          <w:sz w:val="20"/>
          <w:szCs w:val="20"/>
        </w:rPr>
      </w:pPr>
      <w:r w:rsidRPr="00954152">
        <w:rPr>
          <w:rFonts w:ascii="Verdana" w:hAnsi="Verdana"/>
          <w:color w:val="0F243E"/>
          <w:sz w:val="20"/>
          <w:szCs w:val="20"/>
        </w:rPr>
        <w:t>Recognise that two paints mixed red to yellow 5</w:t>
      </w:r>
      <w:r w:rsidR="00827DCF" w:rsidRPr="00954152">
        <w:rPr>
          <w:rFonts w:ascii="Verdana" w:hAnsi="Verdana"/>
          <w:color w:val="0F243E"/>
          <w:sz w:val="20"/>
          <w:szCs w:val="20"/>
        </w:rPr>
        <w:t xml:space="preserve"> </w:t>
      </w:r>
      <w:r w:rsidRPr="00954152">
        <w:rPr>
          <w:rFonts w:ascii="Verdana" w:hAnsi="Verdana"/>
          <w:color w:val="0F243E"/>
          <w:sz w:val="20"/>
          <w:szCs w:val="20"/>
        </w:rPr>
        <w:t>:</w:t>
      </w:r>
      <w:r w:rsidR="00827DCF" w:rsidRPr="00954152">
        <w:rPr>
          <w:rFonts w:ascii="Verdana" w:hAnsi="Verdana"/>
          <w:color w:val="0F243E"/>
          <w:sz w:val="20"/>
          <w:szCs w:val="20"/>
        </w:rPr>
        <w:t xml:space="preserve"> </w:t>
      </w:r>
      <w:r w:rsidRPr="00954152">
        <w:rPr>
          <w:rFonts w:ascii="Verdana" w:hAnsi="Verdana"/>
          <w:color w:val="0F243E"/>
          <w:sz w:val="20"/>
          <w:szCs w:val="20"/>
        </w:rPr>
        <w:t>4 and 20</w:t>
      </w:r>
      <w:r w:rsidR="00827DCF" w:rsidRPr="00954152">
        <w:rPr>
          <w:rFonts w:ascii="Verdana" w:hAnsi="Verdana"/>
          <w:color w:val="0F243E"/>
          <w:sz w:val="20"/>
          <w:szCs w:val="20"/>
        </w:rPr>
        <w:t xml:space="preserve"> </w:t>
      </w:r>
      <w:r w:rsidRPr="00954152">
        <w:rPr>
          <w:rFonts w:ascii="Verdana" w:hAnsi="Verdana"/>
          <w:color w:val="0F243E"/>
          <w:sz w:val="20"/>
          <w:szCs w:val="20"/>
        </w:rPr>
        <w:t>:</w:t>
      </w:r>
      <w:r w:rsidR="00827DCF" w:rsidRPr="00954152">
        <w:rPr>
          <w:rFonts w:ascii="Verdana" w:hAnsi="Verdana"/>
          <w:color w:val="0F243E"/>
          <w:sz w:val="20"/>
          <w:szCs w:val="20"/>
        </w:rPr>
        <w:t xml:space="preserve"> </w:t>
      </w:r>
      <w:r w:rsidRPr="00954152">
        <w:rPr>
          <w:rFonts w:ascii="Verdana" w:hAnsi="Verdana"/>
          <w:color w:val="0F243E"/>
          <w:sz w:val="20"/>
          <w:szCs w:val="20"/>
        </w:rPr>
        <w:t>16 are the same colour</w:t>
      </w:r>
      <w:r w:rsidR="00821EE7" w:rsidRPr="00954152">
        <w:rPr>
          <w:rFonts w:ascii="Verdana" w:hAnsi="Verdana"/>
          <w:color w:val="0F243E"/>
          <w:sz w:val="20"/>
          <w:szCs w:val="20"/>
        </w:rPr>
        <w:t>.</w:t>
      </w:r>
    </w:p>
    <w:p w14:paraId="2D9217B5" w14:textId="77777777" w:rsidR="000C513C" w:rsidRDefault="005B5197">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2 :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14:paraId="58A44203" w14:textId="77777777" w:rsidR="000166D0" w:rsidRPr="00954152" w:rsidRDefault="000166D0">
      <w:pPr>
        <w:spacing w:after="0"/>
        <w:jc w:val="both"/>
        <w:rPr>
          <w:rFonts w:ascii="Verdana" w:hAnsi="Verdana"/>
          <w:b/>
          <w:color w:val="0F243E" w:themeColor="text2" w:themeShade="80"/>
          <w:sz w:val="20"/>
          <w:szCs w:val="20"/>
        </w:rPr>
      </w:pPr>
    </w:p>
    <w:p w14:paraId="308553F8" w14:textId="77777777"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05F313A2" w14:textId="77777777" w:rsidR="000C513C" w:rsidRDefault="003E049D" w:rsidP="001C4445">
      <w:pP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Problems involving sharing in a ratio that include percentages rather than specific numbers</w:t>
      </w:r>
      <w:r w:rsidR="001C4445">
        <w:rPr>
          <w:rFonts w:ascii="Verdana" w:hAnsi="Verdana"/>
          <w:color w:val="0F243E" w:themeColor="text2" w:themeShade="80"/>
          <w:sz w:val="20"/>
          <w:szCs w:val="20"/>
        </w:rPr>
        <w:t>,</w:t>
      </w:r>
      <w:r w:rsidRPr="003E049D">
        <w:rPr>
          <w:rFonts w:ascii="Verdana" w:hAnsi="Verdana"/>
          <w:color w:val="0F243E" w:themeColor="text2" w:themeShade="80"/>
          <w:sz w:val="20"/>
          <w:szCs w:val="20"/>
        </w:rPr>
        <w:t xml:space="preserve"> such as: In a </w:t>
      </w:r>
      <w:r w:rsidR="00A11797">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00B95A7E" w:rsidRPr="00B95A7E">
        <w:rPr>
          <w:rFonts w:ascii="Verdana" w:hAnsi="Verdana"/>
          <w:color w:val="0F243E" w:themeColor="text2" w:themeShade="80"/>
          <w:sz w:val="20"/>
          <w:szCs w:val="20"/>
        </w:rPr>
        <w:t>he ratio of the number of boys to the number of girls is 3 : 2</w:t>
      </w:r>
      <w:r w:rsidR="00A11797">
        <w:rPr>
          <w:rFonts w:ascii="Verdana" w:hAnsi="Verdana"/>
          <w:color w:val="0F243E" w:themeColor="text2" w:themeShade="80"/>
          <w:sz w:val="20"/>
          <w:szCs w:val="20"/>
        </w:rPr>
        <w:t>. 3</w:t>
      </w:r>
      <w:r w:rsidR="00B95A7E" w:rsidRPr="00B95A7E">
        <w:rPr>
          <w:rFonts w:ascii="Verdana" w:hAnsi="Verdana"/>
          <w:color w:val="0F243E" w:themeColor="text2" w:themeShade="80"/>
          <w:sz w:val="20"/>
          <w:szCs w:val="20"/>
        </w:rPr>
        <w:t>0% of the boys are under the age of 14</w:t>
      </w:r>
      <w:r w:rsidR="001C4445">
        <w:rPr>
          <w:rFonts w:ascii="Verdana" w:hAnsi="Verdana"/>
          <w:color w:val="0F243E" w:themeColor="text2" w:themeShade="80"/>
          <w:sz w:val="20"/>
          <w:szCs w:val="20"/>
        </w:rPr>
        <w:t>,</w:t>
      </w:r>
      <w:r w:rsidR="00B95A7E" w:rsidRPr="00B95A7E">
        <w:rPr>
          <w:rFonts w:ascii="Verdana" w:hAnsi="Verdana"/>
          <w:color w:val="0F243E" w:themeColor="text2" w:themeShade="80"/>
          <w:sz w:val="20"/>
          <w:szCs w:val="20"/>
        </w:rPr>
        <w:t xml:space="preserve"> and </w:t>
      </w:r>
      <w:r w:rsidR="00A11797">
        <w:rPr>
          <w:rFonts w:ascii="Verdana" w:hAnsi="Verdana"/>
          <w:color w:val="0F243E" w:themeColor="text2" w:themeShade="80"/>
          <w:sz w:val="20"/>
          <w:szCs w:val="20"/>
        </w:rPr>
        <w:t>6</w:t>
      </w:r>
      <w:r w:rsidR="00B95A7E" w:rsidRPr="00B95A7E">
        <w:rPr>
          <w:rFonts w:ascii="Verdana" w:hAnsi="Verdana"/>
          <w:color w:val="0F243E" w:themeColor="text2" w:themeShade="80"/>
          <w:sz w:val="20"/>
          <w:szCs w:val="20"/>
        </w:rPr>
        <w:t xml:space="preserve">0% of the girls are under the age of 14. What percentage of the </w:t>
      </w:r>
      <w:r w:rsidR="00A11797">
        <w:rPr>
          <w:rFonts w:ascii="Verdana" w:hAnsi="Verdana"/>
          <w:color w:val="0F243E" w:themeColor="text2" w:themeShade="80"/>
          <w:sz w:val="20"/>
          <w:szCs w:val="20"/>
        </w:rPr>
        <w:t>youth club</w:t>
      </w:r>
      <w:r w:rsidR="00B95A7E" w:rsidRPr="00B95A7E">
        <w:rPr>
          <w:rFonts w:ascii="Verdana" w:hAnsi="Verdana"/>
          <w:color w:val="0F243E" w:themeColor="text2" w:themeShade="80"/>
          <w:sz w:val="20"/>
          <w:szCs w:val="20"/>
        </w:rPr>
        <w:t xml:space="preserve"> is under the age of 14? </w:t>
      </w:r>
    </w:p>
    <w:p w14:paraId="5944ECB7" w14:textId="77777777" w:rsidR="001C4445" w:rsidRPr="00954152" w:rsidRDefault="001C4445" w:rsidP="001C4445">
      <w:pPr>
        <w:spacing w:after="0"/>
        <w:jc w:val="both"/>
        <w:rPr>
          <w:rFonts w:ascii="Verdana" w:hAnsi="Verdana"/>
          <w:b/>
          <w:color w:val="0F243E" w:themeColor="text2" w:themeShade="80"/>
          <w:sz w:val="20"/>
          <w:szCs w:val="20"/>
        </w:rPr>
      </w:pPr>
    </w:p>
    <w:p w14:paraId="443A1188" w14:textId="77777777" w:rsidR="000C513C" w:rsidRDefault="000166D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2BF5B36" w14:textId="77777777" w:rsidR="000166D0"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w:t>
      </w:r>
      <w:r w:rsidR="00821EE7" w:rsidRPr="00954152">
        <w:rPr>
          <w:rFonts w:ascii="Verdana" w:hAnsi="Verdana"/>
          <w:color w:val="0F243E" w:themeColor="text2" w:themeShade="80"/>
          <w:sz w:val="20"/>
          <w:szCs w:val="20"/>
        </w:rPr>
        <w:t>three</w:t>
      </w:r>
      <w:r w:rsidRPr="00954152">
        <w:rPr>
          <w:rFonts w:ascii="Verdana" w:hAnsi="Verdana"/>
          <w:color w:val="0F243E" w:themeColor="text2" w:themeShade="80"/>
          <w:sz w:val="20"/>
          <w:szCs w:val="20"/>
        </w:rPr>
        <w:t>-part ratios difficult</w:t>
      </w:r>
      <w:r w:rsidR="00821EE7" w:rsidRPr="00954152">
        <w:rPr>
          <w:rFonts w:ascii="Verdana" w:hAnsi="Verdana"/>
          <w:color w:val="0F243E" w:themeColor="text2" w:themeShade="80"/>
          <w:sz w:val="20"/>
          <w:szCs w:val="20"/>
        </w:rPr>
        <w:t>.</w:t>
      </w:r>
    </w:p>
    <w:p w14:paraId="021AE111" w14:textId="77777777"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a ratio to find one quantity when the other is known often results in students </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har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known amount</w:t>
      </w:r>
      <w:r w:rsidR="00821EE7" w:rsidRPr="00954152">
        <w:rPr>
          <w:rFonts w:ascii="Verdana" w:hAnsi="Verdana"/>
          <w:color w:val="0F243E" w:themeColor="text2" w:themeShade="80"/>
          <w:sz w:val="20"/>
          <w:szCs w:val="20"/>
        </w:rPr>
        <w:t>.</w:t>
      </w:r>
    </w:p>
    <w:p w14:paraId="5C38F05D" w14:textId="77777777" w:rsidR="00DF38CB" w:rsidRPr="00954152" w:rsidRDefault="00DF38CB" w:rsidP="00821EE7">
      <w:pPr>
        <w:spacing w:after="0"/>
        <w:jc w:val="both"/>
        <w:rPr>
          <w:rFonts w:ascii="Verdana" w:hAnsi="Verdana"/>
          <w:b/>
          <w:color w:val="0F243E" w:themeColor="text2" w:themeShade="80"/>
          <w:sz w:val="20"/>
          <w:szCs w:val="20"/>
        </w:rPr>
      </w:pPr>
    </w:p>
    <w:p w14:paraId="0F6A108D" w14:textId="77777777"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309AB37" w14:textId="77777777"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reading the question carefull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4FA4D72" w14:textId="77777777" w:rsidR="0030212C" w:rsidRPr="00954152" w:rsidRDefault="0030212C"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ratios with decimals 0.2 : 1</w:t>
      </w:r>
      <w:r w:rsidR="00821EE7"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217A00FB" w14:textId="77777777" w:rsidR="00E44778" w:rsidRPr="00954152" w:rsidRDefault="003021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w:t>
      </w:r>
      <w:r w:rsidR="00821EE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mperial units to imperial units are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 specifically in the programme of stud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ut still useful and provide a good context for multiplicative reason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0846C9B" w14:textId="77777777" w:rsidR="000C513C"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also useful </w:t>
      </w:r>
      <w:r w:rsidR="00517C4A" w:rsidRPr="00954152">
        <w:rPr>
          <w:rFonts w:ascii="Verdana" w:hAnsi="Verdana"/>
          <w:color w:val="0F243E" w:themeColor="text2" w:themeShade="80"/>
          <w:sz w:val="20"/>
          <w:szCs w:val="20"/>
        </w:rPr>
        <w:t xml:space="preserve">generally for students </w:t>
      </w:r>
      <w:r w:rsidRPr="00954152">
        <w:rPr>
          <w:rFonts w:ascii="Verdana" w:hAnsi="Verdana"/>
          <w:color w:val="0F243E" w:themeColor="text2" w:themeShade="80"/>
          <w:sz w:val="20"/>
          <w:szCs w:val="20"/>
        </w:rPr>
        <w:t>to know rough metric equivalents of</w:t>
      </w:r>
      <w:r w:rsidR="00517C4A" w:rsidRPr="00954152">
        <w:rPr>
          <w:rFonts w:ascii="Verdana" w:hAnsi="Verdana"/>
          <w:color w:val="0F243E" w:themeColor="text2" w:themeShade="80"/>
          <w:sz w:val="20"/>
          <w:szCs w:val="20"/>
        </w:rPr>
        <w:t xml:space="preserve"> commonly used imperial measures, such as</w:t>
      </w:r>
      <w:r w:rsidRPr="00954152">
        <w:rPr>
          <w:rFonts w:ascii="Verdana" w:hAnsi="Verdana"/>
          <w:color w:val="0F243E" w:themeColor="text2" w:themeShade="80"/>
          <w:sz w:val="20"/>
          <w:szCs w:val="20"/>
        </w:rPr>
        <w:t xml:space="preserve"> pounds, feet, miles</w:t>
      </w:r>
      <w:r w:rsidR="005B5197"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pints</w:t>
      </w:r>
      <w:r w:rsidR="00821EE7" w:rsidRPr="00954152">
        <w:rPr>
          <w:rFonts w:ascii="Verdana" w:hAnsi="Verdana"/>
          <w:color w:val="0F243E" w:themeColor="text2" w:themeShade="80"/>
          <w:sz w:val="20"/>
          <w:szCs w:val="20"/>
        </w:rPr>
        <w:t>.</w:t>
      </w:r>
    </w:p>
    <w:p w14:paraId="534764D4" w14:textId="77777777" w:rsidR="000166D0" w:rsidRPr="00954152" w:rsidRDefault="000166D0">
      <w:pPr>
        <w:spacing w:after="0"/>
        <w:jc w:val="both"/>
        <w:rPr>
          <w:rFonts w:ascii="Verdana" w:hAnsi="Verdana"/>
          <w:color w:val="0F243E" w:themeColor="text2" w:themeShade="80"/>
          <w:sz w:val="20"/>
          <w:szCs w:val="20"/>
        </w:rPr>
      </w:pPr>
    </w:p>
    <w:p w14:paraId="74F3EFC8" w14:textId="77777777" w:rsidR="00BB113A" w:rsidRPr="00954152" w:rsidRDefault="00BB11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DD2286" w:rsidRPr="00954152" w14:paraId="605236CA" w14:textId="77777777" w:rsidTr="008725EF">
        <w:tc>
          <w:tcPr>
            <w:tcW w:w="3795" w:type="pct"/>
            <w:shd w:val="clear" w:color="auto" w:fill="8DB3E2" w:themeFill="text2" w:themeFillTint="66"/>
            <w:vAlign w:val="center"/>
          </w:tcPr>
          <w:p w14:paraId="4D42B288" w14:textId="77777777" w:rsidR="00DD2286" w:rsidRPr="00954152" w:rsidRDefault="00DD2286" w:rsidP="008725EF">
            <w:pPr>
              <w:spacing w:line="276" w:lineRule="auto"/>
              <w:rPr>
                <w:rFonts w:ascii="Verdana" w:hAnsi="Verdana"/>
                <w:b/>
                <w:color w:val="0F243E" w:themeColor="text2" w:themeShade="80"/>
                <w:szCs w:val="24"/>
              </w:rPr>
            </w:pPr>
            <w:bookmarkStart w:id="43" w:name="Unit11b"/>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Proportion</w:t>
            </w:r>
            <w:r w:rsidR="00C34EAF" w:rsidRPr="00954152">
              <w:rPr>
                <w:rFonts w:ascii="Verdana" w:hAnsi="Verdana"/>
                <w:b/>
                <w:color w:val="0F243E" w:themeColor="text2" w:themeShade="80"/>
                <w:szCs w:val="24"/>
              </w:rPr>
              <w:t xml:space="preserve"> </w:t>
            </w:r>
          </w:p>
          <w:bookmarkEnd w:id="43"/>
          <w:p w14:paraId="12C7F462" w14:textId="77777777" w:rsidR="00DD2286" w:rsidRPr="00954152" w:rsidRDefault="00DD2286" w:rsidP="008725E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60E4">
              <w:rPr>
                <w:rFonts w:ascii="Verdana" w:hAnsi="Verdana"/>
                <w:color w:val="0F243E" w:themeColor="text2" w:themeShade="80"/>
                <w:szCs w:val="24"/>
              </w:rPr>
              <w:t xml:space="preserve">N13, </w:t>
            </w:r>
            <w:r w:rsidR="00E44778" w:rsidRPr="00954152">
              <w:rPr>
                <w:rFonts w:ascii="Verdana" w:hAnsi="Verdana"/>
                <w:color w:val="0F243E" w:themeColor="text2" w:themeShade="80"/>
                <w:szCs w:val="24"/>
              </w:rPr>
              <w:t xml:space="preserve">R1, </w:t>
            </w:r>
            <w:r w:rsidR="00DF38CB" w:rsidRPr="00954152">
              <w:rPr>
                <w:rFonts w:ascii="Verdana" w:hAnsi="Verdana"/>
                <w:color w:val="0F243E" w:themeColor="text2" w:themeShade="80"/>
                <w:szCs w:val="24"/>
              </w:rPr>
              <w:t>R5, R7, R10</w:t>
            </w:r>
            <w:r w:rsidR="00E44778" w:rsidRPr="00954152">
              <w:rPr>
                <w:rFonts w:ascii="Verdana" w:hAnsi="Verdana"/>
                <w:color w:val="0F243E" w:themeColor="text2" w:themeShade="80"/>
                <w:szCs w:val="24"/>
              </w:rPr>
              <w:t xml:space="preserve">, </w:t>
            </w:r>
            <w:r w:rsidR="000D60E4">
              <w:rPr>
                <w:rFonts w:ascii="Verdana" w:hAnsi="Verdana"/>
                <w:color w:val="0F243E" w:themeColor="text2" w:themeShade="80"/>
                <w:szCs w:val="24"/>
              </w:rPr>
              <w:t xml:space="preserve">R13, </w:t>
            </w:r>
            <w:r w:rsidR="00E44778" w:rsidRPr="00954152">
              <w:rPr>
                <w:rFonts w:ascii="Verdana" w:hAnsi="Verdana"/>
                <w:color w:val="0F243E" w:themeColor="text2" w:themeShade="80"/>
                <w:szCs w:val="24"/>
              </w:rPr>
              <w:t>R14</w:t>
            </w:r>
            <w:r w:rsidRPr="00954152">
              <w:rPr>
                <w:rFonts w:ascii="Verdana" w:hAnsi="Verdana"/>
                <w:color w:val="0F243E" w:themeColor="text2" w:themeShade="80"/>
                <w:szCs w:val="24"/>
              </w:rPr>
              <w:t>)</w:t>
            </w:r>
          </w:p>
        </w:tc>
        <w:tc>
          <w:tcPr>
            <w:tcW w:w="1205" w:type="pct"/>
            <w:shd w:val="clear" w:color="auto" w:fill="8DB3E2" w:themeFill="text2" w:themeFillTint="66"/>
          </w:tcPr>
          <w:p w14:paraId="1BF71970" w14:textId="77777777" w:rsidR="00DD2286" w:rsidRPr="00954152" w:rsidRDefault="00DD2286"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1979C40" w14:textId="77777777" w:rsidR="00DD2286" w:rsidRPr="00954152" w:rsidRDefault="00371C93" w:rsidP="00827DCF">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DD2286" w:rsidRPr="00954152">
              <w:rPr>
                <w:rFonts w:ascii="Verdana" w:hAnsi="Verdana"/>
                <w:color w:val="0F243E" w:themeColor="text2" w:themeShade="80"/>
                <w:szCs w:val="24"/>
              </w:rPr>
              <w:t xml:space="preserve"> hours</w:t>
            </w:r>
          </w:p>
        </w:tc>
      </w:tr>
    </w:tbl>
    <w:p w14:paraId="4D0CC0D1" w14:textId="77777777" w:rsidR="00DD2286" w:rsidRPr="00954152" w:rsidRDefault="00DD2286" w:rsidP="00827DCF">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D4DFF2B" w14:textId="77777777" w:rsidR="00DD2286" w:rsidRPr="00954152" w:rsidRDefault="00DD228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7DC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34430E61" w14:textId="77777777" w:rsidR="00DF38CB" w:rsidRPr="00954152" w:rsidRDefault="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DF38CB" w:rsidRPr="00954152">
        <w:rPr>
          <w:rFonts w:ascii="Verdana" w:hAnsi="Verdana"/>
          <w:color w:val="0F243E" w:themeColor="text2" w:themeShade="80"/>
          <w:sz w:val="20"/>
          <w:szCs w:val="20"/>
        </w:rPr>
        <w:t>and use proportion as equality of ratios</w:t>
      </w:r>
      <w:r w:rsidRPr="00954152">
        <w:rPr>
          <w:rFonts w:ascii="Verdana" w:hAnsi="Verdana"/>
          <w:color w:val="0F243E" w:themeColor="text2" w:themeShade="80"/>
          <w:sz w:val="20"/>
          <w:szCs w:val="20"/>
        </w:rPr>
        <w:t>;</w:t>
      </w:r>
      <w:r w:rsidR="00DF38CB" w:rsidRPr="00954152">
        <w:rPr>
          <w:rFonts w:ascii="Verdana" w:hAnsi="Verdana"/>
          <w:color w:val="0F243E" w:themeColor="text2" w:themeShade="80"/>
          <w:sz w:val="20"/>
          <w:szCs w:val="20"/>
        </w:rPr>
        <w:t xml:space="preserve"> </w:t>
      </w:r>
    </w:p>
    <w:p w14:paraId="0B8B7F86" w14:textId="77777777" w:rsidR="00E44778" w:rsidRPr="00954152" w:rsidRDefault="00E44778" w:rsidP="00D6360F">
      <w:pPr>
        <w:pStyle w:val="ListParagraph"/>
        <w:numPr>
          <w:ilvl w:val="0"/>
          <w:numId w:val="3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ord problems involving direct and </w:t>
      </w:r>
      <w:r w:rsidR="000D60E4">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w:t>
      </w:r>
      <w:r w:rsidR="00827DCF" w:rsidRPr="00954152">
        <w:rPr>
          <w:rFonts w:ascii="Verdana" w:hAnsi="Verdana"/>
          <w:color w:val="0F243E" w:themeColor="text2" w:themeShade="80"/>
          <w:sz w:val="20"/>
          <w:szCs w:val="20"/>
        </w:rPr>
        <w:t>;</w:t>
      </w:r>
    </w:p>
    <w:p w14:paraId="01A7FAD2" w14:textId="77777777"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w:t>
      </w:r>
      <w:r w:rsidR="00E44778" w:rsidRPr="00954152">
        <w:rPr>
          <w:rFonts w:ascii="Verdana" w:hAnsi="Verdana"/>
          <w:color w:val="0F243E" w:themeColor="text2" w:themeShade="80"/>
          <w:sz w:val="20"/>
          <w:szCs w:val="20"/>
        </w:rPr>
        <w:t>ch product is the better buy</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14:paraId="244DF42D" w14:textId="77777777" w:rsidR="00E44778" w:rsidRPr="00954152" w:rsidRDefault="00E44778">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w:t>
      </w:r>
      <w:r w:rsidR="00827DC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up recipes</w:t>
      </w:r>
      <w:r w:rsidR="00827DCF" w:rsidRPr="00954152">
        <w:rPr>
          <w:rFonts w:ascii="Verdana" w:hAnsi="Verdana"/>
          <w:color w:val="0F243E" w:themeColor="text2" w:themeShade="80"/>
          <w:sz w:val="20"/>
          <w:szCs w:val="20"/>
        </w:rPr>
        <w:t>;</w:t>
      </w:r>
    </w:p>
    <w:p w14:paraId="5D9D2A6E" w14:textId="77777777" w:rsidR="000C513C" w:rsidRDefault="005B5197">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currencies;</w:t>
      </w:r>
    </w:p>
    <w:p w14:paraId="71719942" w14:textId="77777777" w:rsidR="00E44778" w:rsidRPr="00954152" w:rsidRDefault="00E44778">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mounts for 3 people when amount for 1 given</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E1172A9" w14:textId="77777777" w:rsidR="00E44778" w:rsidRPr="00954152" w:rsidRDefault="00C26326">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olve proportion problems using the unitary method</w:t>
      </w:r>
      <w:r w:rsidR="00827DCF" w:rsidRPr="00954152">
        <w:rPr>
          <w:rFonts w:ascii="Verdana" w:hAnsi="Verdana"/>
          <w:color w:val="0F243E" w:themeColor="text2" w:themeShade="80"/>
          <w:sz w:val="20"/>
          <w:szCs w:val="20"/>
        </w:rPr>
        <w:t>;</w:t>
      </w:r>
    </w:p>
    <w:p w14:paraId="6E6896A2" w14:textId="77777777"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when values are in direct proportion by reference to the graph form</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D67AB81" w14:textId="77777777"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w:t>
      </w:r>
      <w:r w:rsidR="00764CD3"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00764CD3"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 (inverse graphs done in later unit)</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D2B4802" w14:textId="77777777" w:rsidR="00E44778" w:rsidRPr="00954152" w:rsidRDefault="00C26326">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E44778" w:rsidRPr="00954152">
        <w:rPr>
          <w:rFonts w:ascii="Verdana" w:hAnsi="Verdana"/>
          <w:color w:val="0F243E" w:themeColor="text2" w:themeShade="80"/>
          <w:sz w:val="20"/>
          <w:szCs w:val="20"/>
        </w:rPr>
        <w:t>nderstand direct proportion</w:t>
      </w:r>
      <w:r w:rsidR="00C34EAF" w:rsidRPr="00954152">
        <w:rPr>
          <w:rFonts w:ascii="Verdana" w:hAnsi="Verdana"/>
          <w:color w:val="0F243E" w:themeColor="text2" w:themeShade="80"/>
          <w:sz w:val="20"/>
          <w:szCs w:val="20"/>
        </w:rPr>
        <w:t xml:space="preserve"> </w:t>
      </w:r>
      <w:r w:rsidR="00E44778" w:rsidRPr="00954152">
        <w:rPr>
          <w:rFonts w:ascii="Verdana" w:hAnsi="Verdana"/>
          <w:color w:val="0F243E" w:themeColor="text2" w:themeShade="80"/>
          <w:sz w:val="20"/>
          <w:szCs w:val="20"/>
        </w:rPr>
        <w:t xml:space="preserve">---&gt; relationship </w:t>
      </w:r>
      <w:r w:rsidR="00E44778" w:rsidRPr="00954152">
        <w:rPr>
          <w:rFonts w:ascii="Times New Roman" w:hAnsi="Times New Roman" w:cs="Times New Roman"/>
          <w:i/>
          <w:color w:val="0F243E" w:themeColor="text2" w:themeShade="80"/>
          <w:sz w:val="24"/>
          <w:szCs w:val="24"/>
        </w:rPr>
        <w:t>y</w:t>
      </w:r>
      <w:r w:rsidR="00E44778" w:rsidRPr="00954152">
        <w:rPr>
          <w:rFonts w:ascii="Verdana" w:hAnsi="Verdana"/>
          <w:color w:val="0F243E" w:themeColor="text2" w:themeShade="80"/>
          <w:sz w:val="20"/>
          <w:szCs w:val="20"/>
        </w:rPr>
        <w:t xml:space="preserve"> = </w:t>
      </w:r>
      <w:r w:rsidR="00E44778" w:rsidRPr="00954152">
        <w:rPr>
          <w:rFonts w:ascii="Times New Roman" w:hAnsi="Times New Roman" w:cs="Times New Roman"/>
          <w:i/>
          <w:color w:val="0F243E" w:themeColor="text2" w:themeShade="80"/>
          <w:sz w:val="24"/>
          <w:szCs w:val="24"/>
        </w:rPr>
        <w:t>kx</w:t>
      </w:r>
      <w:r w:rsidR="00827DCF" w:rsidRPr="00954152">
        <w:rPr>
          <w:rFonts w:ascii="Verdana" w:hAnsi="Verdana"/>
          <w:color w:val="0F243E" w:themeColor="text2" w:themeShade="80"/>
          <w:sz w:val="20"/>
          <w:szCs w:val="20"/>
        </w:rPr>
        <w:t>.</w:t>
      </w:r>
    </w:p>
    <w:p w14:paraId="10764DE5" w14:textId="77777777" w:rsidR="00DD2286" w:rsidRPr="00954152" w:rsidRDefault="00DD2286">
      <w:pPr>
        <w:spacing w:after="0"/>
        <w:jc w:val="both"/>
        <w:rPr>
          <w:rFonts w:ascii="Verdana" w:hAnsi="Verdana"/>
          <w:b/>
          <w:color w:val="0F243E" w:themeColor="text2" w:themeShade="80"/>
          <w:sz w:val="20"/>
          <w:szCs w:val="20"/>
        </w:rPr>
      </w:pPr>
    </w:p>
    <w:p w14:paraId="25970383" w14:textId="77777777" w:rsidR="00DD2286" w:rsidRPr="00954152" w:rsidRDefault="00DD228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D6E90B5" w14:textId="77777777" w:rsidR="00DD2286" w:rsidRPr="00954152"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w:t>
      </w:r>
      <w:r w:rsidR="00827DCF" w:rsidRPr="00954152">
        <w:rPr>
          <w:rFonts w:ascii="Verdana" w:hAnsi="Verdana"/>
          <w:color w:val="0F243E" w:themeColor="text2" w:themeShade="80"/>
          <w:sz w:val="20"/>
          <w:szCs w:val="20"/>
        </w:rPr>
        <w:t>r</w:t>
      </w:r>
      <w:r w:rsidRPr="00954152">
        <w:rPr>
          <w:rFonts w:ascii="Verdana" w:hAnsi="Verdana"/>
          <w:color w:val="0F243E" w:themeColor="text2" w:themeShade="80"/>
          <w:sz w:val="20"/>
          <w:szCs w:val="20"/>
        </w:rPr>
        <w:t>ed to yellow 5</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4 and 20</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6 are the same colour</w:t>
      </w:r>
      <w:r w:rsidR="00827DCF" w:rsidRPr="00954152">
        <w:rPr>
          <w:rFonts w:ascii="Verdana" w:hAnsi="Verdana"/>
          <w:color w:val="0F243E" w:themeColor="text2" w:themeShade="80"/>
          <w:sz w:val="20"/>
          <w:szCs w:val="20"/>
        </w:rPr>
        <w:t>.</w:t>
      </w:r>
    </w:p>
    <w:p w14:paraId="05B23A9C" w14:textId="77777777" w:rsidR="00E44778" w:rsidRPr="00954152"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it takes 2 builders 10 days to build a wall, how long will it take 3 builders? </w:t>
      </w:r>
    </w:p>
    <w:p w14:paraId="217F37C2" w14:textId="77777777" w:rsidR="00E44778" w:rsidRPr="00954152" w:rsidRDefault="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cale up recipes and decide if there is enough of each ingredient</w:t>
      </w:r>
      <w:r w:rsidRPr="00954152">
        <w:rPr>
          <w:rFonts w:ascii="Verdana" w:hAnsi="Verdana"/>
          <w:color w:val="0F243E" w:themeColor="text2" w:themeShade="80"/>
          <w:sz w:val="20"/>
          <w:szCs w:val="20"/>
        </w:rPr>
        <w:t>.</w:t>
      </w:r>
    </w:p>
    <w:p w14:paraId="288AD316" w14:textId="77777777" w:rsidR="00DD2286" w:rsidRPr="00954152" w:rsidRDefault="00C2632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Given two sets of data in a table, are they in direct proportion?</w:t>
      </w:r>
    </w:p>
    <w:p w14:paraId="70D0C303" w14:textId="77777777" w:rsidR="00C26326" w:rsidRPr="001C4445" w:rsidRDefault="00C26326" w:rsidP="00827DCF">
      <w:pPr>
        <w:spacing w:after="0"/>
        <w:jc w:val="both"/>
        <w:rPr>
          <w:rFonts w:ascii="Verdana" w:hAnsi="Verdana"/>
          <w:b/>
          <w:color w:val="0F243E"/>
          <w:sz w:val="20"/>
          <w:szCs w:val="20"/>
        </w:rPr>
      </w:pPr>
    </w:p>
    <w:p w14:paraId="13D649FF" w14:textId="77777777" w:rsidR="00BE6A1E" w:rsidRPr="001C4445" w:rsidRDefault="00B95A7E" w:rsidP="00BE6A1E">
      <w:pPr>
        <w:jc w:val="both"/>
        <w:rPr>
          <w:rFonts w:ascii="Verdana" w:hAnsi="Verdana"/>
          <w:b/>
          <w:color w:val="0F243E"/>
          <w:sz w:val="20"/>
          <w:szCs w:val="20"/>
        </w:rPr>
      </w:pPr>
      <w:r w:rsidRPr="001C4445">
        <w:rPr>
          <w:rFonts w:ascii="Verdana" w:hAnsi="Verdana"/>
          <w:b/>
          <w:color w:val="0F243E"/>
          <w:sz w:val="20"/>
          <w:szCs w:val="20"/>
        </w:rPr>
        <w:t>OPPORTUNITIES FOR REASONING/PROBLEM SOLVING</w:t>
      </w:r>
    </w:p>
    <w:p w14:paraId="1EE17183" w14:textId="77777777" w:rsidR="00BE6A1E" w:rsidRPr="001C4445" w:rsidRDefault="00B95A7E" w:rsidP="00BE6A1E">
      <w:pPr>
        <w:spacing w:after="0"/>
        <w:jc w:val="both"/>
        <w:rPr>
          <w:rFonts w:ascii="Verdana" w:hAnsi="Verdana"/>
          <w:color w:val="0F243E"/>
          <w:sz w:val="20"/>
          <w:szCs w:val="20"/>
        </w:rPr>
      </w:pPr>
      <w:r w:rsidRPr="001C4445">
        <w:rPr>
          <w:rFonts w:ascii="Verdana" w:hAnsi="Verdana"/>
          <w:color w:val="0F243E"/>
          <w:sz w:val="20"/>
          <w:szCs w:val="20"/>
        </w:rPr>
        <w:t>Problems in context</w:t>
      </w:r>
      <w:r w:rsidR="001C4445">
        <w:rPr>
          <w:rFonts w:ascii="Verdana" w:hAnsi="Verdana"/>
          <w:color w:val="0F243E"/>
          <w:sz w:val="20"/>
          <w:szCs w:val="20"/>
        </w:rPr>
        <w:t>,</w:t>
      </w:r>
      <w:r w:rsidRPr="001C4445">
        <w:rPr>
          <w:rFonts w:ascii="Verdana" w:hAnsi="Verdana"/>
          <w:color w:val="0F243E"/>
          <w:sz w:val="20"/>
          <w:szCs w:val="20"/>
        </w:rPr>
        <w:t xml:space="preserve"> such as scaling a recipe, or diluting lemonade or chemical solutions</w:t>
      </w:r>
      <w:r w:rsidR="001C4445">
        <w:rPr>
          <w:rFonts w:ascii="Verdana" w:hAnsi="Verdana"/>
          <w:color w:val="0F243E"/>
          <w:sz w:val="20"/>
          <w:szCs w:val="20"/>
        </w:rPr>
        <w:t>,</w:t>
      </w:r>
      <w:r w:rsidRPr="001C4445">
        <w:rPr>
          <w:rFonts w:ascii="Verdana" w:hAnsi="Verdana"/>
          <w:color w:val="0F243E"/>
          <w:sz w:val="20"/>
          <w:szCs w:val="20"/>
        </w:rPr>
        <w:t xml:space="preserve"> will show how proportional reasoning is used in real-life contexts.</w:t>
      </w:r>
    </w:p>
    <w:p w14:paraId="49CC7911" w14:textId="77777777" w:rsidR="0041678E" w:rsidRPr="001C4445" w:rsidRDefault="0041678E" w:rsidP="00BE6A1E">
      <w:pPr>
        <w:spacing w:after="0"/>
        <w:jc w:val="both"/>
        <w:rPr>
          <w:rFonts w:ascii="Verdana" w:hAnsi="Verdana"/>
          <w:b/>
          <w:color w:val="0F243E"/>
          <w:sz w:val="20"/>
          <w:szCs w:val="20"/>
        </w:rPr>
      </w:pPr>
    </w:p>
    <w:p w14:paraId="444D7025" w14:textId="77777777" w:rsidR="00DD2286" w:rsidRPr="00954152" w:rsidRDefault="00DD2286"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9D415A7" w14:textId="77777777" w:rsidR="00C26326"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out/prove whether two variables are in direct proportion by plotting the graph and us</w:t>
      </w:r>
      <w:r w:rsidR="00827DCF"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t </w:t>
      </w:r>
      <w:r w:rsidR="00E44778" w:rsidRPr="00954152">
        <w:rPr>
          <w:rFonts w:ascii="Verdana" w:hAnsi="Verdana"/>
          <w:color w:val="0F243E" w:themeColor="text2" w:themeShade="80"/>
          <w:sz w:val="20"/>
          <w:szCs w:val="20"/>
        </w:rPr>
        <w:t>as a</w:t>
      </w:r>
      <w:r w:rsidRPr="00954152">
        <w:rPr>
          <w:rFonts w:ascii="Verdana" w:hAnsi="Verdana"/>
          <w:color w:val="0F243E" w:themeColor="text2" w:themeShade="80"/>
          <w:sz w:val="20"/>
          <w:szCs w:val="20"/>
        </w:rPr>
        <w:t xml:space="preserve"> model to read off other values</w:t>
      </w:r>
      <w:r w:rsidR="00827DCF" w:rsidRPr="00954152">
        <w:rPr>
          <w:rFonts w:ascii="Verdana" w:hAnsi="Verdana"/>
          <w:color w:val="0F243E" w:themeColor="text2" w:themeShade="80"/>
          <w:sz w:val="20"/>
          <w:szCs w:val="20"/>
        </w:rPr>
        <w:t>.</w:t>
      </w:r>
    </w:p>
    <w:p w14:paraId="084F9C2F" w14:textId="77777777" w:rsidR="00E44778"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ossible link with scatter graphs</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14:paraId="71277BDB" w14:textId="77777777" w:rsidR="00E44778" w:rsidRPr="00954152" w:rsidRDefault="00E44778" w:rsidP="00827DCF">
      <w:pPr>
        <w:spacing w:after="0"/>
        <w:jc w:val="both"/>
        <w:rPr>
          <w:rFonts w:ascii="Verdana" w:hAnsi="Verdana"/>
          <w:b/>
          <w:color w:val="0F243E" w:themeColor="text2" w:themeShade="80"/>
          <w:sz w:val="20"/>
          <w:szCs w:val="20"/>
        </w:rPr>
      </w:pPr>
    </w:p>
    <w:p w14:paraId="12C77706" w14:textId="77777777" w:rsidR="00DD2286" w:rsidRPr="00954152" w:rsidRDefault="00DD2286" w:rsidP="00827DCF">
      <w:pPr>
        <w:spacing w:after="0"/>
        <w:jc w:val="both"/>
        <w:rPr>
          <w:rFonts w:ascii="Verdana" w:hAnsi="Verdana"/>
          <w:sz w:val="20"/>
          <w:szCs w:val="20"/>
        </w:rPr>
      </w:pPr>
    </w:p>
    <w:p w14:paraId="092DDB67" w14:textId="77777777" w:rsidR="005E66B2" w:rsidRPr="00954152" w:rsidRDefault="005E66B2" w:rsidP="0008612D">
      <w:pPr>
        <w:jc w:val="both"/>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030"/>
        <w:gridCol w:w="2598"/>
      </w:tblGrid>
      <w:tr w:rsidR="00877199" w:rsidRPr="00954152" w14:paraId="0CDA3B11" w14:textId="77777777" w:rsidTr="00206B80">
        <w:trPr>
          <w:trHeight w:val="851"/>
        </w:trPr>
        <w:tc>
          <w:tcPr>
            <w:tcW w:w="3651" w:type="pct"/>
            <w:shd w:val="clear" w:color="auto" w:fill="0F243E" w:themeFill="text2" w:themeFillShade="80"/>
            <w:vAlign w:val="center"/>
          </w:tcPr>
          <w:p w14:paraId="3F46B710" w14:textId="77777777" w:rsidR="00877199" w:rsidRPr="00954152" w:rsidRDefault="00877199" w:rsidP="00827DCF">
            <w:pPr>
              <w:spacing w:line="276" w:lineRule="auto"/>
              <w:rPr>
                <w:rFonts w:ascii="Verdana" w:hAnsi="Verdana"/>
                <w:color w:val="FFFFFF" w:themeColor="background1"/>
              </w:rPr>
            </w:pPr>
            <w:bookmarkStart w:id="44" w:name="Unit12"/>
            <w:r w:rsidRPr="00954152">
              <w:rPr>
                <w:rFonts w:ascii="Verdana" w:hAnsi="Verdana"/>
                <w:b/>
                <w:color w:val="FFFFFF" w:themeColor="background1"/>
              </w:rPr>
              <w:lastRenderedPageBreak/>
              <w:t>UNIT 12:</w:t>
            </w:r>
            <w:r w:rsidR="00C34EAF" w:rsidRPr="00954152">
              <w:rPr>
                <w:rFonts w:ascii="Verdana" w:hAnsi="Verdana"/>
                <w:b/>
                <w:color w:val="FFFFFF" w:themeColor="background1"/>
              </w:rPr>
              <w:t xml:space="preserve"> </w:t>
            </w:r>
            <w:bookmarkEnd w:id="44"/>
            <w:r w:rsidR="005009CD" w:rsidRPr="00954152">
              <w:rPr>
                <w:rFonts w:ascii="Verdana" w:hAnsi="Verdana"/>
                <w:b/>
                <w:color w:val="FFFFFF" w:themeColor="background1"/>
              </w:rPr>
              <w:t>Right</w:t>
            </w:r>
            <w:r w:rsidR="00827DCF" w:rsidRPr="00954152">
              <w:rPr>
                <w:rFonts w:ascii="Verdana" w:hAnsi="Verdana"/>
                <w:b/>
                <w:color w:val="FFFFFF" w:themeColor="background1"/>
              </w:rPr>
              <w:t>-a</w:t>
            </w:r>
            <w:r w:rsidR="005009CD" w:rsidRPr="00954152">
              <w:rPr>
                <w:rFonts w:ascii="Verdana" w:hAnsi="Verdana"/>
                <w:b/>
                <w:color w:val="FFFFFF" w:themeColor="background1"/>
              </w:rPr>
              <w:t xml:space="preserve">ngled </w:t>
            </w:r>
            <w:r w:rsidR="00827DCF" w:rsidRPr="00954152">
              <w:rPr>
                <w:rFonts w:ascii="Verdana" w:hAnsi="Verdana"/>
                <w:b/>
                <w:color w:val="FFFFFF" w:themeColor="background1"/>
              </w:rPr>
              <w:t>t</w:t>
            </w:r>
            <w:r w:rsidR="005009CD" w:rsidRPr="00954152">
              <w:rPr>
                <w:rFonts w:ascii="Verdana" w:hAnsi="Verdana"/>
                <w:b/>
                <w:color w:val="FFFFFF" w:themeColor="background1"/>
              </w:rPr>
              <w:t>riangles</w:t>
            </w:r>
            <w:r w:rsidR="00827DCF" w:rsidRPr="00954152">
              <w:rPr>
                <w:rFonts w:ascii="Verdana" w:hAnsi="Verdana"/>
                <w:b/>
                <w:color w:val="FFFFFF" w:themeColor="background1"/>
              </w:rPr>
              <w:t>:</w:t>
            </w:r>
            <w:r w:rsidR="005009CD" w:rsidRPr="00954152">
              <w:rPr>
                <w:rFonts w:ascii="Verdana" w:hAnsi="Verdana"/>
                <w:b/>
                <w:color w:val="FFFFFF" w:themeColor="background1"/>
              </w:rPr>
              <w:t xml:space="preserve"> Pythagoras and </w:t>
            </w:r>
            <w:r w:rsidR="00827DCF" w:rsidRPr="00954152">
              <w:rPr>
                <w:rFonts w:ascii="Verdana" w:hAnsi="Verdana"/>
                <w:b/>
                <w:color w:val="FFFFFF" w:themeColor="background1"/>
              </w:rPr>
              <w:t>t</w:t>
            </w:r>
            <w:r w:rsidR="005009CD" w:rsidRPr="00954152">
              <w:rPr>
                <w:rFonts w:ascii="Verdana" w:hAnsi="Verdana"/>
                <w:b/>
                <w:color w:val="FFFFFF" w:themeColor="background1"/>
              </w:rPr>
              <w:t>rig</w:t>
            </w:r>
            <w:r w:rsidR="00827DCF" w:rsidRPr="00954152">
              <w:rPr>
                <w:rFonts w:ascii="Verdana" w:hAnsi="Verdana"/>
                <w:b/>
                <w:color w:val="FFFFFF" w:themeColor="background1"/>
              </w:rPr>
              <w:t>onometry</w:t>
            </w:r>
            <w:r w:rsidR="005009CD" w:rsidRPr="00954152">
              <w:rPr>
                <w:rFonts w:ascii="Verdana" w:hAnsi="Verdana"/>
                <w:b/>
                <w:color w:val="FFFFFF" w:themeColor="background1"/>
              </w:rPr>
              <w:t xml:space="preserve"> </w:t>
            </w:r>
          </w:p>
        </w:tc>
        <w:tc>
          <w:tcPr>
            <w:tcW w:w="1349" w:type="pct"/>
            <w:shd w:val="clear" w:color="auto" w:fill="0F243E" w:themeFill="text2" w:themeFillShade="80"/>
            <w:vAlign w:val="center"/>
          </w:tcPr>
          <w:p w14:paraId="16E9C6F1" w14:textId="77777777" w:rsidR="00877199" w:rsidRPr="00954152" w:rsidRDefault="00877199" w:rsidP="00877199">
            <w:pPr>
              <w:jc w:val="right"/>
              <w:rPr>
                <w:rFonts w:ascii="Verdana" w:hAnsi="Verdana"/>
                <w:b/>
                <w:color w:val="FFFFFF" w:themeColor="background1"/>
              </w:rPr>
            </w:pPr>
            <w:r w:rsidRPr="00954152">
              <w:rPr>
                <w:rFonts w:ascii="Verdana" w:hAnsi="Verdana"/>
                <w:b/>
                <w:color w:val="FFFFFF" w:themeColor="background1"/>
              </w:rPr>
              <w:t>Teaching Time</w:t>
            </w:r>
          </w:p>
          <w:p w14:paraId="2181D522" w14:textId="77777777" w:rsidR="00877199" w:rsidRPr="00954152" w:rsidRDefault="00371C93" w:rsidP="00827DCF">
            <w:pPr>
              <w:jc w:val="right"/>
              <w:rPr>
                <w:rFonts w:ascii="Verdana" w:hAnsi="Verdana"/>
                <w:color w:val="FFFFFF" w:themeColor="background1"/>
              </w:rPr>
            </w:pPr>
            <w:r>
              <w:rPr>
                <w:rFonts w:ascii="Verdana" w:hAnsi="Verdana"/>
                <w:b/>
                <w:color w:val="FFFFFF" w:themeColor="background1"/>
              </w:rPr>
              <w:t>4-6</w:t>
            </w:r>
            <w:r w:rsidR="00877199" w:rsidRPr="00954152">
              <w:rPr>
                <w:rFonts w:ascii="Verdana" w:hAnsi="Verdana"/>
                <w:b/>
                <w:color w:val="FFFFFF" w:themeColor="background1"/>
              </w:rPr>
              <w:t xml:space="preserve"> hours</w:t>
            </w:r>
          </w:p>
        </w:tc>
      </w:tr>
    </w:tbl>
    <w:p w14:paraId="2B18BA1E" w14:textId="77777777" w:rsidR="00056770" w:rsidRPr="00954152" w:rsidRDefault="00056770" w:rsidP="00827DCF">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EA8DA8D" w14:textId="77777777" w:rsidR="005E66B2" w:rsidRPr="00954152" w:rsidRDefault="005E66B2"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ED54244" w14:textId="77777777"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w:t>
      </w:r>
      <w:r w:rsidR="000C68F7" w:rsidRPr="00954152">
        <w:rPr>
          <w:rFonts w:ascii="Verdana" w:eastAsia="Times New Roman" w:hAnsi="Verdana" w:cs="Times New Roman"/>
          <w:color w:val="0F243E" w:themeColor="text2" w:themeShade="80"/>
          <w:sz w:val="20"/>
          <w:szCs w:val="20"/>
          <w:lang w:eastAsia="en-GB"/>
        </w:rPr>
        <w:t>7</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xml:space="preserve"> and </w:t>
      </w:r>
      <w:r w:rsidR="000C68F7" w:rsidRPr="00954152">
        <w:rPr>
          <w:rFonts w:ascii="Verdana" w:eastAsia="Times New Roman" w:hAnsi="Verdana" w:cs="Times New Roman"/>
          <w:color w:val="0F243E" w:themeColor="text2" w:themeShade="80"/>
          <w:sz w:val="20"/>
          <w:szCs w:val="20"/>
          <w:u w:val="single"/>
          <w:lang w:eastAsia="en-GB"/>
        </w:rPr>
        <w:t xml:space="preserve">with </w:t>
      </w:r>
      <w:r w:rsidRPr="00954152">
        <w:rPr>
          <w:rFonts w:ascii="Verdana" w:eastAsia="Times New Roman" w:hAnsi="Verdana" w:cs="Times New Roman"/>
          <w:color w:val="0F243E" w:themeColor="text2" w:themeShade="80"/>
          <w:sz w:val="20"/>
          <w:szCs w:val="20"/>
          <w:u w:val="single"/>
          <w:lang w:eastAsia="en-GB"/>
        </w:rPr>
        <w:t>integer indices</w:t>
      </w:r>
    </w:p>
    <w:p w14:paraId="365C0C09" w14:textId="77777777"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5</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r w:rsidR="000C68F7" w:rsidRPr="00954152">
        <w:rPr>
          <w:rFonts w:ascii="Verdana" w:eastAsia="Times New Roman" w:hAnsi="Verdana" w:cs="Times New Roman"/>
          <w:color w:val="0F243E" w:themeColor="text2" w:themeShade="80"/>
          <w:sz w:val="20"/>
          <w:szCs w:val="20"/>
          <w:lang w:eastAsia="en-GB"/>
        </w:rPr>
        <w:t xml:space="preserve"> …</w:t>
      </w:r>
    </w:p>
    <w:p w14:paraId="04468D3D" w14:textId="77777777"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collecting like terms</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multiplying a single term over a bracket</w:t>
      </w:r>
      <w:r w:rsidR="000C68F7" w:rsidRPr="00954152">
        <w:rPr>
          <w:rFonts w:ascii="Verdana" w:eastAsia="Times New Roman" w:hAnsi="Verdana" w:cs="Times New Roman"/>
          <w:color w:val="0F243E" w:themeColor="text2" w:themeShade="80"/>
          <w:sz w:val="20"/>
          <w:szCs w:val="20"/>
          <w:lang w:eastAsia="en-GB"/>
        </w:rPr>
        <w:t>, …</w:t>
      </w:r>
    </w:p>
    <w:p w14:paraId="21A51A14" w14:textId="77777777"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w:t>
      </w:r>
      <w:r>
        <w:rPr>
          <w:rFonts w:ascii="Verdana" w:eastAsia="Times New Roman" w:hAnsi="Verdana" w:cs="Times New Roman"/>
          <w:color w:val="0F243E" w:themeColor="text2" w:themeShade="80"/>
          <w:sz w:val="20"/>
          <w:szCs w:val="20"/>
          <w:lang w:eastAsia="en-GB"/>
        </w:rPr>
        <w:t xml:space="preserve"> standard mathematical formulae</w:t>
      </w:r>
      <w:r w:rsidR="00D6360F">
        <w:rPr>
          <w:rFonts w:ascii="Verdana" w:eastAsia="Times New Roman" w:hAnsi="Verdana" w:cs="Times New Roman"/>
          <w:color w:val="0F243E" w:themeColor="text2" w:themeShade="80"/>
          <w:sz w:val="20"/>
          <w:szCs w:val="20"/>
          <w:lang w:eastAsia="en-GB"/>
        </w:rPr>
        <w:t>; …</w:t>
      </w:r>
    </w:p>
    <w:p w14:paraId="55E63E97" w14:textId="77777777"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EA2D9A">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14:paraId="7CFC1213" w14:textId="77777777"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0C68F7" w:rsidRPr="00954152">
        <w:rPr>
          <w:rFonts w:ascii="Verdana" w:eastAsia="Times New Roman" w:hAnsi="Verdana" w:cs="Times New Roman"/>
          <w:color w:val="0F243E" w:themeColor="text2" w:themeShade="80"/>
          <w:sz w:val="20"/>
          <w:szCs w:val="20"/>
          <w:u w:val="single"/>
          <w:lang w:eastAsia="en-GB"/>
        </w:rPr>
        <w:t xml:space="preserve"> Pythagoras’ Theorem and</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14:paraId="6D4E6054" w14:textId="77777777"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005475B6"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in two dimensional figures</w:t>
      </w:r>
    </w:p>
    <w:p w14:paraId="72D2796A" w14:textId="77777777" w:rsidR="00FC4A6A" w:rsidRPr="00954152" w:rsidRDefault="00FC4A6A"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know the exact values of si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30°, 45°, 60° and 90°; know the exact value of ta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θ = 0°, 30°, 45° and 60°</w:t>
      </w:r>
    </w:p>
    <w:p w14:paraId="0F88BDF0" w14:textId="77777777" w:rsidR="005E66B2" w:rsidRPr="00954152" w:rsidRDefault="005E66B2" w:rsidP="00827DCF">
      <w:pPr>
        <w:spacing w:after="0"/>
        <w:jc w:val="both"/>
        <w:rPr>
          <w:rFonts w:ascii="Verdana" w:eastAsia="Times New Roman" w:hAnsi="Verdana" w:cs="Times New Roman"/>
          <w:color w:val="0F243E" w:themeColor="text2" w:themeShade="80"/>
          <w:sz w:val="20"/>
          <w:szCs w:val="20"/>
          <w:lang w:eastAsia="en-GB"/>
        </w:rPr>
      </w:pPr>
    </w:p>
    <w:p w14:paraId="0BEB5F5B" w14:textId="77777777"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FB5DE41" w14:textId="77777777"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FC4A6A" w:rsidRPr="00954152">
        <w:rPr>
          <w:rFonts w:ascii="Verdana" w:hAnsi="Verdana"/>
          <w:color w:val="0F243E" w:themeColor="text2" w:themeShade="80"/>
          <w:sz w:val="20"/>
          <w:szCs w:val="20"/>
        </w:rPr>
        <w:t>earrange simple formulae and equations, as preparation for rearranging trigonometric formulae</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14:paraId="5F1C464B" w14:textId="77777777"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C4A6A" w:rsidRPr="00954152">
        <w:rPr>
          <w:rFonts w:ascii="Verdana" w:hAnsi="Verdana"/>
          <w:color w:val="0F243E" w:themeColor="text2" w:themeShade="80"/>
          <w:sz w:val="20"/>
          <w:szCs w:val="20"/>
        </w:rPr>
        <w:t>ecall basic angle facts</w:t>
      </w:r>
      <w:r w:rsidRPr="00954152">
        <w:rPr>
          <w:rFonts w:ascii="Verdana" w:hAnsi="Verdana"/>
          <w:color w:val="0F243E" w:themeColor="text2" w:themeShade="80"/>
          <w:sz w:val="20"/>
          <w:szCs w:val="20"/>
        </w:rPr>
        <w:t>.</w:t>
      </w:r>
    </w:p>
    <w:p w14:paraId="5AC18D8D" w14:textId="77777777"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w:t>
      </w:r>
      <w:r w:rsidR="00FC4A6A" w:rsidRPr="00954152">
        <w:rPr>
          <w:rFonts w:ascii="Verdana" w:hAnsi="Verdana"/>
          <w:color w:val="0F243E" w:themeColor="text2" w:themeShade="80"/>
          <w:sz w:val="20"/>
          <w:szCs w:val="20"/>
        </w:rPr>
        <w:t>nderstand when to leave an answer in surd form</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14:paraId="4E60400D" w14:textId="77777777" w:rsidR="006E2599"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w:t>
      </w:r>
      <w:r w:rsidR="00343195" w:rsidRPr="00954152">
        <w:rPr>
          <w:rFonts w:ascii="Verdana" w:hAnsi="Verdana"/>
          <w:color w:val="0F243E" w:themeColor="text2" w:themeShade="80"/>
          <w:sz w:val="20"/>
          <w:szCs w:val="20"/>
        </w:rPr>
        <w:t>an plot coordinates in all four quadrants and draw</w:t>
      </w:r>
      <w:r w:rsidR="006E2599" w:rsidRPr="00954152">
        <w:rPr>
          <w:rFonts w:ascii="Verdana" w:hAnsi="Verdana"/>
          <w:color w:val="0F243E" w:themeColor="text2" w:themeShade="80"/>
          <w:sz w:val="20"/>
          <w:szCs w:val="20"/>
        </w:rPr>
        <w:t xml:space="preserve"> axes</w:t>
      </w:r>
      <w:r w:rsidRPr="00954152">
        <w:rPr>
          <w:rFonts w:ascii="Verdana" w:hAnsi="Verdana"/>
          <w:color w:val="0F243E" w:themeColor="text2" w:themeShade="80"/>
          <w:sz w:val="20"/>
          <w:szCs w:val="20"/>
        </w:rPr>
        <w:t>.</w:t>
      </w:r>
    </w:p>
    <w:p w14:paraId="5D8606CA" w14:textId="77777777" w:rsidR="00FC4A6A" w:rsidRPr="00954152" w:rsidRDefault="00FC4A6A" w:rsidP="00827DCF">
      <w:pPr>
        <w:spacing w:after="0"/>
        <w:jc w:val="both"/>
        <w:rPr>
          <w:rFonts w:ascii="Verdana" w:hAnsi="Verdana"/>
          <w:color w:val="0F243E" w:themeColor="text2" w:themeShade="80"/>
          <w:sz w:val="20"/>
          <w:szCs w:val="20"/>
        </w:rPr>
      </w:pPr>
    </w:p>
    <w:p w14:paraId="79BF6BF0" w14:textId="77777777"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F9CE05B" w14:textId="77777777" w:rsidR="00FC4A6A" w:rsidRPr="00954152" w:rsidRDefault="00FC4A6A"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ight</w:t>
      </w:r>
      <w:r w:rsidR="000C68F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angle, angle, Pythagoras’ Theorem, </w:t>
      </w:r>
      <w:r w:rsidR="000C68F7" w:rsidRPr="00954152">
        <w:rPr>
          <w:rFonts w:ascii="Verdana" w:hAnsi="Verdana"/>
          <w:color w:val="0F243E" w:themeColor="text2" w:themeShade="80"/>
          <w:sz w:val="20"/>
          <w:szCs w:val="20"/>
        </w:rPr>
        <w:t>sine, cosine, tan</w:t>
      </w:r>
      <w:r w:rsidRPr="00954152">
        <w:rPr>
          <w:rFonts w:ascii="Verdana" w:hAnsi="Verdana"/>
          <w:color w:val="0F243E" w:themeColor="text2" w:themeShade="80"/>
          <w:sz w:val="20"/>
          <w:szCs w:val="20"/>
        </w:rPr>
        <w:t>, trigonometry, opposite, hypotenuse, adjacent, ratio, elevation, depression, length, accuracy</w:t>
      </w:r>
    </w:p>
    <w:p w14:paraId="0057DACE" w14:textId="77777777" w:rsidR="00827DCF" w:rsidRPr="00954152" w:rsidRDefault="00827DCF" w:rsidP="00827DCF">
      <w:pPr>
        <w:spacing w:after="0"/>
        <w:jc w:val="both"/>
        <w:rPr>
          <w:rFonts w:ascii="Verdana" w:hAnsi="Verdana"/>
          <w:color w:val="0F243E" w:themeColor="text2" w:themeShade="80"/>
          <w:sz w:val="20"/>
          <w:szCs w:val="20"/>
        </w:rPr>
      </w:pPr>
    </w:p>
    <w:p w14:paraId="4571B8D9" w14:textId="77777777"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6CD3686" w14:textId="77777777" w:rsidR="005009CD" w:rsidRPr="00954152" w:rsidRDefault="005009CD" w:rsidP="00827DCF">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r w:rsidRPr="00954152">
        <w:rPr>
          <w:rFonts w:ascii="Verdana" w:hAnsi="Verdana"/>
          <w:b/>
          <w:color w:val="0F243E" w:themeColor="text2" w:themeShade="80"/>
          <w:sz w:val="20"/>
          <w:szCs w:val="20"/>
        </w:rPr>
        <w:t xml:space="preserve"> </w:t>
      </w:r>
    </w:p>
    <w:p w14:paraId="79B184CC" w14:textId="77777777" w:rsidR="005009CD" w:rsidRPr="00371C93" w:rsidRDefault="005009CD">
      <w:pPr>
        <w:pStyle w:val="ListParagraph"/>
        <w:numPr>
          <w:ilvl w:val="0"/>
          <w:numId w:val="10"/>
        </w:numPr>
        <w:spacing w:after="0"/>
        <w:rPr>
          <w:rFonts w:ascii="Verdana" w:hAnsi="Verdana"/>
          <w:color w:val="0F243E" w:themeColor="text2" w:themeShade="80"/>
          <w:sz w:val="20"/>
          <w:szCs w:val="20"/>
        </w:rPr>
      </w:pPr>
      <w:r w:rsidRPr="00371C93">
        <w:rPr>
          <w:rFonts w:ascii="Verdana" w:hAnsi="Verdana"/>
          <w:color w:val="0F243E" w:themeColor="text2" w:themeShade="80"/>
          <w:sz w:val="20"/>
          <w:szCs w:val="20"/>
        </w:rPr>
        <w:t>Understand, recall and use Pythagoras</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r w:rsidR="000C68F7" w:rsidRPr="00371C93">
        <w:rPr>
          <w:rFonts w:ascii="Verdana" w:hAnsi="Verdana"/>
          <w:color w:val="0F243E" w:themeColor="text2" w:themeShade="80"/>
          <w:sz w:val="20"/>
          <w:szCs w:val="20"/>
        </w:rPr>
        <w:t xml:space="preserve">Theorem </w:t>
      </w:r>
      <w:r w:rsidRPr="00371C93">
        <w:rPr>
          <w:rFonts w:ascii="Verdana" w:hAnsi="Verdana"/>
          <w:color w:val="0F243E" w:themeColor="text2" w:themeShade="80"/>
          <w:sz w:val="20"/>
          <w:szCs w:val="20"/>
        </w:rPr>
        <w:t>in 2D</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r w:rsidR="005475B6" w:rsidRPr="00371C93">
        <w:rPr>
          <w:rFonts w:ascii="Verdana" w:hAnsi="Verdana"/>
          <w:color w:val="0F243E" w:themeColor="text2" w:themeShade="80"/>
          <w:sz w:val="20"/>
          <w:szCs w:val="20"/>
        </w:rPr>
        <w:t>including leaving answers in surd form</w:t>
      </w:r>
      <w:r w:rsidR="00371C93" w:rsidRPr="00371C93">
        <w:rPr>
          <w:rFonts w:ascii="Verdana" w:hAnsi="Verdana"/>
          <w:color w:val="0F243E" w:themeColor="text2" w:themeShade="80"/>
          <w:sz w:val="20"/>
          <w:szCs w:val="20"/>
        </w:rPr>
        <w:t xml:space="preserve"> and being able to </w:t>
      </w:r>
      <w:r w:rsidRPr="00371C93">
        <w:rPr>
          <w:rFonts w:ascii="Verdana" w:hAnsi="Verdana"/>
          <w:color w:val="0F243E" w:themeColor="text2" w:themeShade="80"/>
          <w:sz w:val="20"/>
          <w:szCs w:val="20"/>
        </w:rPr>
        <w:t xml:space="preserve">justify if </w:t>
      </w:r>
      <w:r w:rsidR="00371C93">
        <w:rPr>
          <w:rFonts w:ascii="Verdana" w:hAnsi="Verdana"/>
          <w:color w:val="0F243E" w:themeColor="text2" w:themeShade="80"/>
          <w:sz w:val="20"/>
          <w:szCs w:val="20"/>
        </w:rPr>
        <w:t>a triangle is right</w:t>
      </w:r>
      <w:r w:rsidRPr="00371C93">
        <w:rPr>
          <w:rFonts w:ascii="Verdana" w:hAnsi="Verdana"/>
          <w:color w:val="0F243E" w:themeColor="text2" w:themeShade="80"/>
          <w:sz w:val="20"/>
          <w:szCs w:val="20"/>
        </w:rPr>
        <w:t>-angled o</w:t>
      </w:r>
      <w:r w:rsidR="00C26326" w:rsidRPr="00371C93">
        <w:rPr>
          <w:rFonts w:ascii="Verdana" w:hAnsi="Verdana"/>
          <w:color w:val="0F243E" w:themeColor="text2" w:themeShade="80"/>
          <w:sz w:val="20"/>
          <w:szCs w:val="20"/>
        </w:rPr>
        <w:t>r not</w:t>
      </w:r>
      <w:r w:rsidR="000C68F7" w:rsidRPr="00371C93">
        <w:rPr>
          <w:rFonts w:ascii="Verdana" w:hAnsi="Verdana"/>
          <w:color w:val="0F243E" w:themeColor="text2" w:themeShade="80"/>
          <w:sz w:val="20"/>
          <w:szCs w:val="20"/>
        </w:rPr>
        <w:t>;</w:t>
      </w:r>
    </w:p>
    <w:p w14:paraId="2A40894F" w14:textId="77777777"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the hypotenuse </w:t>
      </w:r>
      <w:r w:rsidR="00371C93">
        <w:rPr>
          <w:rFonts w:ascii="Verdana" w:hAnsi="Verdana"/>
          <w:color w:val="0F243E" w:themeColor="text2" w:themeShade="80"/>
          <w:sz w:val="20"/>
          <w:szCs w:val="20"/>
        </w:rPr>
        <w:t xml:space="preserve">and of a shorter side </w:t>
      </w:r>
      <w:r w:rsidRPr="00954152">
        <w:rPr>
          <w:rFonts w:ascii="Verdana" w:hAnsi="Verdana"/>
          <w:color w:val="0F243E" w:themeColor="text2" w:themeShade="80"/>
          <w:sz w:val="20"/>
          <w:szCs w:val="20"/>
        </w:rPr>
        <w:t>in a right</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0C68F7"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clud</w:t>
      </w:r>
      <w:r w:rsidR="000C68F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decima</w:t>
      </w:r>
      <w:r w:rsidR="00C26326" w:rsidRPr="00954152">
        <w:rPr>
          <w:rFonts w:ascii="Verdana" w:hAnsi="Verdana"/>
          <w:color w:val="0F243E" w:themeColor="text2" w:themeShade="80"/>
          <w:sz w:val="20"/>
          <w:szCs w:val="20"/>
        </w:rPr>
        <w:t>l lengths and a range of units</w:t>
      </w:r>
      <w:r w:rsidR="000C68F7" w:rsidRPr="00954152">
        <w:rPr>
          <w:rFonts w:ascii="Verdana" w:hAnsi="Verdana"/>
          <w:color w:val="0F243E" w:themeColor="text2" w:themeShade="80"/>
          <w:sz w:val="20"/>
          <w:szCs w:val="20"/>
        </w:rPr>
        <w:t>;</w:t>
      </w:r>
    </w:p>
    <w:p w14:paraId="08E077A4" w14:textId="77777777" w:rsidR="006E2599" w:rsidRPr="00954152" w:rsidRDefault="000C68F7"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E2599" w:rsidRPr="00954152">
        <w:rPr>
          <w:rFonts w:ascii="Verdana" w:hAnsi="Verdana"/>
          <w:color w:val="0F243E" w:themeColor="text2" w:themeShade="80"/>
          <w:sz w:val="20"/>
          <w:szCs w:val="20"/>
        </w:rPr>
        <w:t>pply Pythagoras’ Theorem with</w:t>
      </w:r>
      <w:r w:rsidR="00C34EAF" w:rsidRPr="00954152">
        <w:rPr>
          <w:rFonts w:ascii="Verdana" w:hAnsi="Verdana"/>
          <w:color w:val="0F243E" w:themeColor="text2" w:themeShade="80"/>
          <w:sz w:val="20"/>
          <w:szCs w:val="20"/>
        </w:rPr>
        <w:t xml:space="preserve"> </w:t>
      </w:r>
      <w:r w:rsidR="006E2599" w:rsidRPr="00954152">
        <w:rPr>
          <w:rFonts w:ascii="Verdana" w:hAnsi="Verdana"/>
          <w:color w:val="0F243E" w:themeColor="text2" w:themeShade="80"/>
          <w:sz w:val="20"/>
          <w:szCs w:val="20"/>
        </w:rPr>
        <w:t>a triangle drawn on a coordinate grid</w:t>
      </w:r>
      <w:r w:rsidRPr="00954152">
        <w:rPr>
          <w:rFonts w:ascii="Verdana" w:hAnsi="Verdana"/>
          <w:color w:val="0F243E" w:themeColor="text2" w:themeShade="80"/>
          <w:sz w:val="20"/>
          <w:szCs w:val="20"/>
        </w:rPr>
        <w:t>;</w:t>
      </w:r>
    </w:p>
    <w:p w14:paraId="265A7D2F" w14:textId="77777777"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length of a line segment AB given pairs of points</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8814D29" w14:textId="77777777"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use and recall the trigonometric ratios sine, cosine and tan, </w:t>
      </w:r>
      <w:r w:rsidR="000C68F7"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 xml:space="preserve">apply them to find angles and lengths in general triangles in </w:t>
      </w:r>
      <w:r w:rsidR="000C68F7" w:rsidRPr="00954152">
        <w:rPr>
          <w:rFonts w:ascii="Verdana" w:hAnsi="Verdana"/>
          <w:color w:val="0F243E" w:themeColor="text2" w:themeShade="80"/>
          <w:sz w:val="20"/>
          <w:szCs w:val="20"/>
        </w:rPr>
        <w:t>2D</w:t>
      </w:r>
      <w:r w:rsidRPr="00954152">
        <w:rPr>
          <w:rFonts w:ascii="Verdana" w:hAnsi="Verdana"/>
          <w:color w:val="0F243E" w:themeColor="text2" w:themeShade="80"/>
          <w:sz w:val="20"/>
          <w:szCs w:val="20"/>
        </w:rPr>
        <w:t xml:space="preserve"> figures</w:t>
      </w:r>
      <w:r w:rsidR="000C68F7" w:rsidRPr="00954152">
        <w:rPr>
          <w:rFonts w:ascii="Verdana" w:hAnsi="Verdana"/>
          <w:color w:val="0F243E" w:themeColor="text2" w:themeShade="80"/>
          <w:sz w:val="20"/>
          <w:szCs w:val="20"/>
        </w:rPr>
        <w:t xml:space="preserve">; </w:t>
      </w:r>
    </w:p>
    <w:p w14:paraId="137A1CFA" w14:textId="77777777" w:rsidR="005009CD" w:rsidRPr="00371C93" w:rsidRDefault="005009CD">
      <w:pPr>
        <w:pStyle w:val="ListParagraph"/>
        <w:numPr>
          <w:ilvl w:val="0"/>
          <w:numId w:val="10"/>
        </w:numPr>
        <w:spacing w:after="0"/>
        <w:jc w:val="both"/>
        <w:rPr>
          <w:rFonts w:ascii="Verdana" w:hAnsi="Verdana"/>
          <w:color w:val="0F243E" w:themeColor="text2" w:themeShade="80"/>
          <w:sz w:val="20"/>
          <w:szCs w:val="20"/>
        </w:rPr>
      </w:pPr>
      <w:r w:rsidRPr="00371C93">
        <w:rPr>
          <w:rFonts w:ascii="Verdana" w:hAnsi="Verdana"/>
          <w:color w:val="0F243E" w:themeColor="text2" w:themeShade="80"/>
          <w:sz w:val="20"/>
          <w:szCs w:val="20"/>
        </w:rPr>
        <w:t>Use the tri</w:t>
      </w:r>
      <w:r w:rsidR="00FC4A6A" w:rsidRPr="00371C93">
        <w:rPr>
          <w:rFonts w:ascii="Verdana" w:hAnsi="Verdana"/>
          <w:color w:val="0F243E" w:themeColor="text2" w:themeShade="80"/>
          <w:sz w:val="20"/>
          <w:szCs w:val="20"/>
        </w:rPr>
        <w:t xml:space="preserve">gonometric ratios to solve 2D </w:t>
      </w:r>
      <w:r w:rsidRPr="00371C93">
        <w:rPr>
          <w:rFonts w:ascii="Verdana" w:hAnsi="Verdana"/>
          <w:color w:val="0F243E" w:themeColor="text2" w:themeShade="80"/>
          <w:sz w:val="20"/>
          <w:szCs w:val="20"/>
        </w:rPr>
        <w:t>problems</w:t>
      </w:r>
      <w:r w:rsidR="00371C93" w:rsidRPr="00371C93">
        <w:rPr>
          <w:rFonts w:ascii="Verdana" w:hAnsi="Verdana"/>
          <w:color w:val="0F243E" w:themeColor="text2" w:themeShade="80"/>
          <w:sz w:val="20"/>
          <w:szCs w:val="20"/>
        </w:rPr>
        <w:t xml:space="preserve"> including </w:t>
      </w:r>
      <w:r w:rsidR="00371C93">
        <w:rPr>
          <w:rFonts w:ascii="Verdana" w:hAnsi="Verdana"/>
          <w:color w:val="0F243E" w:themeColor="text2" w:themeShade="80"/>
          <w:sz w:val="20"/>
          <w:szCs w:val="20"/>
        </w:rPr>
        <w:t>a</w:t>
      </w:r>
      <w:r w:rsidRPr="00371C93">
        <w:rPr>
          <w:rFonts w:ascii="Verdana" w:hAnsi="Verdana"/>
          <w:color w:val="0F243E" w:themeColor="text2" w:themeShade="80"/>
          <w:sz w:val="20"/>
          <w:szCs w:val="20"/>
        </w:rPr>
        <w:t>ngles of elevation and depression</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p>
    <w:p w14:paraId="4EB658B1" w14:textId="77777777" w:rsidR="00EB2EC9" w:rsidRDefault="00EB2EC9">
      <w:pPr>
        <w:rPr>
          <w:rFonts w:ascii="Verdana" w:hAnsi="Verdana"/>
          <w:color w:val="0F243E" w:themeColor="text2" w:themeShade="80"/>
          <w:sz w:val="20"/>
          <w:szCs w:val="20"/>
        </w:rPr>
      </w:pPr>
      <w:r>
        <w:rPr>
          <w:rFonts w:ascii="Verdana" w:hAnsi="Verdana"/>
          <w:color w:val="0F243E" w:themeColor="text2" w:themeShade="80"/>
          <w:sz w:val="20"/>
          <w:szCs w:val="20"/>
        </w:rPr>
        <w:br w:type="page"/>
      </w:r>
    </w:p>
    <w:p w14:paraId="44756F25" w14:textId="77777777" w:rsidR="00FC4A6A" w:rsidRPr="00954152" w:rsidRDefault="00FC4A6A"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Round answers to appropriate degree of accuracy, either to </w:t>
      </w:r>
      <w:r w:rsidR="000C68F7"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given number of significant figures or decimal places, or make</w:t>
      </w:r>
      <w:r w:rsidR="000C68F7"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sensible decision on rounding in context of question</w:t>
      </w:r>
      <w:r w:rsidR="000C68F7" w:rsidRPr="00954152">
        <w:rPr>
          <w:rFonts w:ascii="Verdana" w:hAnsi="Verdana"/>
          <w:color w:val="0F243E" w:themeColor="text2" w:themeShade="80"/>
          <w:sz w:val="20"/>
          <w:szCs w:val="20"/>
        </w:rPr>
        <w:t>;</w:t>
      </w:r>
    </w:p>
    <w:p w14:paraId="6835A70B" w14:textId="77777777"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 know the exact value of ta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and 60°</w:t>
      </w:r>
      <w:r w:rsidR="000C68F7" w:rsidRPr="00954152">
        <w:rPr>
          <w:rFonts w:ascii="Verdana" w:hAnsi="Verdana"/>
          <w:color w:val="0F243E" w:themeColor="text2" w:themeShade="80"/>
          <w:sz w:val="20"/>
          <w:szCs w:val="20"/>
        </w:rPr>
        <w:t>.</w:t>
      </w:r>
    </w:p>
    <w:p w14:paraId="6D565192" w14:textId="77777777" w:rsidR="005009CD" w:rsidRPr="00954152" w:rsidRDefault="005009CD" w:rsidP="00827DCF">
      <w:pPr>
        <w:spacing w:after="0"/>
        <w:jc w:val="both"/>
        <w:rPr>
          <w:rFonts w:ascii="Verdana" w:hAnsi="Verdana"/>
          <w:color w:val="0F243E" w:themeColor="text2" w:themeShade="80"/>
          <w:sz w:val="20"/>
          <w:szCs w:val="20"/>
        </w:rPr>
      </w:pPr>
    </w:p>
    <w:p w14:paraId="2384428E" w14:textId="77777777"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3FA0672"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oes 2, 3, 6 give a right angled triangle?</w:t>
      </w:r>
    </w:p>
    <w:p w14:paraId="49D61A7B" w14:textId="77777777" w:rsidR="005009CD"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FC4A6A" w:rsidRPr="00954152">
        <w:rPr>
          <w:rFonts w:ascii="Verdana" w:hAnsi="Verdana"/>
          <w:color w:val="0F243E" w:themeColor="text2" w:themeShade="80"/>
          <w:sz w:val="20"/>
          <w:szCs w:val="20"/>
        </w:rPr>
        <w:t xml:space="preserve">ustify </w:t>
      </w:r>
      <w:r w:rsidR="005009CD" w:rsidRPr="00954152">
        <w:rPr>
          <w:rFonts w:ascii="Verdana" w:hAnsi="Verdana"/>
          <w:color w:val="0F243E" w:themeColor="text2" w:themeShade="80"/>
          <w:sz w:val="20"/>
          <w:szCs w:val="20"/>
        </w:rPr>
        <w:t>when to use Pythagoras’ Theorem and when to use trigonometry</w:t>
      </w:r>
      <w:r w:rsidRPr="00954152">
        <w:rPr>
          <w:rFonts w:ascii="Verdana" w:hAnsi="Verdana"/>
          <w:color w:val="0F243E" w:themeColor="text2" w:themeShade="80"/>
          <w:sz w:val="20"/>
          <w:szCs w:val="20"/>
        </w:rPr>
        <w:t>.</w:t>
      </w:r>
    </w:p>
    <w:p w14:paraId="35C2BD12" w14:textId="77777777" w:rsidR="005009CD" w:rsidRPr="00BE064E" w:rsidRDefault="005009CD" w:rsidP="00827DCF">
      <w:pPr>
        <w:spacing w:after="0"/>
        <w:jc w:val="both"/>
        <w:rPr>
          <w:rFonts w:ascii="Verdana" w:hAnsi="Verdana"/>
          <w:color w:val="0F243E" w:themeColor="text2" w:themeShade="80"/>
          <w:sz w:val="20"/>
          <w:szCs w:val="20"/>
        </w:rPr>
      </w:pPr>
    </w:p>
    <w:p w14:paraId="0ADC33F5" w14:textId="77777777" w:rsidR="00BE6A1E" w:rsidRPr="001C4445" w:rsidRDefault="00B95A7E" w:rsidP="001C4445">
      <w:pPr>
        <w:jc w:val="both"/>
        <w:rPr>
          <w:rFonts w:ascii="Verdana" w:hAnsi="Verdana"/>
          <w:b/>
          <w:color w:val="0F243E" w:themeColor="text2" w:themeShade="80"/>
          <w:sz w:val="20"/>
          <w:szCs w:val="20"/>
        </w:rPr>
      </w:pPr>
      <w:r w:rsidRPr="001C4445">
        <w:rPr>
          <w:rFonts w:ascii="Verdana" w:hAnsi="Verdana"/>
          <w:b/>
          <w:color w:val="0F243E" w:themeColor="text2" w:themeShade="80"/>
          <w:sz w:val="20"/>
          <w:szCs w:val="20"/>
        </w:rPr>
        <w:t>OPPORTUNITIES FOR REASONING/PROBLEM SOLVING</w:t>
      </w:r>
    </w:p>
    <w:p w14:paraId="3CC1FE5E" w14:textId="77777777" w:rsidR="008947AF" w:rsidRPr="001C4445" w:rsidRDefault="00B95A7E" w:rsidP="001C4445">
      <w:pP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Combined triangle problems that involve consecutive application of Pythagoras</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Theorem or a combination of Pythagoras’ Theorem and the trigonometric ratios. </w:t>
      </w:r>
    </w:p>
    <w:p w14:paraId="7948371C" w14:textId="77777777" w:rsidR="008947AF" w:rsidRPr="001C4445" w:rsidRDefault="00B95A7E" w:rsidP="001C4445">
      <w:pP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In addition to abstract problems</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students should be encouraged to apply Pythagoras’ Theorem and/</w:t>
      </w:r>
      <w:r w:rsidR="001C4445">
        <w:rPr>
          <w:rFonts w:ascii="Verdana" w:hAnsi="Verdana"/>
          <w:color w:val="0F243E" w:themeColor="text2" w:themeShade="80"/>
          <w:sz w:val="20"/>
          <w:szCs w:val="20"/>
        </w:rPr>
        <w:t xml:space="preserve">or </w:t>
      </w:r>
      <w:r w:rsidRPr="001C4445">
        <w:rPr>
          <w:rFonts w:ascii="Verdana" w:hAnsi="Verdana"/>
          <w:color w:val="0F243E" w:themeColor="text2" w:themeShade="80"/>
          <w:sz w:val="20"/>
          <w:szCs w:val="20"/>
        </w:rPr>
        <w:t xml:space="preserve">the trigonometric ratios to </w:t>
      </w:r>
      <w:r w:rsidR="001C4445" w:rsidRPr="001C4445">
        <w:rPr>
          <w:rFonts w:ascii="Verdana" w:hAnsi="Verdana"/>
          <w:color w:val="0F243E" w:themeColor="text2" w:themeShade="80"/>
          <w:sz w:val="20"/>
          <w:szCs w:val="20"/>
        </w:rPr>
        <w:t>real</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life scenarios that require them to evaluate whether their answer fulfils certain criteria</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t>
      </w:r>
      <w:r w:rsidR="001C4445">
        <w:rPr>
          <w:rFonts w:ascii="Verdana" w:hAnsi="Verdana"/>
          <w:color w:val="0F243E" w:themeColor="text2" w:themeShade="80"/>
          <w:sz w:val="20"/>
          <w:szCs w:val="20"/>
        </w:rPr>
        <w:t>e</w:t>
      </w:r>
      <w:r w:rsidRPr="001C4445">
        <w:rPr>
          <w:rFonts w:ascii="Verdana" w:hAnsi="Verdana"/>
          <w:color w:val="0F243E" w:themeColor="text2" w:themeShade="80"/>
          <w:sz w:val="20"/>
          <w:szCs w:val="20"/>
        </w:rPr>
        <w:t>.</w:t>
      </w:r>
      <w:r w:rsidR="001C4445">
        <w:rPr>
          <w:rFonts w:ascii="Verdana" w:hAnsi="Verdana"/>
          <w:color w:val="0F243E" w:themeColor="text2" w:themeShade="80"/>
          <w:sz w:val="20"/>
          <w:szCs w:val="20"/>
        </w:rPr>
        <w:t>g</w:t>
      </w:r>
      <w:r w:rsidRPr="001C4445">
        <w:rPr>
          <w:rFonts w:ascii="Verdana" w:hAnsi="Verdana"/>
          <w:color w:val="0F243E" w:themeColor="text2" w:themeShade="80"/>
          <w:sz w:val="20"/>
          <w:szCs w:val="20"/>
        </w:rPr>
        <w:t>. the angle of elevation of 6.5</w:t>
      </w:r>
      <w:r w:rsidR="001C4445">
        <w:rPr>
          <w:rFonts w:ascii="Verdana" w:hAnsi="Verdana"/>
          <w:color w:val="0F243E" w:themeColor="text2" w:themeShade="80"/>
          <w:sz w:val="20"/>
          <w:szCs w:val="20"/>
        </w:rPr>
        <w:t xml:space="preserve"> </w:t>
      </w:r>
      <w:r w:rsidRPr="001C4445">
        <w:rPr>
          <w:rFonts w:ascii="Verdana" w:hAnsi="Verdana"/>
          <w:color w:val="0F243E" w:themeColor="text2" w:themeShade="80"/>
          <w:sz w:val="20"/>
          <w:szCs w:val="20"/>
        </w:rPr>
        <w:t>m ladder cannot exceed 65</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hat is the greatest height it can reach? </w:t>
      </w:r>
    </w:p>
    <w:p w14:paraId="62771AA4" w14:textId="77777777" w:rsidR="00BE6A1E" w:rsidRPr="001C4445" w:rsidRDefault="00BE6A1E" w:rsidP="001C4445">
      <w:pPr>
        <w:spacing w:after="0"/>
        <w:jc w:val="both"/>
        <w:rPr>
          <w:rFonts w:ascii="Verdana" w:hAnsi="Verdana"/>
          <w:b/>
          <w:color w:val="0F243E" w:themeColor="text2" w:themeShade="80"/>
          <w:sz w:val="20"/>
          <w:szCs w:val="20"/>
        </w:rPr>
      </w:pPr>
    </w:p>
    <w:p w14:paraId="0E45EDF5" w14:textId="77777777"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BC68475"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swers may be displayed on a calculator in surd form</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9D435AC"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w:t>
      </w:r>
      <w:r w:rsidR="000C68F7" w:rsidRPr="00954152">
        <w:rPr>
          <w:rFonts w:ascii="Verdana" w:hAnsi="Verdana"/>
          <w:color w:val="0F243E" w:themeColor="text2" w:themeShade="80"/>
          <w:sz w:val="20"/>
          <w:szCs w:val="20"/>
        </w:rPr>
        <w:t>uare</w:t>
      </w:r>
      <w:r w:rsidRPr="00954152">
        <w:rPr>
          <w:rFonts w:ascii="Verdana" w:hAnsi="Verdana"/>
          <w:color w:val="0F243E" w:themeColor="text2" w:themeShade="80"/>
          <w:sz w:val="20"/>
          <w:szCs w:val="20"/>
        </w:rPr>
        <w:t xml:space="preserve"> root their final answer or round their answer prematurely</w:t>
      </w:r>
      <w:r w:rsidR="000C68F7" w:rsidRPr="00954152">
        <w:rPr>
          <w:rFonts w:ascii="Verdana" w:hAnsi="Verdana"/>
          <w:color w:val="0F243E" w:themeColor="text2" w:themeShade="80"/>
          <w:sz w:val="20"/>
          <w:szCs w:val="20"/>
        </w:rPr>
        <w:t>.</w:t>
      </w:r>
    </w:p>
    <w:p w14:paraId="5D1BF806" w14:textId="77777777" w:rsidR="005009CD" w:rsidRPr="00954152" w:rsidRDefault="005009CD" w:rsidP="00827DCF">
      <w:pPr>
        <w:spacing w:after="0"/>
        <w:jc w:val="both"/>
        <w:rPr>
          <w:rFonts w:ascii="Verdana" w:hAnsi="Verdana"/>
          <w:b/>
          <w:color w:val="0F243E" w:themeColor="text2" w:themeShade="80"/>
          <w:sz w:val="20"/>
          <w:szCs w:val="20"/>
        </w:rPr>
      </w:pPr>
    </w:p>
    <w:p w14:paraId="1506F7CB" w14:textId="77777777"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75CD2A7"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r w:rsidR="000C68F7" w:rsidRPr="00954152">
        <w:rPr>
          <w:rFonts w:ascii="Verdana" w:hAnsi="Verdana"/>
          <w:color w:val="0F243E" w:themeColor="text2" w:themeShade="80"/>
          <w:sz w:val="20"/>
          <w:szCs w:val="20"/>
        </w:rPr>
        <w:t>.</w:t>
      </w:r>
    </w:p>
    <w:p w14:paraId="4F0A3B71"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ing the squares on the 3 sides will help </w:t>
      </w:r>
      <w:r w:rsidR="00FC4A6A" w:rsidRPr="00954152">
        <w:rPr>
          <w:rFonts w:ascii="Verdana" w:hAnsi="Verdana"/>
          <w:color w:val="0F243E" w:themeColor="text2" w:themeShade="80"/>
          <w:sz w:val="20"/>
          <w:szCs w:val="20"/>
        </w:rPr>
        <w:t>to illustrate the theorem</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69731AB" w14:textId="77777777" w:rsidR="00343195" w:rsidRPr="00954152" w:rsidRDefault="00343195"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examples with triangles drawn in all four quadrants</w:t>
      </w:r>
      <w:r w:rsidR="00B249E2" w:rsidRPr="00954152">
        <w:rPr>
          <w:rFonts w:ascii="Verdana" w:hAnsi="Verdana"/>
          <w:color w:val="0F243E" w:themeColor="text2" w:themeShade="80"/>
          <w:sz w:val="20"/>
          <w:szCs w:val="20"/>
        </w:rPr>
        <w:t>.</w:t>
      </w:r>
    </w:p>
    <w:p w14:paraId="0159623D"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r w:rsidR="00B249E2" w:rsidRPr="00954152">
        <w:rPr>
          <w:rFonts w:ascii="Verdana" w:hAnsi="Verdana"/>
          <w:color w:val="0F243E" w:themeColor="text2" w:themeShade="80"/>
          <w:sz w:val="20"/>
          <w:szCs w:val="20"/>
        </w:rPr>
        <w:t>.</w:t>
      </w:r>
    </w:p>
    <w:p w14:paraId="5D1A6DF7"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r w:rsidR="00B249E2" w:rsidRPr="00954152">
        <w:rPr>
          <w:rFonts w:ascii="Verdana" w:hAnsi="Verdana"/>
          <w:color w:val="0F243E" w:themeColor="text2" w:themeShade="80"/>
          <w:sz w:val="20"/>
          <w:szCs w:val="20"/>
        </w:rPr>
        <w:t>.</w:t>
      </w:r>
    </w:p>
    <w:p w14:paraId="59F97239"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o find in right</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s the exact values of sin</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w:t>
      </w:r>
      <w:r w:rsidR="00B249E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use</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riangles with angles of 30°, 45° and 60°</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519FE3AD"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suitable mnemonic to remember SOHCAHTOA</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DEE3E0F" w14:textId="77777777"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ythagoras’ </w:t>
      </w:r>
      <w:r w:rsidR="00B249E2" w:rsidRPr="00954152">
        <w:rPr>
          <w:rFonts w:ascii="Verdana" w:hAnsi="Verdana"/>
          <w:color w:val="0F243E" w:themeColor="text2" w:themeShade="80"/>
          <w:sz w:val="20"/>
          <w:szCs w:val="20"/>
        </w:rPr>
        <w:t xml:space="preserve">Theorem </w:t>
      </w:r>
      <w:r w:rsidRPr="00954152">
        <w:rPr>
          <w:rFonts w:ascii="Verdana" w:hAnsi="Verdana"/>
          <w:color w:val="0F243E" w:themeColor="text2" w:themeShade="80"/>
          <w:sz w:val="20"/>
          <w:szCs w:val="20"/>
        </w:rPr>
        <w:t>and trigonometry together</w:t>
      </w:r>
      <w:r w:rsidR="00B249E2" w:rsidRPr="00954152">
        <w:rPr>
          <w:rFonts w:ascii="Verdana" w:hAnsi="Verdana"/>
          <w:color w:val="0F243E" w:themeColor="text2" w:themeShade="80"/>
          <w:sz w:val="20"/>
          <w:szCs w:val="20"/>
        </w:rPr>
        <w:t>.</w:t>
      </w:r>
    </w:p>
    <w:p w14:paraId="37CFB9F7" w14:textId="77777777" w:rsidR="005009CD" w:rsidRPr="00954152" w:rsidRDefault="005009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7446"/>
        <w:gridCol w:w="2182"/>
      </w:tblGrid>
      <w:tr w:rsidR="00371C93" w:rsidRPr="00954152" w14:paraId="7323EFAD" w14:textId="77777777" w:rsidTr="00371C93">
        <w:trPr>
          <w:trHeight w:val="851"/>
        </w:trPr>
        <w:tc>
          <w:tcPr>
            <w:tcW w:w="3867" w:type="pct"/>
            <w:shd w:val="clear" w:color="auto" w:fill="0F243E" w:themeFill="text2" w:themeFillShade="80"/>
            <w:vAlign w:val="center"/>
          </w:tcPr>
          <w:p w14:paraId="371DFD97" w14:textId="77777777" w:rsidR="00371C93" w:rsidRPr="00954152" w:rsidRDefault="00371C93" w:rsidP="008725EF">
            <w:pPr>
              <w:jc w:val="both"/>
              <w:rPr>
                <w:rFonts w:ascii="Verdana" w:hAnsi="Verdana"/>
                <w:b/>
                <w:color w:val="FFFFFF" w:themeColor="background1"/>
              </w:rPr>
            </w:pPr>
            <w:bookmarkStart w:id="45" w:name="Unit13"/>
            <w:r w:rsidRPr="00954152">
              <w:rPr>
                <w:rFonts w:ascii="Verdana" w:hAnsi="Verdana"/>
                <w:b/>
                <w:color w:val="FFFFFF" w:themeColor="background1"/>
              </w:rPr>
              <w:lastRenderedPageBreak/>
              <w:t xml:space="preserve">UNIT 13: Probability </w:t>
            </w:r>
          </w:p>
        </w:tc>
        <w:bookmarkEnd w:id="45"/>
        <w:tc>
          <w:tcPr>
            <w:tcW w:w="1133" w:type="pct"/>
            <w:shd w:val="clear" w:color="auto" w:fill="0F243E" w:themeFill="text2" w:themeFillShade="80"/>
            <w:vAlign w:val="center"/>
          </w:tcPr>
          <w:p w14:paraId="149660ED" w14:textId="77777777" w:rsidR="000C513C" w:rsidRDefault="00371C93">
            <w:pPr>
              <w:spacing w:line="276" w:lineRule="auto"/>
              <w:jc w:val="right"/>
              <w:rPr>
                <w:rFonts w:ascii="Verdana" w:hAnsi="Verdana"/>
                <w:b/>
                <w:color w:val="FFFFFF" w:themeColor="background1"/>
              </w:rPr>
            </w:pPr>
            <w:r>
              <w:rPr>
                <w:rFonts w:ascii="Verdana" w:hAnsi="Verdana"/>
                <w:b/>
                <w:color w:val="FFFFFF" w:themeColor="background1"/>
              </w:rPr>
              <w:t xml:space="preserve">Teaching Time </w:t>
            </w:r>
          </w:p>
          <w:p w14:paraId="68111A1E" w14:textId="77777777" w:rsidR="000C513C" w:rsidRDefault="00371C93">
            <w:pPr>
              <w:spacing w:line="276" w:lineRule="auto"/>
              <w:jc w:val="right"/>
              <w:rPr>
                <w:rFonts w:ascii="Verdana" w:hAnsi="Verdana"/>
                <w:b/>
                <w:color w:val="FFFFFF" w:themeColor="background1"/>
              </w:rPr>
            </w:pPr>
            <w:r>
              <w:rPr>
                <w:rFonts w:ascii="Verdana" w:hAnsi="Verdana"/>
                <w:b/>
                <w:color w:val="FFFFFF" w:themeColor="background1"/>
              </w:rPr>
              <w:t>11-13 hours</w:t>
            </w:r>
          </w:p>
        </w:tc>
      </w:tr>
    </w:tbl>
    <w:p w14:paraId="44AEA693" w14:textId="77777777" w:rsidR="00056770" w:rsidRPr="00954152" w:rsidRDefault="00056770" w:rsidP="00B249E2">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7B393070" w14:textId="77777777" w:rsidR="000C513C" w:rsidRDefault="00B95A7E">
      <w:pPr>
        <w:rPr>
          <w:rFonts w:ascii="Verdana" w:hAnsi="Verdana"/>
          <w:b/>
          <w:color w:val="0F243E" w:themeColor="text2" w:themeShade="80"/>
          <w:sz w:val="20"/>
          <w:szCs w:val="20"/>
        </w:rPr>
      </w:pPr>
      <w:r w:rsidRPr="00B95A7E">
        <w:rPr>
          <w:rFonts w:ascii="Verdana" w:hAnsi="Verdana"/>
          <w:b/>
          <w:color w:val="0F243E" w:themeColor="text2" w:themeShade="80"/>
          <w:sz w:val="20"/>
          <w:szCs w:val="20"/>
        </w:rPr>
        <w:t xml:space="preserve">SPECIFICATION REFERENCES </w:t>
      </w:r>
    </w:p>
    <w:p w14:paraId="5C042D20"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N5</w:t>
      </w:r>
      <w:r w:rsidRPr="00B95A7E">
        <w:rPr>
          <w:rFonts w:ascii="Verdana" w:eastAsia="Times New Roman" w:hAnsi="Verdana" w:cs="Times New Roman"/>
          <w:color w:val="0F243E" w:themeColor="text2" w:themeShade="80"/>
          <w:sz w:val="20"/>
          <w:szCs w:val="20"/>
          <w:lang w:eastAsia="en-GB"/>
        </w:rPr>
        <w:tab/>
        <w:t>apply systematic listing strategies</w:t>
      </w:r>
    </w:p>
    <w:p w14:paraId="274408F5"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1</w:t>
      </w:r>
      <w:r w:rsidRPr="00B95A7E">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14:paraId="78185ACB"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2</w:t>
      </w:r>
      <w:r w:rsidRPr="00B95A7E">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14:paraId="59601C00"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3</w:t>
      </w:r>
      <w:r w:rsidRPr="00B95A7E">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14:paraId="571F0863"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4</w:t>
      </w:r>
      <w:r w:rsidRPr="00B95A7E">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14:paraId="5C919661"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5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14:paraId="5842EDF7"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6 </w:t>
      </w:r>
      <w:r w:rsidRPr="00B95A7E">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Pr>
          <w:rFonts w:ascii="Verdana" w:eastAsia="Times New Roman" w:hAnsi="Verdana" w:cs="Times New Roman"/>
          <w:color w:val="0F243E" w:themeColor="text2" w:themeShade="80"/>
          <w:sz w:val="20"/>
          <w:szCs w:val="20"/>
          <w:u w:val="single"/>
          <w:lang w:eastAsia="en-GB"/>
        </w:rPr>
        <w:t>and tree diagrams</w:t>
      </w:r>
      <w:r w:rsidRPr="00B95A7E">
        <w:rPr>
          <w:rFonts w:ascii="Verdana" w:eastAsia="Times New Roman" w:hAnsi="Verdana" w:cs="Times New Roman"/>
          <w:color w:val="0F243E" w:themeColor="text2" w:themeShade="80"/>
          <w:sz w:val="20"/>
          <w:szCs w:val="20"/>
          <w:lang w:eastAsia="en-GB"/>
        </w:rPr>
        <w:t xml:space="preserve"> </w:t>
      </w:r>
    </w:p>
    <w:p w14:paraId="1AAFF7B2"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7 </w:t>
      </w:r>
      <w:r w:rsidRPr="00B95A7E">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14:paraId="6BBE2EC5" w14:textId="77777777"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8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14:paraId="7A1523DD" w14:textId="77777777" w:rsidR="000C513C" w:rsidRDefault="000C513C">
      <w:pPr>
        <w:spacing w:after="0"/>
        <w:jc w:val="both"/>
        <w:rPr>
          <w:rFonts w:ascii="Verdana" w:eastAsia="Times New Roman" w:hAnsi="Verdana" w:cs="Times New Roman"/>
          <w:color w:val="0F243E" w:themeColor="text2" w:themeShade="80"/>
          <w:sz w:val="20"/>
          <w:szCs w:val="20"/>
          <w:lang w:eastAsia="en-GB"/>
        </w:rPr>
      </w:pPr>
    </w:p>
    <w:p w14:paraId="180DCF7F" w14:textId="77777777"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RIOR KNOWLEDGE</w:t>
      </w:r>
    </w:p>
    <w:p w14:paraId="64DDF880" w14:textId="77777777" w:rsidR="000C513C" w:rsidRDefault="00B95A7E">
      <w:pPr>
        <w:pStyle w:val="U-text"/>
        <w:spacing w:before="0" w:after="0" w:line="276" w:lineRule="auto"/>
        <w:jc w:val="both"/>
        <w:rPr>
          <w:color w:val="0F243E" w:themeColor="text2" w:themeShade="80"/>
          <w:szCs w:val="20"/>
        </w:rPr>
      </w:pPr>
      <w:r w:rsidRPr="00B95A7E">
        <w:rPr>
          <w:color w:val="0F243E" w:themeColor="text2" w:themeShade="80"/>
          <w:szCs w:val="20"/>
        </w:rPr>
        <w:t>Students should know how to add and multiply fractions and decimals.</w:t>
      </w:r>
    </w:p>
    <w:p w14:paraId="32933DA3" w14:textId="77777777" w:rsidR="000C513C" w:rsidRDefault="00B95A7E">
      <w:pPr>
        <w:pStyle w:val="U-text"/>
        <w:spacing w:before="0" w:after="0" w:line="276" w:lineRule="auto"/>
        <w:jc w:val="both"/>
        <w:rPr>
          <w:color w:val="0F243E" w:themeColor="text2" w:themeShade="80"/>
          <w:szCs w:val="20"/>
        </w:rPr>
      </w:pPr>
      <w:r w:rsidRPr="00B95A7E">
        <w:rPr>
          <w:color w:val="0F243E" w:themeColor="text2" w:themeShade="80"/>
          <w:szCs w:val="20"/>
        </w:rPr>
        <w:t>Students should have experience of expressing one number as a fraction of another number.</w:t>
      </w:r>
    </w:p>
    <w:p w14:paraId="55B068B6" w14:textId="77777777" w:rsidR="000C513C" w:rsidRDefault="000C513C">
      <w:pPr>
        <w:spacing w:after="0"/>
        <w:jc w:val="both"/>
        <w:rPr>
          <w:rFonts w:ascii="Verdana" w:hAnsi="Verdana"/>
          <w:b/>
          <w:color w:val="0F243E" w:themeColor="text2" w:themeShade="80"/>
          <w:sz w:val="20"/>
          <w:szCs w:val="20"/>
        </w:rPr>
      </w:pPr>
    </w:p>
    <w:p w14:paraId="6BADE76E" w14:textId="77777777"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KEYWORDS</w:t>
      </w:r>
    </w:p>
    <w:p w14:paraId="09945496" w14:textId="77777777" w:rsidR="000C513C" w:rsidRDefault="00B95A7E" w:rsidP="001C4445">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y, dependent, independent, conditional, tree diagrams, sample space, outcomes, theoretical, relative frequency, fairness, experimental</w:t>
      </w:r>
    </w:p>
    <w:p w14:paraId="1A7DA814" w14:textId="77777777" w:rsidR="001C4445" w:rsidRDefault="001C4445" w:rsidP="001C4445">
      <w:pPr>
        <w:spacing w:after="0"/>
        <w:jc w:val="both"/>
        <w:rPr>
          <w:rFonts w:ascii="Verdana" w:hAnsi="Verdana"/>
          <w:b/>
          <w:color w:val="0F243E" w:themeColor="text2" w:themeShade="80"/>
          <w:sz w:val="20"/>
          <w:szCs w:val="20"/>
        </w:rPr>
      </w:pPr>
    </w:p>
    <w:p w14:paraId="61A5D9D6" w14:textId="77777777" w:rsidR="000C513C" w:rsidRDefault="00B95A7E" w:rsidP="001C4445">
      <w:pPr>
        <w:rPr>
          <w:rFonts w:ascii="Verdana" w:hAnsi="Verdana"/>
          <w:b/>
          <w:color w:val="0F243E" w:themeColor="text2" w:themeShade="80"/>
          <w:sz w:val="20"/>
          <w:szCs w:val="20"/>
        </w:rPr>
      </w:pPr>
      <w:r w:rsidRPr="00B95A7E">
        <w:rPr>
          <w:rFonts w:ascii="Verdana" w:hAnsi="Verdana"/>
          <w:b/>
          <w:color w:val="0F243E" w:themeColor="text2" w:themeShade="80"/>
          <w:sz w:val="20"/>
          <w:szCs w:val="20"/>
        </w:rPr>
        <w:t>OBJECTIVES</w:t>
      </w:r>
    </w:p>
    <w:p w14:paraId="32A2C707"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By the end of the sub-unit, students should be able to:</w:t>
      </w:r>
    </w:p>
    <w:p w14:paraId="29BA1AAE"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Distinguish between events which are impossible, unlikely, even chance, likely, and certain to occur; </w:t>
      </w:r>
    </w:p>
    <w:p w14:paraId="639E5575"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rk events and/or probabilities on a probability scale of 0 to 1; </w:t>
      </w:r>
    </w:p>
    <w:p w14:paraId="4C4157F3"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rite probabilities in words or fractions, decimals and percentages; </w:t>
      </w:r>
    </w:p>
    <w:p w14:paraId="01D7D515"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an event happening using theoretical probability; </w:t>
      </w:r>
    </w:p>
    <w:p w14:paraId="501624E6"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heoretical models to include outcomes using dice, spinners, coins; </w:t>
      </w:r>
    </w:p>
    <w:p w14:paraId="7C927414"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st all outcomes for single events systematically; </w:t>
      </w:r>
    </w:p>
    <w:p w14:paraId="197C2305"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ork out probabilities from frequency tables, frequency trees, and two way tables; </w:t>
      </w:r>
    </w:p>
    <w:p w14:paraId="4A58451E"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Record outcomes of probability experiments in tables; </w:t>
      </w:r>
    </w:p>
    <w:p w14:paraId="3760629F"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Add simple probabilities;</w:t>
      </w:r>
    </w:p>
    <w:p w14:paraId="07B4359F"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dentify different mutually exclusive outcomes and know that the sum of the probabilities of all outcomes is 1; </w:t>
      </w:r>
    </w:p>
    <w:p w14:paraId="2779CFA8"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ing 1 – </w:t>
      </w:r>
      <w:r w:rsidRPr="001C4445">
        <w:rPr>
          <w:rFonts w:ascii="Times New Roman" w:hAnsi="Times New Roman" w:cs="Times New Roman"/>
          <w:i/>
          <w:color w:val="0F243E" w:themeColor="text2" w:themeShade="80"/>
          <w:sz w:val="24"/>
          <w:szCs w:val="24"/>
        </w:rPr>
        <w:t>p</w:t>
      </w:r>
      <w:r w:rsidRPr="00B95A7E">
        <w:rPr>
          <w:rFonts w:ascii="Verdana" w:hAnsi="Verdana"/>
          <w:color w:val="0F243E" w:themeColor="text2" w:themeShade="80"/>
          <w:sz w:val="20"/>
          <w:szCs w:val="20"/>
        </w:rPr>
        <w:t xml:space="preserve"> as the probability of an event not occurring where </w:t>
      </w:r>
      <w:r w:rsidRPr="001C4445">
        <w:rPr>
          <w:rFonts w:ascii="Times New Roman" w:hAnsi="Times New Roman" w:cs="Times New Roman"/>
          <w:i/>
          <w:color w:val="0F243E" w:themeColor="text2" w:themeShade="80"/>
          <w:sz w:val="24"/>
          <w:szCs w:val="24"/>
        </w:rPr>
        <w:t>p</w:t>
      </w:r>
      <w:r w:rsidRPr="00B95A7E">
        <w:rPr>
          <w:rFonts w:ascii="Verdana" w:hAnsi="Verdana"/>
          <w:color w:val="0F243E" w:themeColor="text2" w:themeShade="80"/>
          <w:sz w:val="20"/>
          <w:szCs w:val="20"/>
        </w:rPr>
        <w:t xml:space="preserve"> is the probability of the event occurring; </w:t>
      </w:r>
    </w:p>
    <w:p w14:paraId="07203108" w14:textId="77777777"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lastRenderedPageBreak/>
        <w:t>Find a missing probability from a list or table including algebraic terms</w:t>
      </w:r>
      <w:r w:rsidR="001C4445">
        <w:rPr>
          <w:rFonts w:ascii="Verdana" w:hAnsi="Verdana"/>
          <w:color w:val="0F243E" w:themeColor="text2" w:themeShade="80"/>
          <w:sz w:val="20"/>
          <w:szCs w:val="20"/>
        </w:rPr>
        <w:t>;</w:t>
      </w:r>
      <w:r w:rsidR="001C4445" w:rsidRPr="00B95A7E">
        <w:rPr>
          <w:rFonts w:ascii="Verdana" w:hAnsi="Verdana"/>
          <w:color w:val="0F243E" w:themeColor="text2" w:themeShade="80"/>
          <w:sz w:val="20"/>
          <w:szCs w:val="20"/>
        </w:rPr>
        <w:t xml:space="preserve"> </w:t>
      </w:r>
    </w:p>
    <w:p w14:paraId="7905C0F1"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an event happening using relative frequency; </w:t>
      </w:r>
    </w:p>
    <w:p w14:paraId="6CC7D0DD"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Estimate the number of times an event will occur, given the probability and the number of trials – for both experimental and theoretical probabilities; </w:t>
      </w:r>
    </w:p>
    <w:p w14:paraId="48A49D1B"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st all outcomes for combined events systematically; </w:t>
      </w:r>
    </w:p>
    <w:p w14:paraId="6E2BE128"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and draw sample space diagrams; </w:t>
      </w:r>
    </w:p>
    <w:p w14:paraId="2469BF42"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ork out probabilities from Venn diagrams to represent real-life situations and also ‘abstract’ sets of numbers/values; </w:t>
      </w:r>
    </w:p>
    <w:p w14:paraId="07DB070B"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se union and intersection notation;</w:t>
      </w:r>
    </w:p>
    <w:p w14:paraId="78A9F015"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ompare experimental data and theoretical probabilities; </w:t>
      </w:r>
    </w:p>
    <w:p w14:paraId="2A6C5396"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ompare relative frequencies from samples of different sizes; </w:t>
      </w:r>
    </w:p>
    <w:p w14:paraId="18CF6202"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successive events, such as several throws of a single dice; </w:t>
      </w:r>
    </w:p>
    <w:p w14:paraId="66EFA943"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ree diagrams to calculate the probability of two independent events; </w:t>
      </w:r>
    </w:p>
    <w:p w14:paraId="133D5492" w14:textId="77777777"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ree diagrams to calculate the probability of two dependent events. </w:t>
      </w:r>
    </w:p>
    <w:p w14:paraId="32E227BA" w14:textId="77777777" w:rsidR="000C513C" w:rsidRDefault="000C513C">
      <w:pPr>
        <w:pStyle w:val="ListParagraph"/>
        <w:spacing w:after="0"/>
        <w:ind w:left="0"/>
        <w:jc w:val="both"/>
        <w:rPr>
          <w:rFonts w:ascii="Verdana" w:hAnsi="Verdana"/>
          <w:color w:val="0F243E" w:themeColor="text2" w:themeShade="80"/>
          <w:sz w:val="20"/>
          <w:szCs w:val="20"/>
        </w:rPr>
      </w:pPr>
    </w:p>
    <w:p w14:paraId="291AD760" w14:textId="77777777"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OSSIBLE SUCCESS CRITERIA</w:t>
      </w:r>
    </w:p>
    <w:p w14:paraId="05C53853"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Mark events on a probability scale and use the language of probability.</w:t>
      </w:r>
    </w:p>
    <w:p w14:paraId="7A0E6F56"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f the probability of outcomes are </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2</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4</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3</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calculate </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w:t>
      </w:r>
    </w:p>
    <w:p w14:paraId="16D2365F"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Calculate the probability of an event from a two-way table or frequency table.</w:t>
      </w:r>
    </w:p>
    <w:p w14:paraId="197CA55E"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Decide if a coin, spinner or game is fair. </w:t>
      </w:r>
    </w:p>
    <w:p w14:paraId="5DE0CC3B"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nderstand the use of the 0–1 scale to measure probability.</w:t>
      </w:r>
    </w:p>
    <w:p w14:paraId="1407DF69"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List all the outcomes for an experiment.</w:t>
      </w:r>
    </w:p>
    <w:p w14:paraId="0D1268CF"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Know and apply the fact that the sum of probabilities for all outcomes is 1.</w:t>
      </w:r>
    </w:p>
    <w:p w14:paraId="164B8061"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14:paraId="6988BF09" w14:textId="77777777" w:rsidR="000C513C" w:rsidRDefault="000C513C">
      <w:pPr>
        <w:spacing w:after="0"/>
        <w:jc w:val="both"/>
        <w:rPr>
          <w:rFonts w:ascii="Verdana" w:hAnsi="Verdana"/>
          <w:b/>
          <w:color w:val="0F243E" w:themeColor="text2" w:themeShade="80"/>
          <w:sz w:val="20"/>
          <w:szCs w:val="20"/>
        </w:rPr>
      </w:pPr>
    </w:p>
    <w:p w14:paraId="3E15A625" w14:textId="77777777" w:rsidR="000C513C" w:rsidRDefault="00B95A7E" w:rsidP="001C4445">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5F93A62B" w14:textId="77777777" w:rsidR="000C513C" w:rsidRPr="001C4445" w:rsidRDefault="001C4445" w:rsidP="001C4445">
      <w:pPr>
        <w:spacing w:after="0"/>
        <w:jc w:val="both"/>
        <w:rPr>
          <w:rFonts w:ascii="Verdana" w:hAnsi="Verdana"/>
          <w:color w:val="0F243E"/>
          <w:sz w:val="20"/>
          <w:szCs w:val="20"/>
        </w:rPr>
      </w:pPr>
      <w:r>
        <w:rPr>
          <w:rFonts w:ascii="Verdana" w:hAnsi="Verdana"/>
          <w:color w:val="0F243E"/>
          <w:sz w:val="20"/>
          <w:szCs w:val="20"/>
        </w:rPr>
        <w:t>Lotteries</w:t>
      </w:r>
      <w:r w:rsidR="00B95A7E" w:rsidRPr="001C4445">
        <w:rPr>
          <w:rFonts w:ascii="Verdana" w:hAnsi="Verdana"/>
          <w:color w:val="0F243E"/>
          <w:sz w:val="20"/>
          <w:szCs w:val="20"/>
        </w:rPr>
        <w:t xml:space="preserve"> provides a real life link to probability. Work out the </w:t>
      </w:r>
      <w:r w:rsidRPr="001C4445">
        <w:rPr>
          <w:rFonts w:ascii="Verdana" w:hAnsi="Verdana"/>
          <w:color w:val="0F243E"/>
          <w:sz w:val="20"/>
          <w:szCs w:val="20"/>
        </w:rPr>
        <w:t>probabilit</w:t>
      </w:r>
      <w:r>
        <w:rPr>
          <w:rFonts w:ascii="Verdana" w:hAnsi="Verdana"/>
          <w:color w:val="0F243E"/>
          <w:sz w:val="20"/>
          <w:szCs w:val="20"/>
        </w:rPr>
        <w:t>ies</w:t>
      </w:r>
      <w:r w:rsidRPr="001C4445">
        <w:rPr>
          <w:rFonts w:ascii="Verdana" w:hAnsi="Verdana"/>
          <w:color w:val="0F243E"/>
          <w:sz w:val="20"/>
          <w:szCs w:val="20"/>
        </w:rPr>
        <w:t xml:space="preserve"> </w:t>
      </w:r>
      <w:r w:rsidR="00B95A7E" w:rsidRPr="001C4445">
        <w:rPr>
          <w:rFonts w:ascii="Verdana" w:hAnsi="Verdana"/>
          <w:color w:val="0F243E"/>
          <w:sz w:val="20"/>
          <w:szCs w:val="20"/>
        </w:rPr>
        <w:t xml:space="preserve">of winning </w:t>
      </w:r>
      <w:r>
        <w:rPr>
          <w:rFonts w:ascii="Verdana" w:hAnsi="Verdana"/>
          <w:color w:val="0F243E"/>
          <w:sz w:val="20"/>
          <w:szCs w:val="20"/>
        </w:rPr>
        <w:t>on different lotteries</w:t>
      </w:r>
      <w:r w:rsidR="00B95A7E" w:rsidRPr="001C4445">
        <w:rPr>
          <w:rFonts w:ascii="Verdana" w:hAnsi="Verdana"/>
          <w:color w:val="0F243E"/>
          <w:sz w:val="20"/>
          <w:szCs w:val="20"/>
        </w:rPr>
        <w:t>.</w:t>
      </w:r>
    </w:p>
    <w:p w14:paraId="3E5A9976" w14:textId="77777777" w:rsidR="000C513C" w:rsidRPr="001C4445" w:rsidRDefault="00B95A7E" w:rsidP="001C4445">
      <w:pPr>
        <w:spacing w:after="0"/>
        <w:jc w:val="both"/>
        <w:rPr>
          <w:rFonts w:ascii="Verdana" w:hAnsi="Verdana"/>
          <w:color w:val="0F243E"/>
          <w:sz w:val="20"/>
          <w:szCs w:val="20"/>
        </w:rPr>
      </w:pPr>
      <w:r w:rsidRPr="001C4445">
        <w:rPr>
          <w:rFonts w:ascii="Verdana" w:hAnsi="Verdana"/>
          <w:color w:val="0F243E"/>
          <w:sz w:val="20"/>
          <w:szCs w:val="20"/>
        </w:rPr>
        <w:t>Students should be given the opportunity to justify the probability of events happening or not happening.</w:t>
      </w:r>
    </w:p>
    <w:p w14:paraId="34BE158A" w14:textId="77777777" w:rsidR="000C513C" w:rsidRPr="001C4445" w:rsidRDefault="000C513C" w:rsidP="001C4445">
      <w:pPr>
        <w:spacing w:after="0"/>
        <w:jc w:val="both"/>
        <w:rPr>
          <w:rFonts w:ascii="Verdana" w:hAnsi="Verdana"/>
          <w:b/>
          <w:color w:val="0F243E"/>
          <w:sz w:val="20"/>
          <w:szCs w:val="20"/>
        </w:rPr>
      </w:pPr>
    </w:p>
    <w:p w14:paraId="7B4D2885" w14:textId="77777777"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COMMON MISCONCEPTIONS</w:t>
      </w:r>
    </w:p>
    <w:p w14:paraId="5A186AE7"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Not using fractions or decimals when working with probability trees.</w:t>
      </w:r>
    </w:p>
    <w:p w14:paraId="75CA1208" w14:textId="77777777" w:rsidR="000C513C" w:rsidRDefault="000C513C">
      <w:pPr>
        <w:spacing w:after="0"/>
        <w:jc w:val="both"/>
        <w:rPr>
          <w:rFonts w:ascii="Verdana" w:hAnsi="Verdana"/>
          <w:b/>
          <w:color w:val="0F243E" w:themeColor="text2" w:themeShade="80"/>
          <w:sz w:val="20"/>
          <w:szCs w:val="20"/>
        </w:rPr>
      </w:pPr>
    </w:p>
    <w:p w14:paraId="6422AF3F" w14:textId="77777777"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NOTES</w:t>
      </w:r>
    </w:p>
    <w:p w14:paraId="21A9E4EC"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se this as an opportunity for practical work.</w:t>
      </w:r>
    </w:p>
    <w:p w14:paraId="0DBFEDD5"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ies written in fraction form should be cancelled to their simplest form.</w:t>
      </w:r>
    </w:p>
    <w:p w14:paraId="1713AB6B"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y without replacement is best illustrated visually and by initially working out probability ‘with’ replacement.</w:t>
      </w:r>
    </w:p>
    <w:p w14:paraId="68A3F3B2"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Encourage students to work ‘across’ the branches working out the probability of each successive event. The probability of the combinations of outcomes should = 1. </w:t>
      </w:r>
    </w:p>
    <w:p w14:paraId="74C8ECF8"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14:paraId="5B37E938" w14:textId="77777777"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ies written in fraction form should be cancelled to their simplest form.</w:t>
      </w:r>
    </w:p>
    <w:p w14:paraId="0AFADE64" w14:textId="77777777" w:rsidR="00E27437" w:rsidRPr="00954152" w:rsidRDefault="00E27437"/>
    <w:p w14:paraId="55325C06" w14:textId="77777777" w:rsidR="00371C93" w:rsidRDefault="00371C93">
      <w:bookmarkStart w:id="46" w:name="Unit14"/>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7308"/>
        <w:gridCol w:w="2320"/>
      </w:tblGrid>
      <w:tr w:rsidR="007A7982" w:rsidRPr="00954152" w14:paraId="05D81182" w14:textId="77777777" w:rsidTr="00B249E2">
        <w:trPr>
          <w:trHeight w:val="851"/>
        </w:trPr>
        <w:tc>
          <w:tcPr>
            <w:tcW w:w="3795" w:type="pct"/>
            <w:shd w:val="clear" w:color="auto" w:fill="0F243E" w:themeFill="text2" w:themeFillShade="80"/>
            <w:vAlign w:val="center"/>
          </w:tcPr>
          <w:p w14:paraId="080126C7" w14:textId="77777777" w:rsidR="007A7982" w:rsidRPr="00954152" w:rsidRDefault="007A7982" w:rsidP="00B249E2">
            <w:pPr>
              <w:jc w:val="both"/>
            </w:pPr>
            <w:r w:rsidRPr="00954152">
              <w:rPr>
                <w:rFonts w:ascii="Verdana" w:hAnsi="Verdana"/>
                <w:b/>
                <w:color w:val="FFFFFF" w:themeColor="background1"/>
              </w:rPr>
              <w:lastRenderedPageBreak/>
              <w:t xml:space="preserve">UNIT 14: </w:t>
            </w:r>
            <w:bookmarkEnd w:id="46"/>
            <w:r w:rsidRPr="00954152">
              <w:rPr>
                <w:rFonts w:ascii="Verdana" w:hAnsi="Verdana"/>
                <w:b/>
                <w:color w:val="FFFFFF" w:themeColor="background1"/>
              </w:rPr>
              <w:t xml:space="preserve">Multiplicative </w:t>
            </w:r>
            <w:r w:rsidR="00B249E2" w:rsidRPr="00954152">
              <w:rPr>
                <w:rFonts w:ascii="Verdana" w:hAnsi="Verdana"/>
                <w:b/>
                <w:color w:val="FFFFFF" w:themeColor="background1"/>
              </w:rPr>
              <w:t>r</w:t>
            </w:r>
            <w:r w:rsidRPr="00954152">
              <w:rPr>
                <w:rFonts w:ascii="Verdana" w:hAnsi="Verdana"/>
                <w:b/>
                <w:color w:val="FFFFFF" w:themeColor="background1"/>
              </w:rPr>
              <w:t>easoning</w:t>
            </w:r>
            <w:r w:rsidR="00B249E2" w:rsidRPr="00954152">
              <w:rPr>
                <w:rFonts w:ascii="Verdana" w:hAnsi="Verdana"/>
                <w:b/>
                <w:color w:val="FFFFFF" w:themeColor="background1"/>
              </w:rPr>
              <w:t>:</w:t>
            </w:r>
            <w:r w:rsidR="00E1472B" w:rsidRPr="00954152">
              <w:t xml:space="preserve"> </w:t>
            </w:r>
            <w:r w:rsidR="00E1472B" w:rsidRPr="00954152">
              <w:rPr>
                <w:rFonts w:ascii="Verdana" w:hAnsi="Verdana"/>
                <w:b/>
                <w:color w:val="FFFFFF" w:themeColor="background1"/>
              </w:rPr>
              <w:t>more percentages, rates of change, compound measures</w:t>
            </w:r>
          </w:p>
        </w:tc>
        <w:tc>
          <w:tcPr>
            <w:tcW w:w="1205" w:type="pct"/>
            <w:shd w:val="clear" w:color="auto" w:fill="0F243E" w:themeFill="text2" w:themeFillShade="80"/>
            <w:vAlign w:val="center"/>
          </w:tcPr>
          <w:p w14:paraId="2F39568B" w14:textId="77777777" w:rsidR="007A7982" w:rsidRPr="00954152" w:rsidRDefault="007A7982" w:rsidP="007A7982">
            <w:pPr>
              <w:spacing w:line="276" w:lineRule="auto"/>
              <w:jc w:val="right"/>
              <w:rPr>
                <w:rFonts w:ascii="Verdana" w:hAnsi="Verdana"/>
                <w:b/>
                <w:color w:val="FFFFFF" w:themeColor="background1"/>
                <w:szCs w:val="24"/>
              </w:rPr>
            </w:pPr>
            <w:r w:rsidRPr="00954152">
              <w:rPr>
                <w:rFonts w:ascii="Verdana" w:hAnsi="Verdana"/>
                <w:b/>
                <w:color w:val="FFFFFF" w:themeColor="background1"/>
                <w:szCs w:val="24"/>
              </w:rPr>
              <w:t>Teaching time</w:t>
            </w:r>
          </w:p>
          <w:p w14:paraId="45B9D974" w14:textId="77777777" w:rsidR="007A7982" w:rsidRPr="00954152" w:rsidRDefault="006866B1" w:rsidP="00B249E2">
            <w:pPr>
              <w:jc w:val="right"/>
              <w:rPr>
                <w:rFonts w:ascii="Verdana" w:hAnsi="Verdana"/>
                <w:b/>
                <w:color w:val="FFFFFF" w:themeColor="background1"/>
              </w:rPr>
            </w:pPr>
            <w:r w:rsidRPr="00954152">
              <w:rPr>
                <w:rFonts w:ascii="Verdana" w:hAnsi="Verdana"/>
                <w:color w:val="FFFFFF" w:themeColor="background1"/>
                <w:szCs w:val="24"/>
              </w:rPr>
              <w:t>6</w:t>
            </w:r>
            <w:r w:rsidR="00B249E2" w:rsidRPr="00954152">
              <w:rPr>
                <w:rFonts w:ascii="Verdana" w:hAnsi="Verdana"/>
                <w:color w:val="FFFFFF" w:themeColor="background1"/>
                <w:szCs w:val="24"/>
              </w:rPr>
              <w:t>–</w:t>
            </w:r>
            <w:r w:rsidRPr="00954152">
              <w:rPr>
                <w:rFonts w:ascii="Verdana" w:hAnsi="Verdana"/>
                <w:color w:val="FFFFFF" w:themeColor="background1"/>
                <w:szCs w:val="24"/>
              </w:rPr>
              <w:t xml:space="preserve">8 </w:t>
            </w:r>
            <w:r w:rsidR="007A7982" w:rsidRPr="00954152">
              <w:rPr>
                <w:rFonts w:ascii="Verdana" w:hAnsi="Verdana"/>
                <w:color w:val="FFFFFF" w:themeColor="background1"/>
                <w:szCs w:val="24"/>
              </w:rPr>
              <w:t>hours</w:t>
            </w:r>
          </w:p>
        </w:tc>
      </w:tr>
    </w:tbl>
    <w:p w14:paraId="4D245DF3" w14:textId="77777777" w:rsidR="00056770" w:rsidRPr="00954152" w:rsidRDefault="00056770" w:rsidP="00B249E2">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07351630" w14:textId="77777777" w:rsidR="00E27437" w:rsidRPr="00954152" w:rsidRDefault="00E274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1AA0D9ED" w14:textId="77777777"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 xml:space="preserve">N12 </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interpret fractions and percentages as operators</w:t>
      </w:r>
    </w:p>
    <w:p w14:paraId="27D50C33"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 xml:space="preserve">use standard units of mass, length, time, money and other measures (including standard compound measures) using decimal quantities where appropriate </w:t>
      </w:r>
    </w:p>
    <w:p w14:paraId="3341D5B9" w14:textId="77777777"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EA2D9A">
        <w:rPr>
          <w:rFonts w:ascii="Verdana" w:eastAsia="Times New Roman" w:hAnsi="Verdana" w:cs="Times New Roman"/>
          <w:color w:val="0F243E" w:themeColor="text2" w:themeShade="80"/>
          <w:sz w:val="20"/>
          <w:szCs w:val="20"/>
          <w:lang w:eastAsia="en-GB"/>
        </w:rPr>
        <w:t>change the subject</w:t>
      </w:r>
    </w:p>
    <w:p w14:paraId="7FB0E1D6"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3FD4C175"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9 </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express one quantity as a percentage of another;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solve problems involving percentage change, </w:t>
      </w:r>
      <w:r w:rsidR="00E85406"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color w:val="0F243E" w:themeColor="text2" w:themeShade="80"/>
          <w:sz w:val="20"/>
          <w:szCs w:val="20"/>
          <w:lang w:eastAsia="en-GB"/>
        </w:rPr>
        <w:t xml:space="preserve">original value problems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including in financial mathematics</w:t>
      </w:r>
    </w:p>
    <w:p w14:paraId="600E82F0" w14:textId="77777777"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0</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solve problems involving direct and inverse proportion</w:t>
      </w:r>
      <w:r>
        <w:rPr>
          <w:rFonts w:ascii="Verdana" w:eastAsia="Times New Roman" w:hAnsi="Verdana" w:cs="Times New Roman"/>
          <w:color w:val="0F243E" w:themeColor="text2" w:themeShade="80"/>
          <w:sz w:val="20"/>
          <w:szCs w:val="20"/>
          <w:lang w:eastAsia="en-GB"/>
        </w:rPr>
        <w:t xml:space="preserve"> …</w:t>
      </w:r>
    </w:p>
    <w:p w14:paraId="27C21E6F"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14:paraId="5D165BB8"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3</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u w:val="single"/>
          <w:lang w:eastAsia="en-GB"/>
        </w:rPr>
        <w:t xml:space="preserve">understand that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u w:val="single"/>
          <w:lang w:eastAsia="en-GB"/>
        </w:rPr>
        <w:t>Y</w:t>
      </w:r>
      <w:r w:rsidR="00E85406" w:rsidRPr="00954152">
        <w:rPr>
          <w:rFonts w:ascii="Verdana" w:eastAsia="Times New Roman" w:hAnsi="Verdana" w:cs="Times New Roman"/>
          <w:color w:val="0F243E" w:themeColor="text2" w:themeShade="80"/>
          <w:sz w:val="20"/>
          <w:szCs w:val="20"/>
          <w:u w:val="single"/>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proportional to </w:t>
      </w:r>
      <w:r w:rsidR="00E85406" w:rsidRPr="00954152">
        <w:rPr>
          <w:rFonts w:ascii="Times New Roman" w:hAnsi="Times New Roman"/>
          <w:position w:val="-22"/>
          <w:sz w:val="24"/>
          <w:szCs w:val="24"/>
          <w:u w:val="single"/>
        </w:rPr>
        <w:object w:dxaOrig="240" w:dyaOrig="580" w14:anchorId="57200553">
          <v:shape id="_x0000_i1057" type="#_x0000_t75" style="width:12.75pt;height:28.5pt" o:ole="">
            <v:imagedata r:id="rId76" o:title=""/>
          </v:shape>
          <o:OLEObject Type="Embed" ProgID="Equation.DSMT4" ShapeID="_x0000_i1057" DrawAspect="Content" ObjectID="_1820655524" r:id="rId78"/>
        </w:object>
      </w:r>
      <w:r w:rsidR="00E85406" w:rsidRPr="00954152">
        <w:rPr>
          <w:rFonts w:ascii="Verdana" w:eastAsia="Times New Roman" w:hAnsi="Verdana" w:cs="Times New Roman"/>
          <w:color w:val="0F243E" w:themeColor="text2" w:themeShade="80"/>
          <w:sz w:val="20"/>
          <w:szCs w:val="20"/>
          <w:u w:val="single"/>
          <w:lang w:eastAsia="en-GB"/>
        </w:rPr>
        <w:t>;</w:t>
      </w:r>
      <w:r w:rsidR="00E85406" w:rsidRPr="00954152">
        <w:rPr>
          <w:rFonts w:ascii="Verdana" w:eastAsia="Times New Roman" w:hAnsi="Verdana" w:cs="Times New Roman"/>
          <w:color w:val="0F243E" w:themeColor="text2" w:themeShade="80"/>
          <w:sz w:val="20"/>
          <w:szCs w:val="20"/>
          <w:lang w:eastAsia="en-GB"/>
        </w:rPr>
        <w:t xml:space="preserve"> </w:t>
      </w:r>
      <w:r w:rsidR="00E85406"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14:paraId="3DC9820D" w14:textId="77777777"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p>
    <w:p w14:paraId="768F0F40" w14:textId="77777777" w:rsidR="00BA4D3B" w:rsidRPr="00954152" w:rsidRDefault="00E1472B" w:rsidP="00B249E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14</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694904FB" w14:textId="77777777" w:rsidR="00E27437" w:rsidRPr="00954152" w:rsidRDefault="00E27437" w:rsidP="00D6360F">
      <w:pPr>
        <w:spacing w:after="0" w:line="240" w:lineRule="auto"/>
        <w:jc w:val="both"/>
        <w:rPr>
          <w:rFonts w:ascii="Verdana" w:eastAsia="Times New Roman" w:hAnsi="Verdana" w:cs="Times New Roman"/>
          <w:color w:val="0F243E" w:themeColor="text2" w:themeShade="80"/>
          <w:sz w:val="20"/>
          <w:szCs w:val="20"/>
          <w:lang w:eastAsia="en-GB"/>
        </w:rPr>
      </w:pPr>
    </w:p>
    <w:p w14:paraId="3150FF68" w14:textId="77777777" w:rsidR="00E27437" w:rsidRPr="00954152" w:rsidRDefault="00E274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B62F3AE" w14:textId="77777777" w:rsidR="000C513C" w:rsidRDefault="00084AE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interpret scales on a range of measuring instruments.</w:t>
      </w:r>
    </w:p>
    <w:p w14:paraId="6E2B04D8" w14:textId="77777777" w:rsidR="006866B1"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866B1" w:rsidRPr="00954152">
        <w:rPr>
          <w:rFonts w:ascii="Verdana" w:hAnsi="Verdana"/>
          <w:color w:val="0F243E" w:themeColor="text2" w:themeShade="80"/>
          <w:sz w:val="20"/>
          <w:szCs w:val="20"/>
        </w:rPr>
        <w:t xml:space="preserve"> to find a percentage of an amount and relate percentages to decimals</w:t>
      </w:r>
      <w:r w:rsidRPr="00954152">
        <w:rPr>
          <w:rFonts w:ascii="Verdana" w:hAnsi="Verdana"/>
          <w:color w:val="0F243E" w:themeColor="text2" w:themeShade="80"/>
          <w:sz w:val="20"/>
          <w:szCs w:val="20"/>
        </w:rPr>
        <w:t>.</w:t>
      </w:r>
    </w:p>
    <w:p w14:paraId="0365B9E0" w14:textId="77777777" w:rsidR="006866B1"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6866B1" w:rsidRPr="00954152">
        <w:rPr>
          <w:rFonts w:ascii="Verdana" w:hAnsi="Verdana"/>
          <w:color w:val="0F243E" w:themeColor="text2" w:themeShade="80"/>
          <w:sz w:val="20"/>
          <w:szCs w:val="20"/>
        </w:rPr>
        <w:t>earrang</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equations and us</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these to solve problems</w:t>
      </w:r>
      <w:r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14:paraId="70986CF6" w14:textId="77777777" w:rsidR="00084AEA"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w:t>
      </w:r>
      <w:r w:rsidR="006866B1" w:rsidRPr="00954152">
        <w:rPr>
          <w:rFonts w:ascii="Verdana" w:hAnsi="Verdana"/>
          <w:color w:val="0F243E" w:themeColor="text2" w:themeShade="80"/>
          <w:sz w:val="20"/>
          <w:szCs w:val="20"/>
        </w:rPr>
        <w:t>now speed = distance/time, density = mass/volume</w:t>
      </w:r>
      <w:r w:rsidRPr="00954152">
        <w:rPr>
          <w:rFonts w:ascii="Verdana" w:hAnsi="Verdana"/>
          <w:color w:val="0F243E" w:themeColor="text2" w:themeShade="80"/>
          <w:sz w:val="20"/>
          <w:szCs w:val="20"/>
        </w:rPr>
        <w:t>.</w:t>
      </w:r>
    </w:p>
    <w:p w14:paraId="2299081D" w14:textId="77777777" w:rsidR="00904837" w:rsidRPr="00954152" w:rsidRDefault="00904837" w:rsidP="00D6360F">
      <w:pPr>
        <w:spacing w:after="0" w:line="240" w:lineRule="auto"/>
        <w:jc w:val="both"/>
        <w:rPr>
          <w:rFonts w:ascii="Verdana" w:hAnsi="Verdana"/>
          <w:color w:val="0F243E" w:themeColor="text2" w:themeShade="80"/>
          <w:sz w:val="20"/>
          <w:szCs w:val="20"/>
        </w:rPr>
      </w:pPr>
    </w:p>
    <w:p w14:paraId="63D905FE" w14:textId="77777777" w:rsidR="00904837" w:rsidRPr="00954152" w:rsidRDefault="009048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7C7C9BA"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 proportion, best value, proportional change, compound measure, density, mass, volume, speed, distance, time, density, mass, volume, pressure, acceleration, velocity, </w:t>
      </w:r>
      <w:r w:rsidR="00975365" w:rsidRPr="00954152">
        <w:rPr>
          <w:rFonts w:ascii="Verdana" w:hAnsi="Verdana"/>
          <w:color w:val="0F243E" w:themeColor="text2" w:themeShade="80"/>
          <w:sz w:val="20"/>
          <w:szCs w:val="20"/>
        </w:rPr>
        <w:t>inverse, direct</w:t>
      </w:r>
    </w:p>
    <w:p w14:paraId="66929FFD" w14:textId="77777777" w:rsidR="00E85406" w:rsidRPr="00954152" w:rsidRDefault="00E85406" w:rsidP="00D6360F">
      <w:pPr>
        <w:spacing w:after="0" w:line="240" w:lineRule="auto"/>
        <w:jc w:val="both"/>
        <w:rPr>
          <w:rFonts w:ascii="Verdana" w:hAnsi="Verdana"/>
          <w:color w:val="0F243E" w:themeColor="text2" w:themeShade="80"/>
          <w:sz w:val="20"/>
          <w:szCs w:val="20"/>
        </w:rPr>
      </w:pPr>
    </w:p>
    <w:p w14:paraId="22108853" w14:textId="77777777" w:rsidR="00904837" w:rsidRPr="00954152" w:rsidRDefault="009048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F4AA2B4" w14:textId="77777777" w:rsidR="00904837" w:rsidRPr="00954152" w:rsidRDefault="00904837"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1D50C955"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w:t>
      </w:r>
    </w:p>
    <w:p w14:paraId="3F4871C2"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nsity;</w:t>
      </w:r>
    </w:p>
    <w:p w14:paraId="5940FBF0"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essure;</w:t>
      </w:r>
    </w:p>
    <w:p w14:paraId="2D0E0593"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ed</w:t>
      </w:r>
      <w:r w:rsidR="00E85406" w:rsidRPr="00954152">
        <w:rPr>
          <w:rFonts w:ascii="Verdana" w:hAnsi="Verdana"/>
          <w:color w:val="0F243E" w:themeColor="text2" w:themeShade="80"/>
          <w:sz w:val="20"/>
          <w:szCs w:val="20"/>
        </w:rPr>
        <w:t>:</w:t>
      </w:r>
    </w:p>
    <w:p w14:paraId="0DF894A6" w14:textId="77777777"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14:paraId="146B5948" w14:textId="77777777"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values in km/h and mph from a speedometer;</w:t>
      </w:r>
    </w:p>
    <w:p w14:paraId="754CE2BD" w14:textId="77777777"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verage speed, distance, time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miles per hour as well as metric measures;</w:t>
      </w:r>
    </w:p>
    <w:p w14:paraId="21A366B8" w14:textId="77777777" w:rsidR="000C513C" w:rsidRDefault="00EB2EC9" w:rsidP="00EB2EC9">
      <w:pPr>
        <w:pStyle w:val="ListParagraph"/>
        <w:numPr>
          <w:ilvl w:val="0"/>
          <w:numId w:val="12"/>
        </w:numPr>
        <w:pBdr>
          <w:left w:val="single" w:sz="4" w:space="31" w:color="auto"/>
          <w:right w:val="single" w:sz="4" w:space="10" w:color="auto"/>
        </w:pBd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r w:rsidR="00E108F4" w:rsidRPr="00954152">
        <w:rPr>
          <w:rFonts w:ascii="Verdana" w:hAnsi="Verdana"/>
          <w:color w:val="0F243E" w:themeColor="text2" w:themeShade="80"/>
          <w:sz w:val="20"/>
          <w:szCs w:val="20"/>
        </w:rPr>
        <w:t>;</w:t>
      </w:r>
    </w:p>
    <w:p w14:paraId="14A876A4" w14:textId="77777777" w:rsidR="00E108F4" w:rsidRPr="00954152" w:rsidRDefault="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d/t in m/s to a formula in km/h, i</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e</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t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100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support;</w:t>
      </w:r>
    </w:p>
    <w:p w14:paraId="1DDC243B"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 in more complex situation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166BD2F" w14:textId="77777777"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Calculate </w:t>
      </w:r>
      <w:r w:rsidR="006866B1" w:rsidRPr="00954152">
        <w:rPr>
          <w:rFonts w:ascii="Verdana" w:hAnsi="Verdana"/>
          <w:color w:val="0F243E" w:themeColor="text2" w:themeShade="80"/>
          <w:sz w:val="20"/>
          <w:szCs w:val="20"/>
        </w:rPr>
        <w:t>percentage profit or loss</w:t>
      </w:r>
      <w:r w:rsidR="00E85406" w:rsidRPr="00954152">
        <w:rPr>
          <w:rFonts w:ascii="Verdana" w:hAnsi="Verdana"/>
          <w:color w:val="0F243E" w:themeColor="text2" w:themeShade="80"/>
          <w:sz w:val="20"/>
          <w:szCs w:val="20"/>
        </w:rPr>
        <w:t>;</w:t>
      </w:r>
    </w:p>
    <w:p w14:paraId="7D746E11" w14:textId="77777777"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c</w:t>
      </w:r>
      <w:r w:rsidR="00E108F4" w:rsidRPr="00954152">
        <w:rPr>
          <w:rFonts w:ascii="Verdana" w:hAnsi="Verdana"/>
          <w:color w:val="0F243E" w:themeColor="text2" w:themeShade="80"/>
          <w:sz w:val="20"/>
          <w:szCs w:val="20"/>
        </w:rPr>
        <w:t xml:space="preserve">alculations </w:t>
      </w:r>
      <w:r w:rsidR="006866B1" w:rsidRPr="00954152">
        <w:rPr>
          <w:rFonts w:ascii="Verdana" w:hAnsi="Verdana"/>
          <w:color w:val="0F243E" w:themeColor="text2" w:themeShade="80"/>
          <w:sz w:val="20"/>
          <w:szCs w:val="20"/>
        </w:rPr>
        <w:t>involving repeated percentage change, not using the formula</w:t>
      </w:r>
      <w:r w:rsidRPr="00954152">
        <w:rPr>
          <w:rFonts w:ascii="Verdana" w:hAnsi="Verdana"/>
          <w:color w:val="0F243E" w:themeColor="text2" w:themeShade="80"/>
          <w:sz w:val="20"/>
          <w:szCs w:val="20"/>
        </w:rPr>
        <w:t>;</w:t>
      </w:r>
    </w:p>
    <w:p w14:paraId="76AF72A4" w14:textId="77777777"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6866B1" w:rsidRPr="00954152">
        <w:rPr>
          <w:rFonts w:ascii="Verdana" w:hAnsi="Verdana"/>
          <w:color w:val="0F243E" w:themeColor="text2" w:themeShade="80"/>
          <w:sz w:val="20"/>
          <w:szCs w:val="20"/>
        </w:rPr>
        <w:t>the original amount given the final amount after a percentage increase or decrease</w:t>
      </w:r>
      <w:r w:rsidR="00E85406" w:rsidRPr="00954152">
        <w:rPr>
          <w:rFonts w:ascii="Verdana" w:hAnsi="Verdana"/>
          <w:color w:val="0F243E" w:themeColor="text2" w:themeShade="80"/>
          <w:sz w:val="20"/>
          <w:szCs w:val="20"/>
        </w:rPr>
        <w:t>;</w:t>
      </w:r>
    </w:p>
    <w:p w14:paraId="43CDF025" w14:textId="77777777"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w:t>
      </w:r>
      <w:r w:rsidR="00E108F4" w:rsidRPr="00954152">
        <w:rPr>
          <w:rFonts w:ascii="Verdana" w:hAnsi="Verdana"/>
          <w:color w:val="0F243E" w:themeColor="text2" w:themeShade="80"/>
          <w:sz w:val="20"/>
          <w:szCs w:val="20"/>
        </w:rPr>
        <w:t xml:space="preserve">ompound </w:t>
      </w:r>
      <w:r w:rsidR="006866B1" w:rsidRPr="00954152">
        <w:rPr>
          <w:rFonts w:ascii="Verdana" w:hAnsi="Verdana"/>
          <w:color w:val="0F243E" w:themeColor="text2" w:themeShade="80"/>
          <w:sz w:val="20"/>
          <w:szCs w:val="20"/>
        </w:rPr>
        <w:t>interest</w:t>
      </w:r>
      <w:r w:rsidRPr="00954152">
        <w:rPr>
          <w:rFonts w:ascii="Verdana" w:hAnsi="Verdana"/>
          <w:color w:val="0F243E" w:themeColor="text2" w:themeShade="80"/>
          <w:sz w:val="20"/>
          <w:szCs w:val="20"/>
        </w:rPr>
        <w:t>;</w:t>
      </w:r>
    </w:p>
    <w:p w14:paraId="4E828AF1"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ariety of measures in ratio and proportion problems</w:t>
      </w:r>
      <w:r w:rsidR="00E108F4" w:rsidRPr="00954152">
        <w:rPr>
          <w:rFonts w:ascii="Verdana" w:hAnsi="Verdana"/>
          <w:color w:val="0F243E" w:themeColor="text2" w:themeShade="80"/>
          <w:sz w:val="20"/>
          <w:szCs w:val="20"/>
        </w:rPr>
        <w:t>:</w:t>
      </w:r>
    </w:p>
    <w:p w14:paraId="01190EAE"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urrenc</w:t>
      </w:r>
      <w:r w:rsidR="00E85406" w:rsidRPr="00954152">
        <w:rPr>
          <w:rFonts w:ascii="Verdana" w:hAnsi="Verdana"/>
          <w:color w:val="0F243E" w:themeColor="text2" w:themeShade="80"/>
          <w:sz w:val="20"/>
          <w:szCs w:val="20"/>
        </w:rPr>
        <w:t>y conversion</w:t>
      </w:r>
      <w:r w:rsidRPr="00954152">
        <w:rPr>
          <w:rFonts w:ascii="Verdana" w:hAnsi="Verdana"/>
          <w:color w:val="0F243E" w:themeColor="text2" w:themeShade="80"/>
          <w:sz w:val="20"/>
          <w:szCs w:val="20"/>
        </w:rPr>
        <w:t>;</w:t>
      </w:r>
    </w:p>
    <w:p w14:paraId="3954D57F"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es of pay;</w:t>
      </w:r>
    </w:p>
    <w:p w14:paraId="068F2A08" w14:textId="77777777"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st value;</w:t>
      </w:r>
    </w:p>
    <w:p w14:paraId="3D4C1906" w14:textId="77777777" w:rsidR="009B0D4B"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9B0D4B" w:rsidRPr="00954152">
        <w:rPr>
          <w:rFonts w:ascii="Verdana" w:hAnsi="Verdana"/>
          <w:color w:val="0F243E" w:themeColor="text2" w:themeShade="80"/>
          <w:sz w:val="20"/>
          <w:szCs w:val="20"/>
        </w:rPr>
        <w:t>et up, solve and interpret the answers in growth and decay problems</w:t>
      </w:r>
      <w:r w:rsidR="00E85406" w:rsidRPr="00954152">
        <w:rPr>
          <w:rFonts w:ascii="Verdana" w:hAnsi="Verdana"/>
          <w:color w:val="0F243E" w:themeColor="text2" w:themeShade="80"/>
          <w:sz w:val="20"/>
          <w:szCs w:val="20"/>
        </w:rPr>
        <w:t>;</w:t>
      </w:r>
    </w:p>
    <w:p w14:paraId="2B68C3C9" w14:textId="77777777"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9B0D4B" w:rsidRPr="00954152">
        <w:rPr>
          <w:rFonts w:ascii="Verdana" w:hAnsi="Verdana"/>
          <w:color w:val="0F243E" w:themeColor="text2" w:themeShade="80"/>
          <w:sz w:val="20"/>
          <w:szCs w:val="20"/>
        </w:rPr>
        <w:t xml:space="preserve">nderstand that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lang w:eastAsia="en-GB"/>
        </w:rPr>
        <w:t>Y</w:t>
      </w:r>
      <w:r w:rsidR="00E85406" w:rsidRPr="00954152">
        <w:rPr>
          <w:rFonts w:ascii="Verdana" w:eastAsia="Times New Roman" w:hAnsi="Verdana" w:cs="Times New Roman"/>
          <w:color w:val="0F243E" w:themeColor="text2" w:themeShade="80"/>
          <w:sz w:val="20"/>
          <w:szCs w:val="20"/>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proportional to </w:t>
      </w:r>
      <w:r w:rsidR="00E85406" w:rsidRPr="00954152">
        <w:rPr>
          <w:rFonts w:ascii="Times New Roman" w:hAnsi="Times New Roman"/>
          <w:position w:val="-22"/>
          <w:sz w:val="24"/>
          <w:szCs w:val="24"/>
        </w:rPr>
        <w:object w:dxaOrig="240" w:dyaOrig="580" w14:anchorId="02792CD4">
          <v:shape id="_x0000_i1058" type="#_x0000_t75" style="width:12.75pt;height:28.5pt" o:ole="">
            <v:imagedata r:id="rId76" o:title=""/>
          </v:shape>
          <o:OLEObject Type="Embed" ProgID="Equation.DSMT4" ShapeID="_x0000_i1058" DrawAspect="Content" ObjectID="_1820655525" r:id="rId79"/>
        </w:object>
      </w:r>
      <w:r w:rsidR="009B0D4B" w:rsidRPr="00954152">
        <w:rPr>
          <w:rFonts w:ascii="Verdana" w:hAnsi="Verdana"/>
          <w:color w:val="0F243E" w:themeColor="text2" w:themeShade="80"/>
          <w:sz w:val="20"/>
          <w:szCs w:val="20"/>
        </w:rPr>
        <w:t xml:space="preserve">; </w:t>
      </w:r>
    </w:p>
    <w:p w14:paraId="6D2BD03B" w14:textId="77777777" w:rsidR="009B0D4B"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B0D4B" w:rsidRPr="00954152">
        <w:rPr>
          <w:rFonts w:ascii="Verdana" w:hAnsi="Verdana"/>
          <w:color w:val="0F243E" w:themeColor="text2" w:themeShade="80"/>
          <w:sz w:val="20"/>
          <w:szCs w:val="20"/>
        </w:rPr>
        <w:t>nterpret equations that describe</w:t>
      </w:r>
      <w:r w:rsidR="006866B1" w:rsidRPr="00954152">
        <w:rPr>
          <w:rFonts w:ascii="Verdana" w:hAnsi="Verdana"/>
          <w:color w:val="0F243E" w:themeColor="text2" w:themeShade="80"/>
          <w:sz w:val="20"/>
          <w:szCs w:val="20"/>
        </w:rPr>
        <w:t xml:space="preserve"> direct and inverse proportion</w:t>
      </w:r>
      <w:r w:rsidR="00E85406"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14:paraId="44E05BF2" w14:textId="77777777" w:rsidR="009B0D4B" w:rsidRPr="00954152" w:rsidRDefault="009B0D4B" w:rsidP="00B249E2">
      <w:pPr>
        <w:pStyle w:val="ListParagraph"/>
        <w:spacing w:after="0"/>
        <w:ind w:left="0"/>
        <w:jc w:val="both"/>
        <w:rPr>
          <w:rFonts w:ascii="Verdana" w:hAnsi="Verdana"/>
          <w:color w:val="0F243E" w:themeColor="text2" w:themeShade="80"/>
          <w:sz w:val="20"/>
          <w:szCs w:val="20"/>
        </w:rPr>
      </w:pPr>
    </w:p>
    <w:p w14:paraId="6E343E22" w14:textId="77777777" w:rsidR="00904837"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5409BC8"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 with speedometers and rates of change</w:t>
      </w:r>
      <w:r w:rsidR="00E85406" w:rsidRPr="00954152">
        <w:rPr>
          <w:rFonts w:ascii="Verdana" w:hAnsi="Verdana"/>
          <w:color w:val="0F243E" w:themeColor="text2" w:themeShade="80"/>
          <w:sz w:val="20"/>
          <w:szCs w:val="20"/>
        </w:rPr>
        <w:t>.</w:t>
      </w:r>
    </w:p>
    <w:p w14:paraId="7AA52430"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m/s to km/h</w:t>
      </w:r>
      <w:r w:rsidR="00E85406" w:rsidRPr="00954152">
        <w:rPr>
          <w:rFonts w:ascii="Verdana" w:hAnsi="Verdana"/>
          <w:color w:val="0F243E" w:themeColor="text2" w:themeShade="80"/>
          <w:sz w:val="20"/>
          <w:szCs w:val="20"/>
        </w:rPr>
        <w:t>.</w:t>
      </w:r>
    </w:p>
    <w:p w14:paraId="2C6A5228"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5DE80CE" w14:textId="77777777"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14:paraId="4400221F" w14:textId="77777777" w:rsidR="006866B1" w:rsidRPr="00954152" w:rsidRDefault="006866B1" w:rsidP="00D8722E">
      <w:pPr>
        <w:spacing w:after="0"/>
        <w:jc w:val="both"/>
        <w:rPr>
          <w:rFonts w:ascii="Verdana" w:hAnsi="Verdana"/>
          <w:color w:val="0F243E"/>
          <w:sz w:val="20"/>
          <w:szCs w:val="20"/>
        </w:rPr>
      </w:pPr>
    </w:p>
    <w:p w14:paraId="5429DD72" w14:textId="77777777"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6521449D" w14:textId="77777777" w:rsidR="000C513C" w:rsidRPr="00804691" w:rsidRDefault="00B95A7E">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 xml:space="preserve">Speed/distance type problems </w:t>
      </w:r>
      <w:r w:rsidR="009E7124" w:rsidRPr="00804691">
        <w:rPr>
          <w:rFonts w:ascii="Verdana" w:hAnsi="Verdana" w:cs="Verdana"/>
          <w:color w:val="0F243E"/>
          <w:sz w:val="20"/>
          <w:szCs w:val="20"/>
        </w:rPr>
        <w:t>that involve students justifying their reasons why one vehicle is faster than another.</w:t>
      </w:r>
    </w:p>
    <w:p w14:paraId="485231F2" w14:textId="77777777" w:rsidR="000C513C" w:rsidRPr="00804691" w:rsidRDefault="009E7124">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Calculations involving value for money are a good reasoning opportunity that utilise different skills.</w:t>
      </w:r>
      <w:r w:rsidR="003E049D" w:rsidRPr="00804691">
        <w:rPr>
          <w:rFonts w:ascii="Verdana" w:hAnsi="Verdana" w:cs="Verdana"/>
          <w:color w:val="0F243E"/>
          <w:sz w:val="20"/>
          <w:szCs w:val="20"/>
        </w:rPr>
        <w:t xml:space="preserve"> </w:t>
      </w:r>
    </w:p>
    <w:p w14:paraId="1452F4DF" w14:textId="77777777" w:rsidR="000C513C" w:rsidRPr="00804691" w:rsidRDefault="0041678E">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Working out best value of items using different currencies given an exchange rate.</w:t>
      </w:r>
    </w:p>
    <w:p w14:paraId="4D88CE53" w14:textId="77777777" w:rsidR="000C513C" w:rsidRPr="00804691" w:rsidRDefault="000C513C">
      <w:pPr>
        <w:autoSpaceDE w:val="0"/>
        <w:autoSpaceDN w:val="0"/>
        <w:adjustRightInd w:val="0"/>
        <w:spacing w:after="0" w:line="240" w:lineRule="auto"/>
        <w:rPr>
          <w:rFonts w:ascii="Verdana" w:hAnsi="Verdana"/>
          <w:color w:val="0F243E"/>
          <w:sz w:val="20"/>
          <w:szCs w:val="20"/>
        </w:rPr>
      </w:pPr>
    </w:p>
    <w:p w14:paraId="146032A7" w14:textId="77777777"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983E4BE"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Some students may think that compound interest and simple interest are the same method of calculating interest.</w:t>
      </w:r>
    </w:p>
    <w:p w14:paraId="63EB3014" w14:textId="77777777" w:rsidR="00D8722E" w:rsidRPr="00954152" w:rsidRDefault="00D8722E" w:rsidP="00D8722E">
      <w:pPr>
        <w:spacing w:after="0"/>
        <w:jc w:val="both"/>
        <w:rPr>
          <w:rFonts w:ascii="Verdana" w:hAnsi="Verdana"/>
          <w:b/>
          <w:color w:val="0F243E"/>
          <w:sz w:val="20"/>
          <w:szCs w:val="20"/>
        </w:rPr>
      </w:pPr>
      <w:r w:rsidRPr="00954152">
        <w:rPr>
          <w:rFonts w:ascii="Verdana" w:hAnsi="Verdana"/>
          <w:color w:val="0F243E"/>
          <w:sz w:val="20"/>
          <w:szCs w:val="20"/>
        </w:rPr>
        <w:t>Incomplete methods when using multipliers, i.e. reduce £80 by 15% = 80 × 0.15.</w:t>
      </w:r>
    </w:p>
    <w:p w14:paraId="50A04E0D" w14:textId="77777777" w:rsidR="00904837" w:rsidRPr="00954152" w:rsidRDefault="00904837" w:rsidP="00D8722E">
      <w:pPr>
        <w:spacing w:after="0"/>
        <w:jc w:val="both"/>
        <w:rPr>
          <w:rFonts w:ascii="Verdana" w:hAnsi="Verdana"/>
          <w:b/>
          <w:color w:val="0F243E"/>
          <w:sz w:val="20"/>
          <w:szCs w:val="20"/>
        </w:rPr>
      </w:pPr>
    </w:p>
    <w:p w14:paraId="30DF19F2" w14:textId="77777777"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9F32EDB"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Encourage students to use a single multiplier. </w:t>
      </w:r>
    </w:p>
    <w:p w14:paraId="01596E84"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Include simple fractional percentages of amounts with compound interest and encourage use of single multipliers. </w:t>
      </w:r>
    </w:p>
    <w:p w14:paraId="5EF1613E"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Amounts of money should be rounded to the nearest penny, but emphasise the importance of not rounding until the end of the calculation if doing in stages. </w:t>
      </w:r>
    </w:p>
    <w:p w14:paraId="6D2C7691"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Use a formula triangle to help students see the relationship for compound measures – this will help them evaluate which inverse operations to use. </w:t>
      </w:r>
    </w:p>
    <w:p w14:paraId="5DCD8552" w14:textId="77777777"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Help students to recognise the problem they are trying to solve by the unit measurement given, e.g. km/h is a unit of speed as it is speed divided by a time.</w:t>
      </w:r>
    </w:p>
    <w:p w14:paraId="30808351" w14:textId="77777777" w:rsidR="00B249E2" w:rsidRPr="00954152" w:rsidRDefault="00B249E2" w:rsidP="00D8722E">
      <w:pPr>
        <w:spacing w:after="0"/>
        <w:jc w:val="both"/>
        <w:rPr>
          <w:rFonts w:ascii="Verdana" w:hAnsi="Verdana"/>
          <w:b/>
          <w:color w:val="0F243E"/>
          <w:sz w:val="20"/>
          <w:szCs w:val="20"/>
        </w:rPr>
      </w:pPr>
    </w:p>
    <w:p w14:paraId="4D3A7CD0" w14:textId="77777777" w:rsidR="00BA4D3B" w:rsidRPr="00954152" w:rsidRDefault="00BA4D3B" w:rsidP="004B00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0D0B5F" w:rsidRPr="00954152" w14:paraId="56EDB27C" w14:textId="77777777" w:rsidTr="000D0B5F">
        <w:trPr>
          <w:trHeight w:val="738"/>
        </w:trPr>
        <w:tc>
          <w:tcPr>
            <w:tcW w:w="5000" w:type="pct"/>
            <w:shd w:val="clear" w:color="auto" w:fill="0F243E" w:themeFill="text2" w:themeFillShade="80"/>
            <w:vAlign w:val="center"/>
          </w:tcPr>
          <w:p w14:paraId="57D30EDA" w14:textId="77777777" w:rsidR="000D0B5F" w:rsidRPr="00954152" w:rsidRDefault="000D0B5F" w:rsidP="00E85406">
            <w:pPr>
              <w:spacing w:line="276" w:lineRule="auto"/>
              <w:rPr>
                <w:rFonts w:ascii="Verdana" w:hAnsi="Verdana"/>
                <w:b/>
              </w:rPr>
            </w:pPr>
            <w:bookmarkStart w:id="47" w:name="Unit15"/>
            <w:r w:rsidRPr="00954152">
              <w:rPr>
                <w:rFonts w:ascii="Verdana" w:hAnsi="Verdana"/>
                <w:b/>
              </w:rPr>
              <w:lastRenderedPageBreak/>
              <w:t xml:space="preserve">UNIT 15: </w:t>
            </w:r>
            <w:bookmarkEnd w:id="47"/>
            <w:r w:rsidR="000166D0" w:rsidRPr="00954152">
              <w:rPr>
                <w:rFonts w:ascii="Verdana" w:hAnsi="Verdana"/>
                <w:b/>
              </w:rPr>
              <w:t>Constructions</w:t>
            </w:r>
            <w:r w:rsidR="00E85406" w:rsidRPr="00954152">
              <w:rPr>
                <w:rFonts w:ascii="Verdana" w:hAnsi="Verdana"/>
                <w:b/>
              </w:rPr>
              <w:t>:</w:t>
            </w:r>
            <w:r w:rsidR="000166D0" w:rsidRPr="00954152">
              <w:rPr>
                <w:rFonts w:ascii="Verdana" w:hAnsi="Verdana"/>
                <w:b/>
              </w:rPr>
              <w:t xml:space="preserve"> triangles, nets, plan and elevation, loci, scale drawings and bearings</w:t>
            </w:r>
          </w:p>
        </w:tc>
      </w:tr>
    </w:tbl>
    <w:p w14:paraId="77E53176" w14:textId="77777777" w:rsidR="00056770" w:rsidRPr="00954152" w:rsidRDefault="00056770" w:rsidP="00E85406">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2EA763B8" w14:textId="77777777" w:rsidR="00BA4D3B" w:rsidRPr="00954152" w:rsidRDefault="00BA4D3B"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66A95A64"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 xml:space="preserve">use scale factors, scale diagrams and maps </w:t>
      </w:r>
    </w:p>
    <w:p w14:paraId="09FD9249"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 xml:space="preserve">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 </w:t>
      </w:r>
    </w:p>
    <w:p w14:paraId="5FE1B9D5"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r w:rsidRPr="00954152">
        <w:rPr>
          <w:rFonts w:ascii="Verdana" w:eastAsia="Times New Roman" w:hAnsi="Verdana" w:cs="Times New Roman"/>
          <w:color w:val="0F243E" w:themeColor="text2" w:themeShade="80"/>
          <w:sz w:val="20"/>
          <w:szCs w:val="20"/>
          <w:lang w:eastAsia="en-GB"/>
        </w:rPr>
        <w:t xml:space="preserve"> </w:t>
      </w:r>
    </w:p>
    <w:p w14:paraId="71A30CDF"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r w:rsidRPr="00954152">
        <w:rPr>
          <w:rFonts w:ascii="Verdana" w:eastAsia="Times New Roman" w:hAnsi="Verdana" w:cs="Times New Roman"/>
          <w:color w:val="0F243E" w:themeColor="text2" w:themeShade="80"/>
          <w:sz w:val="20"/>
          <w:szCs w:val="20"/>
          <w:lang w:eastAsia="en-GB"/>
        </w:rPr>
        <w:t xml:space="preserve"> </w:t>
      </w:r>
    </w:p>
    <w:p w14:paraId="1731C7D1"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14:paraId="6BCB59B1"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2</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14:paraId="733CC10D"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construct </w:t>
      </w:r>
      <w:r w:rsidRPr="00954152">
        <w:rPr>
          <w:rFonts w:ascii="Verdana" w:eastAsia="Times New Roman" w:hAnsi="Verdana" w:cs="Times New Roman"/>
          <w:color w:val="0F243E" w:themeColor="text2" w:themeShade="80"/>
          <w:sz w:val="20"/>
          <w:szCs w:val="20"/>
          <w:lang w:eastAsia="en-GB"/>
        </w:rPr>
        <w:t>and interpret pl</w:t>
      </w:r>
      <w:r w:rsidR="00802446" w:rsidRPr="00954152">
        <w:rPr>
          <w:rFonts w:ascii="Verdana" w:eastAsia="Times New Roman" w:hAnsi="Verdana" w:cs="Times New Roman"/>
          <w:color w:val="0F243E" w:themeColor="text2" w:themeShade="80"/>
          <w:sz w:val="20"/>
          <w:szCs w:val="20"/>
          <w:lang w:eastAsia="en-GB"/>
        </w:rPr>
        <w:t>ans and elevations of 3D shapes</w:t>
      </w:r>
    </w:p>
    <w:p w14:paraId="7CC70355" w14:textId="77777777"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14:paraId="79D7DE91" w14:textId="77777777" w:rsidR="00BA4D3B" w:rsidRPr="00954152" w:rsidRDefault="00BA4D3B" w:rsidP="00E85406">
      <w:pPr>
        <w:spacing w:after="0"/>
        <w:jc w:val="both"/>
        <w:rPr>
          <w:rFonts w:ascii="Verdana" w:eastAsia="Times New Roman" w:hAnsi="Verdana" w:cs="Times New Roman"/>
          <w:color w:val="0F243E" w:themeColor="text2" w:themeShade="80"/>
          <w:sz w:val="20"/>
          <w:szCs w:val="20"/>
          <w:lang w:eastAsia="en-GB"/>
        </w:rPr>
      </w:pPr>
    </w:p>
    <w:p w14:paraId="69826945" w14:textId="77777777"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B0D5B00" w14:textId="77777777" w:rsidR="00B40AAC" w:rsidRPr="00954152" w:rsidRDefault="00E85406" w:rsidP="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40AAC" w:rsidRPr="00954152">
        <w:rPr>
          <w:rFonts w:ascii="Verdana" w:hAnsi="Verdana"/>
          <w:color w:val="0F243E" w:themeColor="text2" w:themeShade="80"/>
          <w:sz w:val="20"/>
          <w:szCs w:val="20"/>
        </w:rPr>
        <w:t xml:space="preserve"> to measure and draw lines</w:t>
      </w:r>
      <w:r w:rsidRPr="00954152">
        <w:rPr>
          <w:rFonts w:ascii="Verdana" w:hAnsi="Verdana"/>
          <w:color w:val="0F243E" w:themeColor="text2" w:themeShade="80"/>
          <w:sz w:val="20"/>
          <w:szCs w:val="20"/>
        </w:rPr>
        <w:t>.</w:t>
      </w:r>
    </w:p>
    <w:p w14:paraId="5A68EE28" w14:textId="77777777" w:rsidR="00904837" w:rsidRPr="00954152" w:rsidRDefault="00904837" w:rsidP="00E85406">
      <w:pPr>
        <w:spacing w:after="0"/>
        <w:jc w:val="both"/>
        <w:rPr>
          <w:rFonts w:ascii="Verdana" w:hAnsi="Verdana"/>
          <w:color w:val="0F243E" w:themeColor="text2" w:themeShade="80"/>
          <w:sz w:val="20"/>
          <w:szCs w:val="20"/>
        </w:rPr>
      </w:pPr>
    </w:p>
    <w:p w14:paraId="06856899" w14:textId="77777777"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70A76EB" w14:textId="77777777" w:rsidR="00B77D96" w:rsidRPr="00954152" w:rsidRDefault="00C26326" w:rsidP="00802446">
      <w:pPr>
        <w:spacing w:after="0"/>
        <w:jc w:val="both"/>
        <w:rPr>
          <w:color w:val="0F243E" w:themeColor="text2" w:themeShade="80"/>
          <w:sz w:val="24"/>
          <w:szCs w:val="24"/>
        </w:rPr>
      </w:pPr>
      <w:r w:rsidRPr="00954152">
        <w:rPr>
          <w:color w:val="0F243E" w:themeColor="text2" w:themeShade="80"/>
          <w:sz w:val="24"/>
          <w:szCs w:val="24"/>
        </w:rPr>
        <w:t xml:space="preserve">Construct, circle, arc, sector, face, edge, vertex, </w:t>
      </w:r>
      <w:r w:rsidR="00F50CB1" w:rsidRPr="00954152">
        <w:rPr>
          <w:color w:val="0F243E" w:themeColor="text2" w:themeShade="80"/>
          <w:sz w:val="24"/>
          <w:szCs w:val="24"/>
        </w:rPr>
        <w:t>two</w:t>
      </w:r>
      <w:r w:rsidR="00802446" w:rsidRPr="00954152">
        <w:rPr>
          <w:color w:val="0F243E" w:themeColor="text2" w:themeShade="80"/>
          <w:sz w:val="24"/>
          <w:szCs w:val="24"/>
        </w:rPr>
        <w:t>-</w:t>
      </w:r>
      <w:r w:rsidR="00F50CB1" w:rsidRPr="00954152">
        <w:rPr>
          <w:color w:val="0F243E" w:themeColor="text2" w:themeShade="80"/>
          <w:sz w:val="24"/>
          <w:szCs w:val="24"/>
        </w:rPr>
        <w:t>dimensional, three</w:t>
      </w:r>
      <w:r w:rsidR="00802446" w:rsidRPr="00954152">
        <w:rPr>
          <w:color w:val="0F243E" w:themeColor="text2" w:themeShade="80"/>
          <w:sz w:val="24"/>
          <w:szCs w:val="24"/>
        </w:rPr>
        <w:t>-</w:t>
      </w:r>
      <w:r w:rsidR="00F50CB1" w:rsidRPr="00954152">
        <w:rPr>
          <w:color w:val="0F243E" w:themeColor="text2" w:themeShade="80"/>
          <w:sz w:val="24"/>
          <w:szCs w:val="24"/>
        </w:rPr>
        <w:t>dimensional, solid, elevations, congruent, angles, regular, irregular, bearing, degree, bisect, perpendicular, loci, map, scale, plan, region</w:t>
      </w:r>
    </w:p>
    <w:p w14:paraId="7780FE31" w14:textId="77777777" w:rsidR="00B77D96" w:rsidRPr="00954152" w:rsidRDefault="00B77D96" w:rsidP="00E85406">
      <w:pPr>
        <w:spacing w:after="0"/>
        <w:rPr>
          <w:color w:val="0F243E" w:themeColor="text2" w:themeShade="80"/>
          <w:sz w:val="24"/>
          <w:szCs w:val="24"/>
          <w:highlight w:val="green"/>
        </w:rPr>
      </w:pPr>
    </w:p>
    <w:p w14:paraId="2AA4A26D" w14:textId="77777777" w:rsidR="00B77D96" w:rsidRPr="00954152" w:rsidRDefault="00B77D96" w:rsidP="00E85406">
      <w:pPr>
        <w:spacing w:after="0"/>
        <w:rPr>
          <w:color w:val="0F243E" w:themeColor="text2" w:themeShade="80"/>
          <w:sz w:val="24"/>
          <w:szCs w:val="24"/>
          <w:highlight w:val="green"/>
        </w:rPr>
      </w:pPr>
    </w:p>
    <w:p w14:paraId="08F7F68F" w14:textId="77777777" w:rsidR="00B77D96" w:rsidRPr="00954152" w:rsidRDefault="00B77D96" w:rsidP="00E85406">
      <w:pPr>
        <w:spacing w:after="0"/>
        <w:rPr>
          <w:color w:val="0F243E" w:themeColor="text2" w:themeShade="80"/>
          <w:sz w:val="24"/>
          <w:szCs w:val="24"/>
          <w:highlight w:val="green"/>
        </w:rPr>
      </w:pPr>
    </w:p>
    <w:p w14:paraId="2BBA7FF3" w14:textId="77777777" w:rsidR="00B77D96" w:rsidRPr="00954152" w:rsidRDefault="00B77D96" w:rsidP="00E85406">
      <w:pPr>
        <w:spacing w:after="0"/>
        <w:rPr>
          <w:color w:val="0F243E" w:themeColor="text2" w:themeShade="80"/>
          <w:sz w:val="24"/>
          <w:szCs w:val="24"/>
          <w:highlight w:val="green"/>
        </w:rPr>
      </w:pPr>
    </w:p>
    <w:p w14:paraId="2CCB695E" w14:textId="77777777" w:rsidR="00B77D96" w:rsidRPr="00954152" w:rsidRDefault="00B77D96" w:rsidP="00E85406">
      <w:pPr>
        <w:spacing w:after="0"/>
        <w:rPr>
          <w:color w:val="0F243E" w:themeColor="text2" w:themeShade="80"/>
          <w:sz w:val="24"/>
          <w:szCs w:val="24"/>
          <w:highlight w:val="green"/>
        </w:rPr>
      </w:pPr>
    </w:p>
    <w:p w14:paraId="1295F7B2" w14:textId="77777777" w:rsidR="00B77D96" w:rsidRPr="00954152" w:rsidRDefault="00B77D96" w:rsidP="00E85406">
      <w:pPr>
        <w:spacing w:after="0"/>
        <w:rPr>
          <w:color w:val="0F243E" w:themeColor="text2" w:themeShade="80"/>
          <w:sz w:val="24"/>
          <w:szCs w:val="24"/>
          <w:highlight w:val="green"/>
        </w:rPr>
      </w:pPr>
    </w:p>
    <w:p w14:paraId="1E4C1227" w14:textId="77777777" w:rsidR="00E85406" w:rsidRPr="00954152" w:rsidRDefault="00E85406" w:rsidP="00E85406">
      <w:pPr>
        <w:spacing w:after="0"/>
        <w:rPr>
          <w:color w:val="0F243E" w:themeColor="text2" w:themeShade="80"/>
          <w:sz w:val="24"/>
          <w:szCs w:val="24"/>
          <w:highlight w:val="green"/>
        </w:rPr>
      </w:pPr>
    </w:p>
    <w:p w14:paraId="67611544" w14:textId="77777777" w:rsidR="00E85406" w:rsidRPr="00954152" w:rsidRDefault="00E85406" w:rsidP="00E85406">
      <w:pPr>
        <w:spacing w:after="0"/>
        <w:rPr>
          <w:color w:val="0F243E" w:themeColor="text2" w:themeShade="80"/>
          <w:sz w:val="24"/>
          <w:szCs w:val="24"/>
          <w:highlight w:val="green"/>
        </w:rPr>
      </w:pPr>
    </w:p>
    <w:p w14:paraId="1279CD43" w14:textId="77777777" w:rsidR="00E85406" w:rsidRPr="00954152" w:rsidRDefault="00E85406" w:rsidP="00E85406">
      <w:pPr>
        <w:spacing w:after="0"/>
        <w:rPr>
          <w:color w:val="0F243E" w:themeColor="text2" w:themeShade="80"/>
          <w:sz w:val="24"/>
          <w:szCs w:val="24"/>
          <w:highlight w:val="green"/>
        </w:rPr>
      </w:pPr>
    </w:p>
    <w:p w14:paraId="65C44AF8" w14:textId="77777777" w:rsidR="00E85406" w:rsidRPr="00954152" w:rsidRDefault="00E85406" w:rsidP="00E85406">
      <w:pPr>
        <w:spacing w:after="0"/>
        <w:rPr>
          <w:color w:val="0F243E" w:themeColor="text2" w:themeShade="80"/>
          <w:sz w:val="24"/>
          <w:szCs w:val="24"/>
          <w:highlight w:val="green"/>
        </w:rPr>
      </w:pPr>
    </w:p>
    <w:p w14:paraId="367CFECF" w14:textId="77777777" w:rsidR="00B77D96" w:rsidRPr="00954152" w:rsidRDefault="00B77D96" w:rsidP="00E85406">
      <w:pPr>
        <w:spacing w:after="0"/>
        <w:rPr>
          <w:color w:val="0F243E" w:themeColor="text2" w:themeShade="80"/>
          <w:sz w:val="24"/>
          <w:szCs w:val="24"/>
          <w:highlight w:val="green"/>
        </w:rPr>
      </w:pPr>
    </w:p>
    <w:p w14:paraId="7448288F" w14:textId="77777777" w:rsidR="00B77D96" w:rsidRPr="00954152" w:rsidRDefault="00B77D96" w:rsidP="00E85406">
      <w:pPr>
        <w:spacing w:after="0"/>
        <w:rPr>
          <w:color w:val="0F243E" w:themeColor="text2" w:themeShade="80"/>
          <w:sz w:val="24"/>
          <w:szCs w:val="24"/>
          <w:highlight w:val="green"/>
        </w:rPr>
      </w:pPr>
    </w:p>
    <w:p w14:paraId="0F48DC3B" w14:textId="77777777" w:rsidR="00B77D96" w:rsidRPr="00954152" w:rsidRDefault="00B77D96" w:rsidP="00E85406">
      <w:pPr>
        <w:spacing w:after="0"/>
        <w:rPr>
          <w:color w:val="0F243E" w:themeColor="text2" w:themeShade="80"/>
          <w:sz w:val="24"/>
          <w:szCs w:val="24"/>
          <w:highlight w:val="green"/>
        </w:rPr>
      </w:pPr>
    </w:p>
    <w:p w14:paraId="793574A9" w14:textId="77777777" w:rsidR="00B77D96" w:rsidRPr="00954152" w:rsidRDefault="00B77D96" w:rsidP="00E85406">
      <w:pPr>
        <w:spacing w:after="0"/>
        <w:rPr>
          <w:color w:val="0F243E" w:themeColor="text2" w:themeShade="80"/>
          <w:sz w:val="24"/>
          <w:szCs w:val="24"/>
          <w:highlight w:val="green"/>
        </w:rPr>
      </w:pPr>
    </w:p>
    <w:p w14:paraId="12C95E33" w14:textId="77777777" w:rsidR="00B77D96" w:rsidRPr="00954152" w:rsidRDefault="00B77D96" w:rsidP="00E85406">
      <w:pPr>
        <w:spacing w:after="0"/>
        <w:rPr>
          <w:color w:val="0F243E" w:themeColor="text2" w:themeShade="80"/>
          <w:sz w:val="24"/>
          <w:szCs w:val="24"/>
          <w:highlight w:val="green"/>
        </w:rPr>
      </w:pPr>
    </w:p>
    <w:p w14:paraId="522F8618" w14:textId="77777777" w:rsidR="00B77D96" w:rsidRPr="00954152" w:rsidRDefault="00B77D96" w:rsidP="00E85406">
      <w:pPr>
        <w:spacing w:after="0"/>
        <w:rPr>
          <w:color w:val="0F243E" w:themeColor="text2" w:themeShade="80"/>
          <w:sz w:val="24"/>
          <w:szCs w:val="24"/>
          <w:highlight w:val="green"/>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0D0B5F" w:rsidRPr="00954152" w14:paraId="44AE91D3" w14:textId="77777777" w:rsidTr="008725EF">
        <w:tc>
          <w:tcPr>
            <w:tcW w:w="3867" w:type="pct"/>
            <w:shd w:val="clear" w:color="auto" w:fill="8DB3E2" w:themeFill="text2" w:themeFillTint="66"/>
            <w:vAlign w:val="center"/>
          </w:tcPr>
          <w:p w14:paraId="04383012" w14:textId="77777777" w:rsidR="000D0B5F" w:rsidRPr="00954152" w:rsidRDefault="000166D0" w:rsidP="008725EF">
            <w:pPr>
              <w:spacing w:line="276" w:lineRule="auto"/>
              <w:rPr>
                <w:rFonts w:ascii="Verdana" w:hAnsi="Verdana"/>
                <w:b/>
                <w:color w:val="0F243E" w:themeColor="text2" w:themeShade="80"/>
                <w:szCs w:val="24"/>
              </w:rPr>
            </w:pPr>
            <w:bookmarkStart w:id="48" w:name="Unit15a"/>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a.</w:t>
            </w:r>
            <w:r w:rsidR="000D0B5F"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Plans</w:t>
            </w:r>
            <w:r w:rsidR="00976E00" w:rsidRPr="00954152">
              <w:rPr>
                <w:rFonts w:ascii="Verdana" w:hAnsi="Verdana"/>
                <w:b/>
                <w:color w:val="0F243E" w:themeColor="text2" w:themeShade="80"/>
                <w:szCs w:val="24"/>
              </w:rPr>
              <w:t xml:space="preserve"> and</w:t>
            </w:r>
            <w:r w:rsidRPr="00954152">
              <w:rPr>
                <w:rFonts w:ascii="Verdana" w:hAnsi="Verdana"/>
                <w:b/>
                <w:color w:val="0F243E" w:themeColor="text2" w:themeShade="80"/>
                <w:szCs w:val="24"/>
              </w:rPr>
              <w:t xml:space="preserve"> elevations </w:t>
            </w:r>
          </w:p>
          <w:bookmarkEnd w:id="48"/>
          <w:p w14:paraId="7A98E4D9" w14:textId="77777777" w:rsidR="000D0B5F" w:rsidRPr="00954152" w:rsidRDefault="000D0B5F" w:rsidP="000166D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77D96" w:rsidRPr="00954152">
              <w:rPr>
                <w:rFonts w:ascii="Verdana" w:hAnsi="Verdana"/>
                <w:color w:val="0F243E" w:themeColor="text2" w:themeShade="80"/>
                <w:szCs w:val="24"/>
              </w:rPr>
              <w:t xml:space="preserve">G1, G2, G9, </w:t>
            </w:r>
            <w:r w:rsidR="005872FA" w:rsidRPr="00954152">
              <w:rPr>
                <w:rFonts w:ascii="Verdana" w:hAnsi="Verdana"/>
                <w:color w:val="0F243E" w:themeColor="text2" w:themeShade="80"/>
                <w:szCs w:val="24"/>
              </w:rPr>
              <w:t xml:space="preserve">G12, </w:t>
            </w:r>
            <w:r w:rsidR="00B77D96" w:rsidRPr="00954152">
              <w:rPr>
                <w:rFonts w:ascii="Verdana" w:hAnsi="Verdana"/>
                <w:color w:val="0F243E" w:themeColor="text2" w:themeShade="80"/>
                <w:szCs w:val="24"/>
              </w:rPr>
              <w:t>G13, G15</w:t>
            </w:r>
            <w:r w:rsidRPr="00954152">
              <w:rPr>
                <w:rFonts w:ascii="Verdana" w:hAnsi="Verdana"/>
                <w:color w:val="0F243E" w:themeColor="text2" w:themeShade="80"/>
                <w:szCs w:val="24"/>
              </w:rPr>
              <w:t>)</w:t>
            </w:r>
          </w:p>
        </w:tc>
        <w:tc>
          <w:tcPr>
            <w:tcW w:w="1133" w:type="pct"/>
            <w:shd w:val="clear" w:color="auto" w:fill="8DB3E2" w:themeFill="text2" w:themeFillTint="66"/>
          </w:tcPr>
          <w:p w14:paraId="56904F84" w14:textId="77777777" w:rsidR="000D0B5F" w:rsidRPr="00954152" w:rsidRDefault="000D0B5F"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947705D" w14:textId="77777777" w:rsidR="000D0B5F" w:rsidRPr="00954152" w:rsidRDefault="005F66C1" w:rsidP="00802446">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0D0B5F" w:rsidRPr="00954152">
              <w:rPr>
                <w:rFonts w:ascii="Verdana" w:hAnsi="Verdana"/>
                <w:color w:val="0F243E" w:themeColor="text2" w:themeShade="80"/>
                <w:szCs w:val="24"/>
              </w:rPr>
              <w:t xml:space="preserve"> hours</w:t>
            </w:r>
          </w:p>
        </w:tc>
      </w:tr>
    </w:tbl>
    <w:p w14:paraId="781D372C" w14:textId="77777777" w:rsidR="000D0B5F" w:rsidRPr="00954152" w:rsidRDefault="000D0B5F"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3DA85ED" w14:textId="77777777" w:rsidR="000D0B5F" w:rsidRPr="00954152" w:rsidRDefault="000D0B5F"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4150A126" w14:textId="77777777" w:rsidR="00B77D96" w:rsidRPr="00954152" w:rsidRDefault="0080244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B77D96" w:rsidRPr="00954152">
        <w:rPr>
          <w:rFonts w:ascii="Verdana" w:hAnsi="Verdana"/>
          <w:color w:val="0F243E" w:themeColor="text2" w:themeShade="80"/>
          <w:sz w:val="20"/>
          <w:szCs w:val="20"/>
        </w:rPr>
        <w:t>clockwise and anticlockwise</w:t>
      </w:r>
      <w:r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14:paraId="4D4316A8"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 or given the diamete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1C8FB6E"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lines, to the nearest m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66280FB"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angles, to the nearest deg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BFAE4BD"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and use compass directions</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63261268"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ketches of 3D solid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69D016A"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terms face, edge and vertex</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04C0CFD" w14:textId="77777777"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5872FA" w:rsidRPr="00954152">
        <w:rPr>
          <w:rFonts w:ascii="Verdana" w:hAnsi="Verdana"/>
          <w:color w:val="0F243E" w:themeColor="text2" w:themeShade="80"/>
          <w:sz w:val="20"/>
          <w:szCs w:val="20"/>
        </w:rPr>
        <w:t xml:space="preserve">and sketch </w:t>
      </w:r>
      <w:r w:rsidRPr="00954152">
        <w:rPr>
          <w:rFonts w:ascii="Verdana" w:hAnsi="Verdana"/>
          <w:color w:val="0F243E" w:themeColor="text2" w:themeShade="80"/>
          <w:sz w:val="20"/>
          <w:szCs w:val="20"/>
        </w:rPr>
        <w:t>pl</w:t>
      </w:r>
      <w:r w:rsidR="005872FA" w:rsidRPr="00954152">
        <w:rPr>
          <w:rFonts w:ascii="Verdana" w:hAnsi="Verdana"/>
          <w:color w:val="0F243E" w:themeColor="text2" w:themeShade="80"/>
          <w:sz w:val="20"/>
          <w:szCs w:val="20"/>
        </w:rPr>
        <w:t>anes of symmetry of 3D solids</w:t>
      </w:r>
      <w:r w:rsidR="00802446" w:rsidRPr="00954152">
        <w:rPr>
          <w:rFonts w:ascii="Verdana" w:hAnsi="Verdana"/>
          <w:color w:val="0F243E" w:themeColor="text2" w:themeShade="80"/>
          <w:sz w:val="20"/>
          <w:szCs w:val="20"/>
        </w:rPr>
        <w:t>;</w:t>
      </w:r>
    </w:p>
    <w:p w14:paraId="509AF258" w14:textId="77777777" w:rsidR="00B77D96" w:rsidRPr="00954152" w:rsidRDefault="00B77D96" w:rsidP="00D6360F">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ccurate d</w:t>
      </w:r>
      <w:r w:rsidR="005872FA" w:rsidRPr="00954152">
        <w:rPr>
          <w:rFonts w:ascii="Verdana" w:hAnsi="Verdana"/>
          <w:color w:val="0F243E" w:themeColor="text2" w:themeShade="80"/>
          <w:sz w:val="20"/>
          <w:szCs w:val="20"/>
        </w:rPr>
        <w:t>rawing</w:t>
      </w:r>
      <w:r w:rsidR="00802446" w:rsidRPr="00954152">
        <w:rPr>
          <w:rFonts w:ascii="Verdana" w:hAnsi="Verdana"/>
          <w:color w:val="0F243E" w:themeColor="text2" w:themeShade="80"/>
          <w:sz w:val="20"/>
          <w:szCs w:val="20"/>
        </w:rPr>
        <w:t>s</w:t>
      </w:r>
      <w:r w:rsidR="005872FA" w:rsidRPr="00954152">
        <w:rPr>
          <w:rFonts w:ascii="Verdana" w:hAnsi="Verdana"/>
          <w:color w:val="0F243E" w:themeColor="text2" w:themeShade="80"/>
          <w:sz w:val="20"/>
          <w:szCs w:val="20"/>
        </w:rPr>
        <w:t xml:space="preserve"> of triangles and other 2</w:t>
      </w:r>
      <w:r w:rsidRPr="00954152">
        <w:rPr>
          <w:rFonts w:ascii="Verdana" w:hAnsi="Verdana"/>
          <w:color w:val="0F243E" w:themeColor="text2" w:themeShade="80"/>
          <w:sz w:val="20"/>
          <w:szCs w:val="20"/>
        </w:rPr>
        <w:t>D shapes using a ruler and a protracto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34FE8CB" w14:textId="77777777" w:rsidR="00B77D96" w:rsidRPr="00954152" w:rsidRDefault="005872FA">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diagrams of everyday 2</w:t>
      </w:r>
      <w:r w:rsidR="00B77D96" w:rsidRPr="00954152">
        <w:rPr>
          <w:rFonts w:ascii="Verdana" w:hAnsi="Verdana"/>
          <w:color w:val="0F243E" w:themeColor="text2" w:themeShade="80"/>
          <w:sz w:val="20"/>
          <w:szCs w:val="20"/>
        </w:rPr>
        <w:t>D situations involving rectangles, triangles, perpendicular and parallel lines</w:t>
      </w:r>
      <w:r w:rsidR="00802446"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14:paraId="0BA290E3" w14:textId="77777777" w:rsidR="00B77D96" w:rsidRPr="00954152" w:rsidRDefault="00B77D9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raw front and side elevations and plans of shapes made from simple soli</w:t>
      </w:r>
      <w:r w:rsidR="005872FA" w:rsidRPr="00954152">
        <w:rPr>
          <w:rFonts w:ascii="Verdana" w:hAnsi="Verdana"/>
          <w:color w:val="0F243E" w:themeColor="text2" w:themeShade="80"/>
          <w:sz w:val="20"/>
          <w:szCs w:val="20"/>
        </w:rPr>
        <w:t>ds</w:t>
      </w:r>
      <w:r w:rsidR="00802446" w:rsidRPr="00954152">
        <w:rPr>
          <w:rFonts w:ascii="Verdana" w:hAnsi="Verdana"/>
          <w:color w:val="0F243E" w:themeColor="text2" w:themeShade="80"/>
          <w:sz w:val="20"/>
          <w:szCs w:val="20"/>
        </w:rPr>
        <w:t>;</w:t>
      </w:r>
      <w:r w:rsidR="005872FA" w:rsidRPr="00954152">
        <w:rPr>
          <w:rFonts w:ascii="Verdana" w:hAnsi="Verdana"/>
          <w:color w:val="0F243E" w:themeColor="text2" w:themeShade="80"/>
          <w:sz w:val="20"/>
          <w:szCs w:val="20"/>
        </w:rPr>
        <w:t xml:space="preserve"> </w:t>
      </w:r>
    </w:p>
    <w:p w14:paraId="769CFF78" w14:textId="77777777" w:rsidR="00B77D96" w:rsidRPr="00954152" w:rsidRDefault="00B77D9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he front and side elevations and the plan of</w:t>
      </w:r>
      <w:r w:rsidR="005872FA" w:rsidRPr="00954152">
        <w:rPr>
          <w:rFonts w:ascii="Verdana" w:hAnsi="Verdana"/>
          <w:color w:val="0F243E" w:themeColor="text2" w:themeShade="80"/>
          <w:sz w:val="20"/>
          <w:szCs w:val="20"/>
        </w:rPr>
        <w:t xml:space="preserve"> a solid, draw a sketch of the 3</w:t>
      </w:r>
      <w:r w:rsidRPr="00954152">
        <w:rPr>
          <w:rFonts w:ascii="Verdana" w:hAnsi="Verdana"/>
          <w:color w:val="0F243E" w:themeColor="text2" w:themeShade="80"/>
          <w:sz w:val="20"/>
          <w:szCs w:val="20"/>
        </w:rPr>
        <w:t>D solid</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0001A8D7" w14:textId="77777777" w:rsidR="000D0B5F" w:rsidRPr="00954152" w:rsidRDefault="000D0B5F">
      <w:pPr>
        <w:pStyle w:val="ListParagraph"/>
        <w:spacing w:after="0"/>
        <w:ind w:left="0"/>
        <w:jc w:val="both"/>
        <w:rPr>
          <w:rFonts w:ascii="Verdana" w:hAnsi="Verdana"/>
          <w:color w:val="0F243E" w:themeColor="text2" w:themeShade="80"/>
          <w:sz w:val="20"/>
          <w:szCs w:val="20"/>
        </w:rPr>
      </w:pPr>
    </w:p>
    <w:p w14:paraId="5AB6F886" w14:textId="77777777"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8692444" w14:textId="77777777"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estimate the size of given angles.</w:t>
      </w:r>
    </w:p>
    <w:p w14:paraId="34A12882" w14:textId="77777777"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fluently between metric units of length.</w:t>
      </w:r>
    </w:p>
    <w:p w14:paraId="259BDAF8" w14:textId="77777777"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earings in a real-life context to describe the bearing between two towns on a map.</w:t>
      </w:r>
    </w:p>
    <w:p w14:paraId="672C2A77" w14:textId="77777777" w:rsidR="000D0B5F" w:rsidRPr="00954152" w:rsidRDefault="000D0B5F">
      <w:pPr>
        <w:spacing w:after="0"/>
        <w:jc w:val="both"/>
        <w:rPr>
          <w:rFonts w:ascii="Verdana" w:hAnsi="Verdana"/>
          <w:color w:val="0F243E" w:themeColor="text2" w:themeShade="80"/>
          <w:sz w:val="20"/>
          <w:szCs w:val="20"/>
        </w:rPr>
      </w:pPr>
    </w:p>
    <w:p w14:paraId="24661749" w14:textId="77777777" w:rsidR="00BE6A1E" w:rsidRPr="00D7750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7B980F40" w14:textId="77777777" w:rsidR="00BE6A1E" w:rsidRPr="00D7750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nterpreting scale drawings and maps involving lengths that need to be measured (rather than given in the problem).</w:t>
      </w:r>
    </w:p>
    <w:p w14:paraId="138E123F" w14:textId="77777777" w:rsidR="00D77503" w:rsidRDefault="00D77503">
      <w:pPr>
        <w:spacing w:after="0"/>
        <w:jc w:val="both"/>
        <w:rPr>
          <w:rFonts w:ascii="Verdana" w:hAnsi="Verdana"/>
          <w:b/>
          <w:color w:val="0F243E" w:themeColor="text2" w:themeShade="80"/>
          <w:sz w:val="20"/>
          <w:szCs w:val="20"/>
        </w:rPr>
      </w:pPr>
    </w:p>
    <w:p w14:paraId="4C5EC870" w14:textId="77777777"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w:t>
      </w:r>
      <w:r w:rsidR="00B95A7E" w:rsidRPr="00B95A7E">
        <w:rPr>
          <w:rFonts w:ascii="Verdana" w:hAnsi="Verdana"/>
          <w:b/>
          <w:color w:val="0F243E" w:themeColor="text2" w:themeShade="80"/>
          <w:sz w:val="20"/>
          <w:szCs w:val="20"/>
        </w:rPr>
        <w:t>MISCONCEPTIONS</w:t>
      </w:r>
    </w:p>
    <w:p w14:paraId="6B3C4A73" w14:textId="77777777"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pupils may use the wrong scale of a protractor. For example, they measure an obtuse angle as 60° rather than as 120°.</w:t>
      </w:r>
    </w:p>
    <w:p w14:paraId="03010ED9" w14:textId="77777777" w:rsidR="00F50CB1"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5 sides </w:t>
      </w:r>
      <w:r w:rsidR="00802446" w:rsidRPr="00954152">
        <w:rPr>
          <w:rFonts w:ascii="Verdana" w:hAnsi="Verdana"/>
          <w:color w:val="0F243E" w:themeColor="text2" w:themeShade="80"/>
          <w:sz w:val="20"/>
          <w:szCs w:val="20"/>
        </w:rPr>
        <w:t xml:space="preserve">only </w:t>
      </w:r>
      <w:r w:rsidRPr="00954152">
        <w:rPr>
          <w:rFonts w:ascii="Verdana" w:hAnsi="Verdana"/>
          <w:color w:val="0F243E" w:themeColor="text2" w:themeShade="80"/>
          <w:sz w:val="20"/>
          <w:szCs w:val="20"/>
        </w:rPr>
        <w:t>are drawn for a cuboid</w:t>
      </w:r>
      <w:r w:rsidR="00802446" w:rsidRPr="00954152">
        <w:rPr>
          <w:rFonts w:ascii="Verdana" w:hAnsi="Verdana"/>
          <w:color w:val="0F243E" w:themeColor="text2" w:themeShade="80"/>
          <w:sz w:val="20"/>
          <w:szCs w:val="20"/>
        </w:rPr>
        <w:t>.</w:t>
      </w:r>
    </w:p>
    <w:p w14:paraId="5AA3520E" w14:textId="77777777" w:rsidR="00F50CB1" w:rsidRPr="00954152" w:rsidRDefault="00F50CB1">
      <w:pPr>
        <w:spacing w:after="0"/>
        <w:jc w:val="both"/>
        <w:rPr>
          <w:rFonts w:ascii="Verdana" w:hAnsi="Verdana"/>
          <w:b/>
          <w:color w:val="0F243E" w:themeColor="text2" w:themeShade="80"/>
          <w:sz w:val="20"/>
          <w:szCs w:val="20"/>
        </w:rPr>
      </w:pPr>
    </w:p>
    <w:p w14:paraId="468FB7E8" w14:textId="77777777"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28F2171" w14:textId="77777777" w:rsidR="00B40AAC"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is a very practical topic, and provides opportunities for some hands-on activities</w:t>
      </w:r>
      <w:r w:rsidR="00802446" w:rsidRPr="00954152">
        <w:rPr>
          <w:rFonts w:ascii="Verdana" w:hAnsi="Verdana"/>
          <w:color w:val="0F243E" w:themeColor="text2" w:themeShade="80"/>
          <w:sz w:val="20"/>
          <w:szCs w:val="20"/>
        </w:rPr>
        <w:t>.</w:t>
      </w:r>
    </w:p>
    <w:p w14:paraId="18029D95" w14:textId="77777777" w:rsidR="00EB2EC9" w:rsidRDefault="00EB2EC9" w:rsidP="00EB2EC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Drawing 3D shapes in 2D using isometric grids isn’t an explicit objective but provides an ideal introduction to the topic and for some students provides the scaffolding needed when drawing 3D solids. </w:t>
      </w:r>
    </w:p>
    <w:p w14:paraId="37641314" w14:textId="77777777" w:rsidR="000C513C" w:rsidRDefault="00976E0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14:paraId="153CB7B7" w14:textId="77777777" w:rsidR="000D0B5F" w:rsidRPr="00954152" w:rsidRDefault="000D0B5F">
      <w:pPr>
        <w:spacing w:after="0"/>
        <w:jc w:val="both"/>
        <w:rPr>
          <w:rFonts w:ascii="Verdana" w:hAnsi="Verdana"/>
          <w:color w:val="0F243E" w:themeColor="text2" w:themeShade="80"/>
          <w:sz w:val="20"/>
          <w:szCs w:val="20"/>
        </w:rPr>
      </w:pPr>
    </w:p>
    <w:p w14:paraId="5560ABF7" w14:textId="77777777" w:rsidR="000166D0" w:rsidRPr="00954152" w:rsidRDefault="00005C5D"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0166D0" w:rsidRPr="00954152" w14:paraId="13CAA996" w14:textId="77777777" w:rsidTr="008725EF">
        <w:tc>
          <w:tcPr>
            <w:tcW w:w="3867" w:type="pct"/>
            <w:shd w:val="clear" w:color="auto" w:fill="8DB3E2" w:themeFill="text2" w:themeFillTint="66"/>
            <w:vAlign w:val="center"/>
          </w:tcPr>
          <w:p w14:paraId="78B1FD51" w14:textId="77777777" w:rsidR="000166D0" w:rsidRPr="00954152" w:rsidRDefault="000166D0" w:rsidP="008725EF">
            <w:pPr>
              <w:spacing w:line="276" w:lineRule="auto"/>
              <w:rPr>
                <w:rFonts w:ascii="Verdana" w:hAnsi="Verdana"/>
                <w:b/>
                <w:color w:val="0F243E" w:themeColor="text2" w:themeShade="80"/>
                <w:szCs w:val="24"/>
              </w:rPr>
            </w:pPr>
            <w:bookmarkStart w:id="49" w:name="Unit15b"/>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Constructions, loci and bearings </w:t>
            </w:r>
            <w:bookmarkEnd w:id="49"/>
          </w:p>
          <w:p w14:paraId="5F4FFD6B" w14:textId="77777777" w:rsidR="000166D0" w:rsidRPr="00954152" w:rsidRDefault="000166D0"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40AAC" w:rsidRPr="00954152">
              <w:rPr>
                <w:rFonts w:ascii="Verdana" w:hAnsi="Verdana"/>
                <w:color w:val="0F243E" w:themeColor="text2" w:themeShade="80"/>
                <w:szCs w:val="24"/>
              </w:rPr>
              <w:t xml:space="preserve">R2, </w:t>
            </w:r>
            <w:r w:rsidR="005872FA" w:rsidRPr="00954152">
              <w:rPr>
                <w:rFonts w:ascii="Verdana" w:hAnsi="Verdana"/>
                <w:color w:val="0F243E" w:themeColor="text2" w:themeShade="80"/>
                <w:szCs w:val="24"/>
              </w:rPr>
              <w:t>G2, G5,</w:t>
            </w:r>
            <w:r w:rsidR="00B40AAC" w:rsidRPr="00954152">
              <w:rPr>
                <w:rFonts w:ascii="Verdana" w:hAnsi="Verdana"/>
                <w:color w:val="0F243E" w:themeColor="text2" w:themeShade="80"/>
                <w:szCs w:val="24"/>
              </w:rPr>
              <w:t xml:space="preserve"> G15</w:t>
            </w:r>
            <w:r w:rsidRPr="00954152">
              <w:rPr>
                <w:rFonts w:ascii="Verdana" w:hAnsi="Verdana"/>
                <w:color w:val="0F243E" w:themeColor="text2" w:themeShade="80"/>
                <w:szCs w:val="24"/>
              </w:rPr>
              <w:t>)</w:t>
            </w:r>
          </w:p>
        </w:tc>
        <w:tc>
          <w:tcPr>
            <w:tcW w:w="1133" w:type="pct"/>
            <w:shd w:val="clear" w:color="auto" w:fill="8DB3E2" w:themeFill="text2" w:themeFillTint="66"/>
          </w:tcPr>
          <w:p w14:paraId="1AB9C86A" w14:textId="77777777"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44A5C7A" w14:textId="77777777" w:rsidR="000166D0" w:rsidRPr="00954152" w:rsidRDefault="004235AF" w:rsidP="004235AF">
            <w:pPr>
              <w:spacing w:line="276" w:lineRule="auto"/>
              <w:jc w:val="right"/>
              <w:rPr>
                <w:rFonts w:ascii="Verdana" w:hAnsi="Verdana"/>
                <w:color w:val="0F243E" w:themeColor="text2" w:themeShade="80"/>
                <w:szCs w:val="24"/>
              </w:rPr>
            </w:pPr>
            <w:r>
              <w:rPr>
                <w:rFonts w:ascii="Verdana" w:hAnsi="Verdana"/>
                <w:color w:val="0F243E" w:themeColor="text2" w:themeShade="80"/>
                <w:szCs w:val="24"/>
              </w:rPr>
              <w:t>6</w:t>
            </w:r>
            <w:r w:rsidR="005F66C1">
              <w:rPr>
                <w:rFonts w:ascii="Verdana" w:hAnsi="Verdana"/>
                <w:color w:val="0F243E" w:themeColor="text2" w:themeShade="80"/>
                <w:szCs w:val="24"/>
              </w:rPr>
              <w:t>-</w:t>
            </w:r>
            <w:r>
              <w:rPr>
                <w:rFonts w:ascii="Verdana" w:hAnsi="Verdana"/>
                <w:color w:val="0F243E" w:themeColor="text2" w:themeShade="80"/>
                <w:szCs w:val="24"/>
              </w:rPr>
              <w:t>8</w:t>
            </w:r>
            <w:r w:rsidRPr="00954152">
              <w:rPr>
                <w:rFonts w:ascii="Verdana" w:hAnsi="Verdana"/>
                <w:color w:val="0F243E" w:themeColor="text2" w:themeShade="80"/>
                <w:szCs w:val="24"/>
              </w:rPr>
              <w:t xml:space="preserve"> </w:t>
            </w:r>
            <w:r w:rsidR="000166D0" w:rsidRPr="00954152">
              <w:rPr>
                <w:rFonts w:ascii="Verdana" w:hAnsi="Verdana"/>
                <w:color w:val="0F243E" w:themeColor="text2" w:themeShade="80"/>
                <w:szCs w:val="24"/>
              </w:rPr>
              <w:t>hours</w:t>
            </w:r>
          </w:p>
        </w:tc>
      </w:tr>
    </w:tbl>
    <w:p w14:paraId="60D89D3B" w14:textId="77777777" w:rsidR="000166D0" w:rsidRPr="00954152" w:rsidRDefault="000166D0"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114D40C" w14:textId="77777777" w:rsidR="000166D0" w:rsidRPr="00954152" w:rsidRDefault="000166D0"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4717B49D"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congruence, as two shapes that are the same size and shap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378C65F"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isually identify shapes which are congruent</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B5F1475" w14:textId="77777777"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raight edge and a pair of compass</w:t>
      </w:r>
      <w:r w:rsidR="00802446" w:rsidRPr="00954152">
        <w:rPr>
          <w:rFonts w:ascii="Verdana" w:hAnsi="Verdana"/>
          <w:color w:val="0F243E" w:themeColor="text2" w:themeShade="80"/>
          <w:sz w:val="20"/>
          <w:szCs w:val="20"/>
        </w:rPr>
        <w:t>es to do standard constructions:</w:t>
      </w:r>
    </w:p>
    <w:p w14:paraId="09A0C6B7"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from the experience of constructing them, that triangles satisfying SSS, SAS, ASA and RHS are unique, but SSA triangles are not;</w:t>
      </w:r>
    </w:p>
    <w:p w14:paraId="77F417D8"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bisector of a given line;</w:t>
      </w:r>
    </w:p>
    <w:p w14:paraId="6A43B09A"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from a point to a line;</w:t>
      </w:r>
    </w:p>
    <w:p w14:paraId="41DAFCF4"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bisector of a given angle;</w:t>
      </w:r>
    </w:p>
    <w:p w14:paraId="092703E5" w14:textId="77777777" w:rsidR="000C513C"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14:paraId="38CD2735" w14:textId="77777777"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construct diagrams from given instructions, including the following:</w:t>
      </w:r>
    </w:p>
    <w:p w14:paraId="3165ECE1"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14:paraId="2E3D384D"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14:paraId="7DA59D2A"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14:paraId="558B4121" w14:textId="77777777"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may be defined by ‘nearer to’ or ‘greater than’;</w:t>
      </w:r>
    </w:p>
    <w:p w14:paraId="5A4E65FB" w14:textId="77777777"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CAB239B" w14:textId="77777777"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2D only)</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C81A77C" w14:textId="77777777"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d interpret maps and scale drawing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5030009" w14:textId="77777777"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lengths using a scale diagra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F2537C1" w14:textId="77777777"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n accurate scale drawing from a diagram</w:t>
      </w:r>
      <w:r w:rsidR="00802446" w:rsidRPr="00954152">
        <w:rPr>
          <w:rFonts w:ascii="Verdana" w:hAnsi="Verdana"/>
          <w:color w:val="0F243E" w:themeColor="text2" w:themeShade="80"/>
          <w:sz w:val="20"/>
          <w:szCs w:val="20"/>
        </w:rPr>
        <w:t>;</w:t>
      </w:r>
    </w:p>
    <w:p w14:paraId="61D8C2D3" w14:textId="77777777"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igure</w:t>
      </w:r>
      <w:r w:rsidR="00802446"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earings to specify directio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3B6FF14" w14:textId="77777777"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rk on a diagram the position of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given its bearing from point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p>
    <w:p w14:paraId="2E6487B8" w14:textId="77777777"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a bearing between the points on a map or scaled pla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1B7756F" w14:textId="77777777"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bearing of a poin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rom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ork out the bearing of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from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6210A20" w14:textId="77777777"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ccurate drawing to solve bearings problem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C8E4F8E" w14:textId="77777777"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locus problems including bearings</w:t>
      </w:r>
      <w:r w:rsidR="00802446" w:rsidRPr="00954152">
        <w:rPr>
          <w:rFonts w:ascii="Verdana" w:hAnsi="Verdana"/>
          <w:color w:val="0F243E" w:themeColor="text2" w:themeShade="80"/>
          <w:sz w:val="20"/>
          <w:szCs w:val="20"/>
        </w:rPr>
        <w:t>.</w:t>
      </w:r>
    </w:p>
    <w:p w14:paraId="0A8EE3F0" w14:textId="77777777" w:rsidR="000166D0" w:rsidRPr="00954152" w:rsidRDefault="000166D0" w:rsidP="00802446">
      <w:pPr>
        <w:pStyle w:val="ListParagraph"/>
        <w:spacing w:after="0"/>
        <w:ind w:left="0"/>
        <w:jc w:val="both"/>
        <w:rPr>
          <w:rFonts w:ascii="Verdana" w:hAnsi="Verdana"/>
          <w:color w:val="0F243E" w:themeColor="text2" w:themeShade="80"/>
          <w:sz w:val="20"/>
          <w:szCs w:val="20"/>
        </w:rPr>
      </w:pPr>
    </w:p>
    <w:p w14:paraId="26CB3080" w14:textId="77777777" w:rsidR="000166D0" w:rsidRPr="00954152" w:rsidRDefault="000166D0" w:rsidP="00802446">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5C106ED2" w14:textId="77777777" w:rsidR="00B40AAC" w:rsidRPr="00954152" w:rsidRDefault="00802446"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B40AAC" w:rsidRPr="00954152">
        <w:rPr>
          <w:rFonts w:ascii="Verdana" w:hAnsi="Verdana"/>
          <w:color w:val="0F243E" w:themeColor="text2" w:themeShade="80"/>
          <w:sz w:val="20"/>
          <w:szCs w:val="20"/>
        </w:rPr>
        <w:t xml:space="preserve">ketch </w:t>
      </w:r>
      <w:r w:rsidRPr="00954152">
        <w:rPr>
          <w:rFonts w:ascii="Verdana" w:hAnsi="Verdana"/>
          <w:color w:val="0F243E" w:themeColor="text2" w:themeShade="80"/>
          <w:sz w:val="20"/>
          <w:szCs w:val="20"/>
        </w:rPr>
        <w:t xml:space="preserve">the </w:t>
      </w:r>
      <w:r w:rsidR="00B40AAC" w:rsidRPr="00954152">
        <w:rPr>
          <w:rFonts w:ascii="Verdana" w:hAnsi="Verdana"/>
          <w:color w:val="0F243E" w:themeColor="text2" w:themeShade="80"/>
          <w:sz w:val="20"/>
          <w:szCs w:val="20"/>
        </w:rPr>
        <w:t>locus of point on a vertex of a rotating shape as it moves along a line, i.e. a point on the circumference or at the centre of a wheel</w:t>
      </w:r>
      <w:r w:rsidRPr="00954152">
        <w:rPr>
          <w:rFonts w:ascii="Verdana" w:hAnsi="Verdana"/>
          <w:color w:val="0F243E" w:themeColor="text2" w:themeShade="80"/>
          <w:sz w:val="20"/>
          <w:szCs w:val="20"/>
        </w:rPr>
        <w:t>.</w:t>
      </w:r>
      <w:r w:rsidR="00B40AAC" w:rsidRPr="00954152">
        <w:rPr>
          <w:rFonts w:ascii="Verdana" w:hAnsi="Verdana"/>
          <w:color w:val="0F243E" w:themeColor="text2" w:themeShade="80"/>
          <w:sz w:val="20"/>
          <w:szCs w:val="20"/>
        </w:rPr>
        <w:t xml:space="preserve"> </w:t>
      </w:r>
    </w:p>
    <w:p w14:paraId="7D7863B3" w14:textId="77777777" w:rsidR="000166D0" w:rsidRPr="00954152" w:rsidRDefault="000166D0" w:rsidP="00802446">
      <w:pPr>
        <w:spacing w:after="0"/>
        <w:jc w:val="both"/>
        <w:rPr>
          <w:rFonts w:ascii="Verdana" w:hAnsi="Verdana"/>
          <w:color w:val="0F243E" w:themeColor="text2" w:themeShade="80"/>
          <w:sz w:val="20"/>
          <w:szCs w:val="20"/>
        </w:rPr>
      </w:pPr>
    </w:p>
    <w:p w14:paraId="0E95BC12" w14:textId="77777777" w:rsidR="00BE6A1E" w:rsidRPr="00804691" w:rsidRDefault="00B95A7E" w:rsidP="00BE6A1E">
      <w:pPr>
        <w:jc w:val="both"/>
        <w:rPr>
          <w:rFonts w:ascii="Verdana" w:hAnsi="Verdana"/>
          <w:b/>
          <w:color w:val="0F243E"/>
          <w:sz w:val="20"/>
          <w:szCs w:val="20"/>
        </w:rPr>
      </w:pPr>
      <w:r w:rsidRPr="00804691">
        <w:rPr>
          <w:rFonts w:ascii="Verdana" w:hAnsi="Verdana"/>
          <w:b/>
          <w:color w:val="0F243E"/>
          <w:sz w:val="20"/>
          <w:szCs w:val="20"/>
        </w:rPr>
        <w:t>OPPORTUNITIES FOR REASONING/PROBLEM SOLVING</w:t>
      </w:r>
    </w:p>
    <w:p w14:paraId="215CC3B3" w14:textId="77777777" w:rsidR="00BE6A1E" w:rsidRPr="00804691" w:rsidRDefault="00B95A7E" w:rsidP="00BE6A1E">
      <w:pPr>
        <w:spacing w:after="0"/>
        <w:jc w:val="both"/>
        <w:rPr>
          <w:rFonts w:ascii="Verdana" w:hAnsi="Verdana"/>
          <w:color w:val="0F243E"/>
          <w:sz w:val="20"/>
          <w:szCs w:val="20"/>
        </w:rPr>
      </w:pPr>
      <w:r w:rsidRPr="00804691">
        <w:rPr>
          <w:rFonts w:ascii="Verdana" w:hAnsi="Verdana"/>
          <w:color w:val="0F243E"/>
          <w:sz w:val="20"/>
          <w:szCs w:val="20"/>
        </w:rPr>
        <w:t xml:space="preserve">Link problems with other areas of </w:t>
      </w:r>
      <w:r w:rsidR="00951B34">
        <w:rPr>
          <w:rFonts w:ascii="Verdana" w:hAnsi="Verdana"/>
          <w:color w:val="0F243E"/>
          <w:sz w:val="20"/>
          <w:szCs w:val="20"/>
        </w:rPr>
        <w:t>m</w:t>
      </w:r>
      <w:r w:rsidR="00951B34" w:rsidRPr="00804691">
        <w:rPr>
          <w:rFonts w:ascii="Verdana" w:hAnsi="Verdana"/>
          <w:color w:val="0F243E"/>
          <w:sz w:val="20"/>
          <w:szCs w:val="20"/>
        </w:rPr>
        <w:t>athematics</w:t>
      </w:r>
      <w:r w:rsidRPr="00804691">
        <w:rPr>
          <w:rFonts w:ascii="Verdana" w:hAnsi="Verdana"/>
          <w:color w:val="0F243E"/>
          <w:sz w:val="20"/>
          <w:szCs w:val="20"/>
        </w:rPr>
        <w:t>, such as the trigonometric ratios and Pythagoras’ Theorem</w:t>
      </w:r>
      <w:r w:rsidR="00DC4F8F" w:rsidRPr="00804691">
        <w:rPr>
          <w:rFonts w:ascii="Verdana" w:hAnsi="Verdana"/>
          <w:color w:val="0F243E"/>
          <w:sz w:val="20"/>
          <w:szCs w:val="20"/>
        </w:rPr>
        <w:t>.</w:t>
      </w:r>
    </w:p>
    <w:p w14:paraId="7ECC769A" w14:textId="77777777" w:rsidR="00DC4F8F" w:rsidRPr="00804691" w:rsidRDefault="00DC4F8F" w:rsidP="00BE6A1E">
      <w:pPr>
        <w:spacing w:after="0"/>
        <w:jc w:val="both"/>
        <w:rPr>
          <w:rFonts w:ascii="Verdana" w:hAnsi="Verdana"/>
          <w:b/>
          <w:color w:val="0F243E"/>
          <w:sz w:val="20"/>
          <w:szCs w:val="20"/>
        </w:rPr>
      </w:pPr>
    </w:p>
    <w:p w14:paraId="04EEE437" w14:textId="77777777"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BB5C59B" w14:textId="77777777" w:rsidR="000166D0" w:rsidRPr="00954152" w:rsidRDefault="00B40AAC" w:rsidP="0080244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orrect use of a protractor may be an issue.</w:t>
      </w:r>
    </w:p>
    <w:p w14:paraId="676AAAEA" w14:textId="77777777" w:rsidR="00B40AAC" w:rsidRPr="00954152" w:rsidRDefault="00B40AAC" w:rsidP="00802446">
      <w:pPr>
        <w:spacing w:after="0"/>
        <w:jc w:val="both"/>
        <w:rPr>
          <w:rFonts w:ascii="Verdana" w:hAnsi="Verdana"/>
          <w:b/>
          <w:color w:val="0F243E" w:themeColor="text2" w:themeShade="80"/>
          <w:sz w:val="20"/>
          <w:szCs w:val="20"/>
        </w:rPr>
      </w:pPr>
    </w:p>
    <w:p w14:paraId="022BCA86" w14:textId="77777777"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5051F4A" w14:textId="77777777"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r w:rsidR="00802446" w:rsidRPr="00954152">
        <w:rPr>
          <w:rFonts w:ascii="Verdana" w:hAnsi="Verdana"/>
          <w:color w:val="0F243E" w:themeColor="text2" w:themeShade="80"/>
          <w:sz w:val="20"/>
          <w:szCs w:val="20"/>
        </w:rPr>
        <w:t>.</w:t>
      </w:r>
    </w:p>
    <w:p w14:paraId="108E44F6" w14:textId="77777777"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loci problems to real-life scenario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obile phone masts and coverage</w:t>
      </w:r>
      <w:r w:rsidR="00802446" w:rsidRPr="00954152">
        <w:rPr>
          <w:rFonts w:ascii="Verdana" w:hAnsi="Verdana"/>
          <w:color w:val="0F243E" w:themeColor="text2" w:themeShade="80"/>
          <w:sz w:val="20"/>
          <w:szCs w:val="20"/>
        </w:rPr>
        <w:t>.</w:t>
      </w:r>
    </w:p>
    <w:p w14:paraId="3CF84B23" w14:textId="77777777"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ion lines should not be erased</w:t>
      </w:r>
      <w:r w:rsidR="00802446" w:rsidRPr="00954152">
        <w:rPr>
          <w:rFonts w:ascii="Verdana" w:hAnsi="Verdana"/>
          <w:color w:val="0F243E" w:themeColor="text2" w:themeShade="80"/>
          <w:sz w:val="20"/>
          <w:szCs w:val="20"/>
        </w:rPr>
        <w:t>.</w:t>
      </w:r>
    </w:p>
    <w:p w14:paraId="1C675948" w14:textId="77777777" w:rsidR="00B40AAC" w:rsidRPr="00954152" w:rsidRDefault="00B40AAC" w:rsidP="00802446">
      <w:pPr>
        <w:spacing w:after="0"/>
        <w:jc w:val="both"/>
        <w:rPr>
          <w:rFonts w:ascii="Verdana" w:hAnsi="Verdana"/>
          <w:b/>
          <w:color w:val="0F243E" w:themeColor="text2" w:themeShade="80"/>
          <w:sz w:val="20"/>
          <w:szCs w:val="20"/>
        </w:rPr>
      </w:pPr>
    </w:p>
    <w:p w14:paraId="43D8D149" w14:textId="77777777" w:rsidR="000166D0" w:rsidRPr="00954152" w:rsidRDefault="000166D0">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D63392" w:rsidRPr="00954152" w14:paraId="3E7E160A" w14:textId="77777777" w:rsidTr="00FB019C">
        <w:trPr>
          <w:trHeight w:val="870"/>
        </w:trPr>
        <w:tc>
          <w:tcPr>
            <w:tcW w:w="5000" w:type="pct"/>
            <w:shd w:val="clear" w:color="auto" w:fill="0F243E" w:themeFill="text2" w:themeFillShade="80"/>
            <w:vAlign w:val="center"/>
          </w:tcPr>
          <w:p w14:paraId="6FE1A4D9" w14:textId="77777777" w:rsidR="00D63392" w:rsidRPr="00954152" w:rsidRDefault="00D63392" w:rsidP="00C62347">
            <w:pPr>
              <w:spacing w:line="276" w:lineRule="auto"/>
              <w:rPr>
                <w:rFonts w:ascii="Verdana" w:hAnsi="Verdana"/>
              </w:rPr>
            </w:pPr>
            <w:r w:rsidRPr="00954152">
              <w:rPr>
                <w:rFonts w:ascii="Verdana" w:hAnsi="Verdana"/>
                <w:b/>
                <w:color w:val="FFFFFF" w:themeColor="background1"/>
              </w:rPr>
              <w:lastRenderedPageBreak/>
              <w:t xml:space="preserve">UNIT 16: </w:t>
            </w:r>
            <w:r w:rsidR="007A7982" w:rsidRPr="00954152">
              <w:rPr>
                <w:rFonts w:ascii="Verdana" w:hAnsi="Verdana"/>
                <w:b/>
                <w:color w:val="FFFFFF" w:themeColor="background1"/>
              </w:rPr>
              <w:t>A</w:t>
            </w:r>
            <w:bookmarkStart w:id="50" w:name="Unit16"/>
            <w:bookmarkEnd w:id="50"/>
            <w:r w:rsidR="007A7982" w:rsidRPr="00954152">
              <w:rPr>
                <w:rFonts w:ascii="Verdana" w:hAnsi="Verdana"/>
                <w:b/>
                <w:color w:val="FFFFFF" w:themeColor="background1"/>
              </w:rPr>
              <w:t>lgebra</w:t>
            </w:r>
            <w:r w:rsidR="00C62347" w:rsidRPr="00954152">
              <w:rPr>
                <w:rFonts w:ascii="Verdana" w:hAnsi="Verdana"/>
                <w:b/>
                <w:color w:val="FFFFFF" w:themeColor="background1"/>
              </w:rPr>
              <w:t>:</w:t>
            </w:r>
            <w:r w:rsidR="007A7982" w:rsidRPr="00954152">
              <w:rPr>
                <w:rFonts w:ascii="Verdana" w:hAnsi="Verdana"/>
                <w:b/>
                <w:color w:val="FFFFFF" w:themeColor="background1"/>
              </w:rPr>
              <w:t xml:space="preserve"> quadratic equations and graphs</w:t>
            </w:r>
          </w:p>
        </w:tc>
      </w:tr>
    </w:tbl>
    <w:p w14:paraId="06204531" w14:textId="77777777" w:rsidR="00056770" w:rsidRPr="00954152" w:rsidRDefault="00056770" w:rsidP="00C62347">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1F0B2E30" w14:textId="77777777"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0AF7A28F" w14:textId="77777777" w:rsidR="001E0476" w:rsidRPr="00954152" w:rsidRDefault="001E0476">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by</w:t>
      </w:r>
      <w:r w:rsidR="001E3B71"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expanding products of two binomials; factorising </w:t>
      </w:r>
      <w:r w:rsidR="00481D02">
        <w:rPr>
          <w:rFonts w:ascii="Verdana" w:eastAsia="Times New Roman" w:hAnsi="Verdana" w:cs="Times New Roman"/>
          <w:color w:val="0F243E" w:themeColor="text2" w:themeShade="80"/>
          <w:sz w:val="20"/>
          <w:szCs w:val="20"/>
          <w:u w:val="single"/>
          <w:lang w:eastAsia="en-GB"/>
        </w:rPr>
        <w:t>quadratic</w:t>
      </w:r>
      <w:r w:rsidRPr="00954152">
        <w:rPr>
          <w:rFonts w:ascii="Verdana" w:eastAsia="Times New Roman" w:hAnsi="Verdana" w:cs="Times New Roman"/>
          <w:color w:val="0F243E" w:themeColor="text2" w:themeShade="80"/>
          <w:sz w:val="20"/>
          <w:szCs w:val="20"/>
          <w:u w:val="single"/>
          <w:lang w:eastAsia="en-GB"/>
        </w:rPr>
        <w:t xml:space="preserve"> expressions of the form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x</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001E3B71" w:rsidRPr="00954152">
        <w:rPr>
          <w:rFonts w:ascii="Verdana" w:eastAsia="Times New Roman" w:hAnsi="Verdana" w:cs="Times New Roman"/>
          <w:color w:val="0F243E" w:themeColor="text2" w:themeShade="80"/>
          <w:sz w:val="20"/>
          <w:szCs w:val="20"/>
          <w:u w:val="single"/>
          <w:lang w:eastAsia="en-GB"/>
        </w:rPr>
        <w:t>;</w:t>
      </w:r>
      <w:r w:rsidR="001E3B71" w:rsidRPr="00954152">
        <w:rPr>
          <w:rFonts w:ascii="Verdana" w:eastAsia="Times New Roman" w:hAnsi="Verdana" w:cs="Times New Roman"/>
          <w:color w:val="0F243E" w:themeColor="text2" w:themeShade="80"/>
          <w:sz w:val="20"/>
          <w:szCs w:val="20"/>
          <w:lang w:eastAsia="en-GB"/>
        </w:rPr>
        <w:t xml:space="preserve"> …</w:t>
      </w:r>
    </w:p>
    <w:p w14:paraId="5924077D" w14:textId="77777777" w:rsidR="005327DA" w:rsidRPr="00954152" w:rsidRDefault="001E047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 deduce roots algebraically</w:t>
      </w:r>
    </w:p>
    <w:p w14:paraId="56402172" w14:textId="77777777" w:rsidR="001E0476" w:rsidRPr="00954152" w:rsidRDefault="001E047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001E3B71"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quadratic functions</w:t>
      </w:r>
      <w:r w:rsidR="001E3B71" w:rsidRPr="00954152">
        <w:rPr>
          <w:rFonts w:ascii="Verdana" w:eastAsia="Times New Roman" w:hAnsi="Verdana" w:cs="Times New Roman"/>
          <w:color w:val="0F243E" w:themeColor="text2" w:themeShade="80"/>
          <w:sz w:val="20"/>
          <w:szCs w:val="20"/>
          <w:lang w:eastAsia="en-GB"/>
        </w:rPr>
        <w:t>; …</w:t>
      </w:r>
    </w:p>
    <w:p w14:paraId="755006DA" w14:textId="77777777" w:rsidR="00481F7C" w:rsidRPr="00954152" w:rsidRDefault="00481F7C" w:rsidP="00481F7C">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4</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plot and interpret graphs (</w:t>
      </w:r>
      <w:r w:rsidRPr="00A8095D">
        <w:rPr>
          <w:rFonts w:ascii="Verdana" w:eastAsia="Times New Roman" w:hAnsi="Verdana" w:cs="Times New Roman"/>
          <w:color w:val="0F243E" w:themeColor="text2" w:themeShade="80"/>
          <w:sz w:val="20"/>
          <w:szCs w:val="20"/>
          <w:u w:val="single"/>
          <w:lang w:eastAsia="en-GB"/>
        </w:rPr>
        <w:t>including reciprocal graphs</w:t>
      </w:r>
      <w:r w:rsidRPr="00C42B3A">
        <w:rPr>
          <w:rFonts w:ascii="Verdana" w:eastAsia="Times New Roman" w:hAnsi="Verdana" w:cs="Times New Roman"/>
          <w:color w:val="0F243E" w:themeColor="text2" w:themeShade="80"/>
          <w:sz w:val="20"/>
          <w:szCs w:val="20"/>
          <w:lang w:eastAsia="en-GB"/>
        </w:rPr>
        <w:t>) and graphs of</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non-standard functions in real contexts to find approximate solutions to</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problems</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such as simple kinematic problems involving distance, speed and</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acceleration</w:t>
      </w:r>
    </w:p>
    <w:p w14:paraId="1A23BD61" w14:textId="77777777" w:rsidR="001E0476" w:rsidRPr="00954152" w:rsidRDefault="001E0476">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 algebraically by factorising; find approximate solutions using a graph</w:t>
      </w:r>
    </w:p>
    <w:p w14:paraId="6824E02B" w14:textId="77777777" w:rsidR="005327DA" w:rsidRPr="00954152" w:rsidRDefault="005327DA">
      <w:pPr>
        <w:spacing w:after="0"/>
        <w:jc w:val="both"/>
        <w:rPr>
          <w:rFonts w:ascii="Verdana" w:eastAsia="Times New Roman" w:hAnsi="Verdana" w:cs="Times New Roman"/>
          <w:color w:val="0F243E" w:themeColor="text2" w:themeShade="80"/>
          <w:sz w:val="20"/>
          <w:szCs w:val="20"/>
          <w:lang w:eastAsia="en-GB"/>
        </w:rPr>
      </w:pPr>
    </w:p>
    <w:p w14:paraId="69B8B8B8" w14:textId="77777777" w:rsidR="005327DA" w:rsidRPr="00954152" w:rsidRDefault="005327D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E9368A5" w14:textId="77777777" w:rsidR="0081428C" w:rsidRPr="00954152" w:rsidRDefault="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quar</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negative numbers</w:t>
      </w:r>
      <w:r w:rsidRPr="00954152">
        <w:rPr>
          <w:rFonts w:ascii="Verdana" w:hAnsi="Verdana"/>
          <w:color w:val="0F243E" w:themeColor="text2" w:themeShade="80"/>
          <w:sz w:val="20"/>
          <w:szCs w:val="20"/>
        </w:rPr>
        <w:t>.</w:t>
      </w:r>
    </w:p>
    <w:p w14:paraId="2822812C" w14:textId="77777777" w:rsidR="00A829A8" w:rsidRPr="00954152" w:rsidRDefault="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ubstitut</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into formulae</w:t>
      </w:r>
      <w:r w:rsidRPr="00954152">
        <w:rPr>
          <w:rFonts w:ascii="Verdana" w:hAnsi="Verdana"/>
          <w:color w:val="0F243E" w:themeColor="text2" w:themeShade="80"/>
          <w:sz w:val="20"/>
          <w:szCs w:val="20"/>
        </w:rPr>
        <w:t>.</w:t>
      </w:r>
    </w:p>
    <w:p w14:paraId="4EC238F2" w14:textId="77777777" w:rsidR="00A829A8"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w:t>
      </w:r>
      <w:r w:rsidR="00A829A8" w:rsidRPr="00954152">
        <w:rPr>
          <w:rFonts w:ascii="Verdana" w:hAnsi="Verdana"/>
          <w:color w:val="0F243E" w:themeColor="text2" w:themeShade="80"/>
          <w:sz w:val="20"/>
          <w:szCs w:val="20"/>
        </w:rPr>
        <w:t>lot points on a coordinate grid</w:t>
      </w:r>
      <w:r w:rsidR="00C62347" w:rsidRPr="00954152">
        <w:rPr>
          <w:rFonts w:ascii="Verdana" w:hAnsi="Verdana"/>
          <w:color w:val="0F243E" w:themeColor="text2" w:themeShade="80"/>
          <w:sz w:val="20"/>
          <w:szCs w:val="20"/>
        </w:rPr>
        <w:t>.</w:t>
      </w:r>
    </w:p>
    <w:p w14:paraId="0C0F6C17" w14:textId="77777777" w:rsidR="00A829A8"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e</w:t>
      </w:r>
      <w:r w:rsidR="00A829A8" w:rsidRPr="00954152">
        <w:rPr>
          <w:rFonts w:ascii="Verdana" w:hAnsi="Verdana"/>
          <w:color w:val="0F243E" w:themeColor="text2" w:themeShade="80"/>
          <w:sz w:val="20"/>
          <w:szCs w:val="20"/>
        </w:rPr>
        <w:t xml:space="preserve">xpand single brackets and collect </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like</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terms</w:t>
      </w:r>
      <w:r w:rsidR="00C62347" w:rsidRPr="00954152">
        <w:rPr>
          <w:rFonts w:ascii="Verdana" w:hAnsi="Verdana"/>
          <w:color w:val="0F243E" w:themeColor="text2" w:themeShade="80"/>
          <w:sz w:val="20"/>
          <w:szCs w:val="20"/>
        </w:rPr>
        <w:t>.</w:t>
      </w:r>
    </w:p>
    <w:p w14:paraId="46B26F78" w14:textId="77777777" w:rsidR="00D63392" w:rsidRPr="00954152" w:rsidRDefault="00D63392">
      <w:pPr>
        <w:spacing w:after="0"/>
        <w:jc w:val="both"/>
        <w:rPr>
          <w:rFonts w:ascii="Verdana" w:hAnsi="Verdana"/>
          <w:b/>
          <w:color w:val="0F243E" w:themeColor="text2" w:themeShade="80"/>
          <w:sz w:val="20"/>
          <w:szCs w:val="20"/>
        </w:rPr>
      </w:pPr>
    </w:p>
    <w:p w14:paraId="466B2283" w14:textId="77777777" w:rsidR="005327DA" w:rsidRPr="00954152" w:rsidRDefault="005327D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717E637" w14:textId="77777777" w:rsidR="00A829A8" w:rsidRPr="00954152" w:rsidRDefault="00A829A8">
      <w:pPr>
        <w:spacing w:after="0"/>
        <w:jc w:val="both"/>
        <w:rPr>
          <w:color w:val="0F243E" w:themeColor="text2" w:themeShade="80"/>
          <w:sz w:val="24"/>
          <w:szCs w:val="24"/>
        </w:rPr>
      </w:pPr>
      <w:r w:rsidRPr="00954152">
        <w:rPr>
          <w:color w:val="0F243E" w:themeColor="text2" w:themeShade="80"/>
          <w:sz w:val="24"/>
          <w:szCs w:val="24"/>
        </w:rPr>
        <w:t>Quadratic, function, solve, expand, factorise, simplify, expression, graph, curve</w:t>
      </w:r>
      <w:r w:rsidR="001A6A55" w:rsidRPr="00954152">
        <w:rPr>
          <w:color w:val="0F243E" w:themeColor="text2" w:themeShade="80"/>
          <w:sz w:val="24"/>
          <w:szCs w:val="24"/>
        </w:rPr>
        <w:t>, factor, coefficient, bracket</w:t>
      </w:r>
    </w:p>
    <w:p w14:paraId="0AE791AB" w14:textId="77777777" w:rsidR="0081428C" w:rsidRPr="00954152" w:rsidRDefault="0081428C">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6F2AB4" w:rsidRPr="00954152" w14:paraId="06DE6297" w14:textId="77777777" w:rsidTr="008212CE">
        <w:tc>
          <w:tcPr>
            <w:tcW w:w="3867" w:type="pct"/>
            <w:shd w:val="clear" w:color="auto" w:fill="8DB3E2" w:themeFill="text2" w:themeFillTint="66"/>
            <w:vAlign w:val="center"/>
          </w:tcPr>
          <w:p w14:paraId="70CBFDBF" w14:textId="77777777" w:rsidR="006F2AB4" w:rsidRPr="00954152" w:rsidRDefault="006F2AB4">
            <w:pPr>
              <w:spacing w:line="276" w:lineRule="auto"/>
              <w:rPr>
                <w:rFonts w:ascii="Verdana" w:hAnsi="Verdana"/>
                <w:b/>
                <w:color w:val="0F243E" w:themeColor="text2" w:themeShade="80"/>
                <w:szCs w:val="24"/>
              </w:rPr>
            </w:pPr>
            <w:bookmarkStart w:id="51" w:name="Unit16a"/>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rPr>
              <w:t>Quadratic equations</w:t>
            </w:r>
            <w:r w:rsidR="001E3B71" w:rsidRPr="00954152">
              <w:rPr>
                <w:rFonts w:ascii="Verdana" w:hAnsi="Verdana"/>
                <w:b/>
                <w:color w:val="0F243E" w:themeColor="text2" w:themeShade="80"/>
              </w:rPr>
              <w:t>:</w:t>
            </w:r>
            <w:r w:rsidR="007A7982" w:rsidRPr="00954152">
              <w:rPr>
                <w:rFonts w:ascii="Verdana" w:hAnsi="Verdana"/>
                <w:b/>
                <w:color w:val="0F243E" w:themeColor="text2" w:themeShade="80"/>
              </w:rPr>
              <w:t xml:space="preserve"> expanding</w:t>
            </w:r>
            <w:r w:rsidR="001E3B71" w:rsidRPr="00954152">
              <w:rPr>
                <w:rFonts w:ascii="Verdana" w:hAnsi="Verdana"/>
                <w:b/>
                <w:color w:val="0F243E" w:themeColor="text2" w:themeShade="80"/>
              </w:rPr>
              <w:t xml:space="preserve"> and </w:t>
            </w:r>
            <w:r w:rsidR="007A7982" w:rsidRPr="00954152">
              <w:rPr>
                <w:rFonts w:ascii="Verdana" w:hAnsi="Verdana"/>
                <w:b/>
                <w:color w:val="0F243E" w:themeColor="text2" w:themeShade="80"/>
              </w:rPr>
              <w:t>factorising</w:t>
            </w:r>
            <w:r w:rsidR="00C34EAF" w:rsidRPr="00954152">
              <w:rPr>
                <w:b/>
                <w:color w:val="0F243E" w:themeColor="text2" w:themeShade="80"/>
                <w:sz w:val="24"/>
                <w:szCs w:val="20"/>
              </w:rPr>
              <w:t xml:space="preserve"> </w:t>
            </w:r>
          </w:p>
          <w:bookmarkEnd w:id="51"/>
          <w:p w14:paraId="5CD2842B" w14:textId="77777777" w:rsidR="006F2AB4" w:rsidRPr="00954152" w:rsidRDefault="006F2AB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1A6A55" w:rsidRPr="00954152">
              <w:rPr>
                <w:rFonts w:ascii="Verdana" w:hAnsi="Verdana"/>
                <w:color w:val="0F243E" w:themeColor="text2" w:themeShade="80"/>
                <w:szCs w:val="24"/>
              </w:rPr>
              <w:t>A4, A11, A18</w:t>
            </w:r>
            <w:r w:rsidR="007A7982" w:rsidRPr="00954152">
              <w:rPr>
                <w:rFonts w:ascii="Verdana" w:hAnsi="Verdana"/>
                <w:color w:val="0F243E" w:themeColor="text2" w:themeShade="80"/>
                <w:szCs w:val="24"/>
              </w:rPr>
              <w:t>)</w:t>
            </w:r>
          </w:p>
        </w:tc>
        <w:tc>
          <w:tcPr>
            <w:tcW w:w="1133" w:type="pct"/>
            <w:shd w:val="clear" w:color="auto" w:fill="8DB3E2" w:themeFill="text2" w:themeFillTint="66"/>
          </w:tcPr>
          <w:p w14:paraId="13254229" w14:textId="77777777" w:rsidR="00204EEB" w:rsidRPr="00954152" w:rsidRDefault="006F2AB4">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767DEE3" w14:textId="77777777" w:rsidR="006F2AB4" w:rsidRPr="00954152" w:rsidRDefault="00A829A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6</w:t>
            </w:r>
            <w:r w:rsidR="006F2AB4" w:rsidRPr="00954152">
              <w:rPr>
                <w:rFonts w:ascii="Verdana" w:hAnsi="Verdana"/>
                <w:color w:val="0F243E" w:themeColor="text2" w:themeShade="80"/>
                <w:szCs w:val="24"/>
              </w:rPr>
              <w:t xml:space="preserve"> hours</w:t>
            </w:r>
          </w:p>
        </w:tc>
      </w:tr>
    </w:tbl>
    <w:p w14:paraId="1C78F035" w14:textId="77777777" w:rsidR="005327DA" w:rsidRPr="00954152" w:rsidRDefault="005327D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6A3E151" w14:textId="77777777" w:rsidR="005327DA" w:rsidRPr="00954152" w:rsidRDefault="005327D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3807C5E1" w14:textId="77777777"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Define</w:t>
      </w:r>
      <w:r w:rsidR="001E3B71"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quadratic</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xpression</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D3F2055" w14:textId="77777777"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A829A8" w:rsidRPr="00954152">
        <w:rPr>
          <w:rFonts w:ascii="Verdana" w:hAnsi="Verdana"/>
          <w:color w:val="0F243E" w:themeColor="text2" w:themeShade="80"/>
          <w:sz w:val="20"/>
          <w:szCs w:val="20"/>
        </w:rPr>
        <w:t>ultiply together two algebraic expressions with brackets</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14:paraId="19C81D52" w14:textId="77777777"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quare a linear expression</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e</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 xml:space="preserve"> </w:t>
      </w:r>
      <w:r w:rsidR="00A829A8" w:rsidRPr="00954152">
        <w:rPr>
          <w:rFonts w:ascii="Verdana" w:hAnsi="Verdana"/>
          <w:color w:val="0F243E" w:themeColor="text2" w:themeShade="80"/>
          <w:sz w:val="20"/>
          <w:szCs w:val="20"/>
        </w:rPr>
        <w:t>1)</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14:paraId="2D198E5C" w14:textId="77777777"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 xml:space="preserve">actorise quadratic expressions of the form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 xml:space="preserve"> + </w:t>
      </w:r>
      <w:r w:rsidR="001E3B71" w:rsidRPr="00954152">
        <w:rPr>
          <w:rFonts w:ascii="Times New Roman" w:hAnsi="Times New Roman" w:cs="Times New Roman"/>
          <w:i/>
          <w:color w:val="0F243E" w:themeColor="text2" w:themeShade="80"/>
          <w:sz w:val="24"/>
          <w:szCs w:val="24"/>
        </w:rPr>
        <w:t>bx</w:t>
      </w:r>
      <w:r w:rsidR="001E3B71" w:rsidRPr="00954152">
        <w:rPr>
          <w:rFonts w:ascii="Verdana" w:hAnsi="Verdana"/>
          <w:color w:val="0F243E" w:themeColor="text2" w:themeShade="80"/>
          <w:sz w:val="20"/>
          <w:szCs w:val="20"/>
        </w:rPr>
        <w:t xml:space="preserve"> + </w:t>
      </w:r>
      <w:r w:rsidR="001E3B71" w:rsidRPr="00954152">
        <w:rPr>
          <w:rFonts w:ascii="Times New Roman" w:hAnsi="Times New Roman" w:cs="Times New Roman"/>
          <w:i/>
          <w:color w:val="0F243E" w:themeColor="text2" w:themeShade="80"/>
          <w:sz w:val="24"/>
          <w:szCs w:val="24"/>
        </w:rPr>
        <w:t>c</w:t>
      </w:r>
      <w:r w:rsidR="001E3B71" w:rsidRPr="00954152">
        <w:rPr>
          <w:rFonts w:ascii="Verdana" w:hAnsi="Verdana"/>
          <w:color w:val="0F243E" w:themeColor="text2" w:themeShade="80"/>
          <w:sz w:val="20"/>
          <w:szCs w:val="20"/>
        </w:rPr>
        <w:t>;</w:t>
      </w:r>
    </w:p>
    <w:p w14:paraId="48772268" w14:textId="77777777" w:rsidR="000C513C"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actorise a quadratic expression</w:t>
      </w:r>
      <w:r w:rsidR="00B4494D" w:rsidRPr="00954152">
        <w:rPr>
          <w:rFonts w:ascii="Verdana" w:hAnsi="Verdana"/>
          <w:color w:val="0F243E" w:themeColor="text2" w:themeShade="80"/>
          <w:sz w:val="20"/>
          <w:szCs w:val="20"/>
        </w:rPr>
        <w:t xml:space="preserve"> </w:t>
      </w:r>
      <w:r w:rsidR="00B4494D" w:rsidRPr="00954152">
        <w:rPr>
          <w:rFonts w:ascii="Times New Roman" w:hAnsi="Times New Roman" w:cs="Times New Roman"/>
          <w:i/>
          <w:color w:val="0F243E" w:themeColor="text2" w:themeShade="80"/>
          <w:sz w:val="24"/>
          <w:szCs w:val="24"/>
        </w:rPr>
        <w:t>x</w:t>
      </w:r>
      <w:r w:rsidR="00B4494D" w:rsidRPr="00954152">
        <w:rPr>
          <w:rFonts w:ascii="Verdana" w:hAnsi="Verdana"/>
          <w:color w:val="0F243E" w:themeColor="text2" w:themeShade="80"/>
          <w:sz w:val="20"/>
          <w:szCs w:val="20"/>
          <w:vertAlign w:val="superscript"/>
        </w:rPr>
        <w:t>2</w:t>
      </w:r>
      <w:r w:rsidR="00B4494D" w:rsidRPr="00954152">
        <w:rPr>
          <w:rFonts w:ascii="Verdana" w:hAnsi="Verdana"/>
          <w:color w:val="0F243E" w:themeColor="text2" w:themeShade="80"/>
          <w:sz w:val="20"/>
          <w:szCs w:val="20"/>
        </w:rPr>
        <w:t xml:space="preserve"> – </w:t>
      </w:r>
      <w:r w:rsidR="00B4494D" w:rsidRPr="00954152">
        <w:rPr>
          <w:rFonts w:ascii="Times New Roman" w:hAnsi="Times New Roman" w:cs="Times New Roman"/>
          <w:i/>
          <w:color w:val="0F243E" w:themeColor="text2" w:themeShade="80"/>
          <w:sz w:val="24"/>
          <w:szCs w:val="24"/>
        </w:rPr>
        <w:t>a</w:t>
      </w:r>
      <w:r w:rsidR="00B4494D" w:rsidRPr="00954152">
        <w:rPr>
          <w:rFonts w:ascii="Verdana" w:hAnsi="Verdana"/>
          <w:color w:val="0F243E" w:themeColor="text2" w:themeShade="80"/>
          <w:sz w:val="20"/>
          <w:szCs w:val="20"/>
          <w:vertAlign w:val="superscript"/>
        </w:rPr>
        <w:t>2</w:t>
      </w:r>
      <w:r w:rsidR="00A829A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difference of two squares</w:t>
      </w:r>
      <w:r w:rsidR="001E3B71"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1D6FD875" w14:textId="77777777"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olve quadratic equations by factorisin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14:paraId="66CFD0D3" w14:textId="77777777" w:rsidR="00A829A8" w:rsidRPr="00954152" w:rsidRDefault="00A829A8">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oots of </w:t>
      </w:r>
      <w:r w:rsidR="001E3B7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w:t>
      </w:r>
      <w:r w:rsidR="001A6A55" w:rsidRPr="00954152">
        <w:rPr>
          <w:rFonts w:ascii="Verdana" w:hAnsi="Verdana"/>
          <w:color w:val="0F243E" w:themeColor="text2" w:themeShade="80"/>
          <w:sz w:val="20"/>
          <w:szCs w:val="20"/>
        </w:rPr>
        <w:t>adratic function algebraically</w:t>
      </w:r>
      <w:r w:rsidR="001E3B71" w:rsidRPr="00954152">
        <w:rPr>
          <w:rFonts w:ascii="Verdana" w:hAnsi="Verdana"/>
          <w:color w:val="0F243E" w:themeColor="text2" w:themeShade="80"/>
          <w:sz w:val="20"/>
          <w:szCs w:val="20"/>
        </w:rPr>
        <w:t>.</w:t>
      </w:r>
      <w:r w:rsidR="001A6A55" w:rsidRPr="00954152">
        <w:rPr>
          <w:rFonts w:ascii="Verdana" w:hAnsi="Verdana"/>
          <w:color w:val="0F243E" w:themeColor="text2" w:themeShade="80"/>
          <w:sz w:val="20"/>
          <w:szCs w:val="20"/>
        </w:rPr>
        <w:t xml:space="preserve"> </w:t>
      </w:r>
    </w:p>
    <w:p w14:paraId="4D8B2411" w14:textId="77777777" w:rsidR="001A6A55" w:rsidRPr="00954152" w:rsidRDefault="001A6A55">
      <w:pPr>
        <w:spacing w:after="0"/>
        <w:jc w:val="both"/>
        <w:rPr>
          <w:rFonts w:ascii="Verdana" w:hAnsi="Verdana"/>
          <w:b/>
          <w:color w:val="0F243E" w:themeColor="text2" w:themeShade="80"/>
          <w:sz w:val="20"/>
          <w:szCs w:val="20"/>
        </w:rPr>
      </w:pPr>
    </w:p>
    <w:p w14:paraId="6DF36BDA" w14:textId="77777777" w:rsidR="006F2AB4"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2E7D7592" w14:textId="77777777" w:rsidR="00DA4FFE"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E1420C2" w14:textId="77777777"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6)</w:t>
      </w:r>
      <w:r w:rsidR="001E3B71" w:rsidRPr="00954152">
        <w:rPr>
          <w:rFonts w:ascii="Verdana" w:hAnsi="Verdana"/>
          <w:color w:val="0F243E" w:themeColor="text2" w:themeShade="80"/>
          <w:sz w:val="20"/>
          <w:szCs w:val="20"/>
        </w:rPr>
        <w:t>.</w:t>
      </w:r>
    </w:p>
    <w:p w14:paraId="0539673B" w14:textId="77777777"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r w:rsidR="001E3B71" w:rsidRPr="00954152">
        <w:rPr>
          <w:rFonts w:ascii="Verdana" w:hAnsi="Verdana"/>
          <w:color w:val="0F243E" w:themeColor="text2" w:themeShade="80"/>
          <w:sz w:val="20"/>
          <w:szCs w:val="20"/>
        </w:rPr>
        <w:t>.</w:t>
      </w:r>
    </w:p>
    <w:p w14:paraId="0639F11E" w14:textId="77777777"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 = 0</w:t>
      </w:r>
      <w:r w:rsidR="001E3B71" w:rsidRPr="00954152">
        <w:rPr>
          <w:rFonts w:ascii="Verdana" w:hAnsi="Verdana"/>
          <w:color w:val="0F243E" w:themeColor="text2" w:themeShade="80"/>
          <w:sz w:val="20"/>
          <w:szCs w:val="20"/>
        </w:rPr>
        <w:t>.</w:t>
      </w:r>
    </w:p>
    <w:p w14:paraId="77E3C597" w14:textId="77777777"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0</w:t>
      </w:r>
      <w:r w:rsidR="001E3B71" w:rsidRPr="00954152">
        <w:rPr>
          <w:rFonts w:ascii="Verdana" w:hAnsi="Verdana"/>
          <w:color w:val="0F243E" w:themeColor="text2" w:themeShade="80"/>
          <w:sz w:val="20"/>
          <w:szCs w:val="20"/>
        </w:rPr>
        <w:t>.</w:t>
      </w:r>
    </w:p>
    <w:p w14:paraId="78202CCF" w14:textId="77777777" w:rsidR="001A6A55" w:rsidRPr="00954152" w:rsidRDefault="001A6A55">
      <w:pPr>
        <w:spacing w:after="0"/>
        <w:jc w:val="both"/>
        <w:rPr>
          <w:rFonts w:ascii="Verdana" w:hAnsi="Verdana"/>
          <w:color w:val="0F243E" w:themeColor="text2" w:themeShade="80"/>
          <w:sz w:val="20"/>
          <w:szCs w:val="20"/>
        </w:rPr>
      </w:pPr>
    </w:p>
    <w:p w14:paraId="05640441" w14:textId="77777777" w:rsidR="00BE6A1E" w:rsidRPr="00675534"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6903D940" w14:textId="77777777" w:rsidR="006B0020" w:rsidRPr="00675534" w:rsidRDefault="00B95A7E" w:rsidP="00BE6A1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Visual proof of the difference of two squares.</w:t>
      </w:r>
    </w:p>
    <w:p w14:paraId="53B24976" w14:textId="77777777" w:rsidR="00675534" w:rsidRDefault="00675534" w:rsidP="00BE6A1E">
      <w:pPr>
        <w:spacing w:after="0"/>
        <w:jc w:val="both"/>
        <w:rPr>
          <w:rFonts w:ascii="Verdana" w:hAnsi="Verdana"/>
          <w:b/>
          <w:color w:val="0F243E" w:themeColor="text2" w:themeShade="80"/>
          <w:sz w:val="20"/>
          <w:szCs w:val="20"/>
        </w:rPr>
      </w:pPr>
    </w:p>
    <w:p w14:paraId="79B90C34" w14:textId="77777777" w:rsidR="006F2AB4"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B162D03" w14:textId="77777777" w:rsidR="00F50CB1" w:rsidRPr="00954152" w:rsidRDefault="00F50CB1" w:rsidP="001E3B71">
      <w:pPr>
        <w:spacing w:after="0"/>
        <w:jc w:val="both"/>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erms can sometimes b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ollected</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14:paraId="2CC9AB53" w14:textId="77777777" w:rsidR="00F50CB1" w:rsidRPr="00954152" w:rsidRDefault="00F50CB1" w:rsidP="001E3B71">
      <w:pPr>
        <w:spacing w:after="0"/>
        <w:jc w:val="both"/>
        <w:rPr>
          <w:rFonts w:ascii="Verdana" w:hAnsi="Verdana"/>
          <w:color w:val="0F243E" w:themeColor="text2" w:themeShade="80"/>
          <w:sz w:val="20"/>
          <w:szCs w:val="20"/>
        </w:rPr>
      </w:pPr>
    </w:p>
    <w:p w14:paraId="4FBE63D2" w14:textId="77777777" w:rsidR="00904837"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60852DE" w14:textId="77777777"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is unit can be extended by including quadratics where </w:t>
      </w:r>
      <w:r w:rsidRPr="00954152">
        <w:rPr>
          <w:rFonts w:ascii="Times New Roman" w:hAnsi="Times New Roman" w:cs="Times New Roman"/>
          <w:i/>
          <w:color w:val="0F243E" w:themeColor="text2" w:themeShade="80"/>
          <w:sz w:val="24"/>
          <w:szCs w:val="24"/>
        </w:rPr>
        <w:t>a</w:t>
      </w:r>
      <w:r w:rsidR="001E3B71"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1</w:t>
      </w:r>
      <w:r w:rsidR="001E3B71" w:rsidRPr="00954152">
        <w:rPr>
          <w:rFonts w:ascii="Verdana" w:hAnsi="Verdana"/>
          <w:color w:val="0F243E" w:themeColor="text2" w:themeShade="80"/>
          <w:sz w:val="20"/>
          <w:szCs w:val="20"/>
        </w:rPr>
        <w:t>.</w:t>
      </w:r>
    </w:p>
    <w:p w14:paraId="185FF7DA" w14:textId="77777777" w:rsidR="00F50CB1" w:rsidRPr="00954152" w:rsidRDefault="00F50CB1"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w:t>
      </w:r>
      <w:r w:rsidR="001E3B71"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the fact that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re different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ype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of term – illustrate this with numbers</w:t>
      </w:r>
      <w:r w:rsidR="001E3B71" w:rsidRPr="00954152">
        <w:rPr>
          <w:rFonts w:ascii="Verdana" w:hAnsi="Verdana"/>
          <w:color w:val="0F243E" w:themeColor="text2" w:themeShade="80"/>
          <w:sz w:val="20"/>
          <w:szCs w:val="20"/>
        </w:rPr>
        <w:t>.</w:t>
      </w:r>
    </w:p>
    <w:p w14:paraId="34B41A92" w14:textId="77777777" w:rsidR="00D63392" w:rsidRPr="00954152" w:rsidRDefault="00D63392" w:rsidP="001E3B71">
      <w:pPr>
        <w:spacing w:after="0"/>
        <w:jc w:val="both"/>
        <w:rPr>
          <w:rFonts w:ascii="Verdana" w:hAnsi="Verdana"/>
          <w:color w:val="0F243E" w:themeColor="text2" w:themeShade="80"/>
          <w:sz w:val="20"/>
          <w:szCs w:val="20"/>
        </w:rPr>
      </w:pPr>
    </w:p>
    <w:p w14:paraId="7C6C2B9A" w14:textId="77777777" w:rsidR="000E1388" w:rsidRPr="00954152" w:rsidRDefault="000E1388">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DA4FFE" w:rsidRPr="00954152" w14:paraId="54E69C19" w14:textId="77777777" w:rsidTr="008212CE">
        <w:tc>
          <w:tcPr>
            <w:tcW w:w="3663" w:type="pct"/>
            <w:shd w:val="clear" w:color="auto" w:fill="8DB3E2" w:themeFill="text2" w:themeFillTint="66"/>
            <w:vAlign w:val="center"/>
          </w:tcPr>
          <w:p w14:paraId="5CD1A79B" w14:textId="77777777" w:rsidR="00DA4FFE" w:rsidRPr="00954152" w:rsidRDefault="00DA4FFE">
            <w:pPr>
              <w:spacing w:line="276" w:lineRule="auto"/>
              <w:rPr>
                <w:rFonts w:ascii="Verdana" w:hAnsi="Verdana"/>
                <w:b/>
                <w:color w:val="0F243E" w:themeColor="text2" w:themeShade="80"/>
                <w:szCs w:val="24"/>
              </w:rPr>
            </w:pPr>
            <w:bookmarkStart w:id="52" w:name="Unit16b"/>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szCs w:val="20"/>
              </w:rPr>
              <w:t>Quadratic equations</w:t>
            </w:r>
            <w:r w:rsidR="001E3B71" w:rsidRPr="00954152">
              <w:rPr>
                <w:rFonts w:ascii="Verdana" w:hAnsi="Verdana"/>
                <w:b/>
                <w:color w:val="0F243E" w:themeColor="text2" w:themeShade="80"/>
                <w:szCs w:val="20"/>
              </w:rPr>
              <w:t>:</w:t>
            </w:r>
            <w:r w:rsidR="007A7982" w:rsidRPr="00954152">
              <w:rPr>
                <w:rFonts w:ascii="Verdana" w:hAnsi="Verdana"/>
                <w:b/>
                <w:color w:val="0F243E" w:themeColor="text2" w:themeShade="80"/>
                <w:szCs w:val="20"/>
              </w:rPr>
              <w:t xml:space="preserve"> graphs</w:t>
            </w:r>
          </w:p>
          <w:p w14:paraId="7217DE77" w14:textId="77777777" w:rsidR="00DA4FFE" w:rsidRPr="00954152" w:rsidRDefault="00DA4F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w:t>
            </w:r>
            <w:r w:rsidR="00A829A8" w:rsidRPr="00954152">
              <w:rPr>
                <w:rFonts w:ascii="Verdana" w:hAnsi="Verdana"/>
                <w:color w:val="0F243E" w:themeColor="text2" w:themeShade="80"/>
                <w:szCs w:val="24"/>
              </w:rPr>
              <w:t xml:space="preserve">1, A12, </w:t>
            </w:r>
            <w:r w:rsidR="00481F7C">
              <w:rPr>
                <w:rFonts w:ascii="Verdana" w:hAnsi="Verdana"/>
                <w:color w:val="0F243E" w:themeColor="text2" w:themeShade="80"/>
                <w:szCs w:val="24"/>
              </w:rPr>
              <w:t xml:space="preserve">A14, </w:t>
            </w:r>
            <w:r w:rsidR="00A829A8" w:rsidRPr="00954152">
              <w:rPr>
                <w:rFonts w:ascii="Verdana" w:hAnsi="Verdana"/>
                <w:color w:val="0F243E" w:themeColor="text2" w:themeShade="80"/>
                <w:szCs w:val="24"/>
              </w:rPr>
              <w:t>A18</w:t>
            </w:r>
            <w:r w:rsidRPr="00954152">
              <w:rPr>
                <w:rFonts w:ascii="Verdana" w:hAnsi="Verdana"/>
                <w:color w:val="0F243E" w:themeColor="text2" w:themeShade="80"/>
                <w:szCs w:val="24"/>
              </w:rPr>
              <w:t>)</w:t>
            </w:r>
            <w:bookmarkEnd w:id="52"/>
          </w:p>
        </w:tc>
        <w:tc>
          <w:tcPr>
            <w:tcW w:w="1337" w:type="pct"/>
            <w:shd w:val="clear" w:color="auto" w:fill="8DB3E2" w:themeFill="text2" w:themeFillTint="66"/>
          </w:tcPr>
          <w:p w14:paraId="18BE706C" w14:textId="77777777" w:rsidR="00E519D6" w:rsidRPr="00954152" w:rsidRDefault="00DA4F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CEB9601" w14:textId="77777777" w:rsidR="00DA4FFE" w:rsidRPr="00954152" w:rsidRDefault="00A829A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C34EAF" w:rsidRPr="00954152">
              <w:rPr>
                <w:rFonts w:ascii="Verdana" w:hAnsi="Verdana"/>
                <w:color w:val="0F243E" w:themeColor="text2" w:themeShade="80"/>
                <w:szCs w:val="24"/>
              </w:rPr>
              <w:t xml:space="preserve"> </w:t>
            </w:r>
            <w:r w:rsidRPr="00954152">
              <w:rPr>
                <w:rFonts w:ascii="Verdana" w:hAnsi="Verdana"/>
                <w:color w:val="0F243E" w:themeColor="text2" w:themeShade="80"/>
                <w:szCs w:val="24"/>
              </w:rPr>
              <w:t>hours</w:t>
            </w:r>
          </w:p>
        </w:tc>
      </w:tr>
    </w:tbl>
    <w:p w14:paraId="2DFF4EF6" w14:textId="77777777" w:rsidR="00DA4FFE" w:rsidRPr="00954152" w:rsidRDefault="00DA4F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6851214" w14:textId="77777777" w:rsidR="00DA4FFE" w:rsidRPr="00954152" w:rsidRDefault="00DA4F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2A135385" w14:textId="77777777"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points and plot graphs of simple quadratic functions, then more general quadratic function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277EF61" w14:textId="77777777"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line of symmetry of a quadratic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E2742D2" w14:textId="77777777"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quadratic equations using a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33B18F5" w14:textId="77777777"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graphs of quadratic functions from real-life problem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D3917FD" w14:textId="77777777"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interpret roots, intercepts and turning points of quadratic graph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25A2C75" w14:textId="77777777" w:rsidR="00904837" w:rsidRPr="00954152" w:rsidRDefault="00904837">
      <w:pPr>
        <w:pStyle w:val="ListParagraph"/>
        <w:spacing w:after="0"/>
        <w:ind w:left="0"/>
        <w:jc w:val="both"/>
        <w:rPr>
          <w:rFonts w:ascii="Verdana" w:hAnsi="Verdana"/>
          <w:b/>
          <w:color w:val="0F243E" w:themeColor="text2" w:themeShade="80"/>
          <w:sz w:val="20"/>
          <w:szCs w:val="20"/>
        </w:rPr>
      </w:pPr>
    </w:p>
    <w:p w14:paraId="086885C2" w14:textId="77777777" w:rsidR="00904837" w:rsidRPr="00954152" w:rsidRDefault="00D7179B">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CE023B1" w14:textId="77777777" w:rsidR="003E2CAC"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A829A8" w:rsidRPr="00954152">
        <w:rPr>
          <w:rFonts w:ascii="Verdana" w:hAnsi="Verdana"/>
          <w:color w:val="0F243E" w:themeColor="text2" w:themeShade="80"/>
          <w:sz w:val="20"/>
          <w:szCs w:val="20"/>
        </w:rPr>
        <w:t>ecognise a quadratic graph from its shape</w:t>
      </w:r>
      <w:r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14:paraId="2DC60A54" w14:textId="77777777" w:rsidR="00904837" w:rsidRPr="00FC7F1A" w:rsidRDefault="00904837">
      <w:pPr>
        <w:spacing w:after="0"/>
        <w:jc w:val="both"/>
        <w:rPr>
          <w:rFonts w:ascii="Verdana" w:hAnsi="Verdana"/>
          <w:b/>
          <w:color w:val="0F243E" w:themeColor="text2" w:themeShade="80"/>
          <w:sz w:val="20"/>
          <w:szCs w:val="20"/>
        </w:rPr>
      </w:pPr>
    </w:p>
    <w:p w14:paraId="218707DE" w14:textId="77777777" w:rsidR="00BE6A1E" w:rsidRPr="00FC7F1A" w:rsidRDefault="00B95A7E" w:rsidP="0080469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544590D6" w14:textId="77777777" w:rsidR="00BE6A1E" w:rsidRPr="00FC7F1A" w:rsidRDefault="00B95A7E" w:rsidP="00804691">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tching graphs with their respective functions. </w:t>
      </w:r>
    </w:p>
    <w:p w14:paraId="0BD23CA2" w14:textId="77777777" w:rsidR="00FC7F1A" w:rsidRDefault="00FC7F1A" w:rsidP="00804691">
      <w:pPr>
        <w:spacing w:after="0"/>
        <w:jc w:val="both"/>
        <w:rPr>
          <w:rFonts w:ascii="Verdana" w:hAnsi="Verdana"/>
          <w:b/>
          <w:color w:val="0F243E" w:themeColor="text2" w:themeShade="80"/>
          <w:sz w:val="20"/>
          <w:szCs w:val="20"/>
        </w:rPr>
      </w:pPr>
    </w:p>
    <w:p w14:paraId="1B6CD2FE" w14:textId="77777777" w:rsidR="00904837" w:rsidRPr="00954152" w:rsidRDefault="0090483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8E72055" w14:textId="77777777"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quaring negative numbers can be a problem</w:t>
      </w:r>
      <w:r w:rsidR="001E3B71" w:rsidRPr="00954152">
        <w:rPr>
          <w:rFonts w:ascii="Verdana" w:hAnsi="Verdana"/>
          <w:color w:val="0F243E" w:themeColor="text2" w:themeShade="80"/>
          <w:sz w:val="20"/>
          <w:szCs w:val="20"/>
        </w:rPr>
        <w:t>.</w:t>
      </w:r>
    </w:p>
    <w:p w14:paraId="15D0305A" w14:textId="77777777" w:rsidR="00904837" w:rsidRPr="00954152" w:rsidRDefault="00904837">
      <w:pPr>
        <w:spacing w:after="0"/>
        <w:jc w:val="both"/>
        <w:rPr>
          <w:rFonts w:ascii="Verdana" w:hAnsi="Verdana"/>
          <w:b/>
          <w:color w:val="0F243E" w:themeColor="text2" w:themeShade="80"/>
          <w:sz w:val="20"/>
          <w:szCs w:val="20"/>
        </w:rPr>
      </w:pPr>
    </w:p>
    <w:p w14:paraId="6EDBAD81" w14:textId="77777777" w:rsidR="00904837" w:rsidRPr="00954152" w:rsidRDefault="0090483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C9C32A2" w14:textId="77777777" w:rsidR="000C513C"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graphs should be drawn freehand and in pencil</w:t>
      </w:r>
      <w:r w:rsidR="00840BD1" w:rsidRPr="00954152">
        <w:rPr>
          <w:rFonts w:ascii="Verdana" w:hAnsi="Verdana"/>
          <w:color w:val="0F243E" w:themeColor="text2" w:themeShade="80"/>
          <w:sz w:val="20"/>
          <w:szCs w:val="20"/>
        </w:rPr>
        <w:t>, joining points using a smooth curve</w:t>
      </w:r>
      <w:r w:rsidR="001E3B71" w:rsidRPr="00954152">
        <w:rPr>
          <w:rFonts w:ascii="Verdana" w:hAnsi="Verdana"/>
          <w:color w:val="0F243E" w:themeColor="text2" w:themeShade="80"/>
          <w:sz w:val="20"/>
          <w:szCs w:val="20"/>
        </w:rPr>
        <w:t>.</w:t>
      </w:r>
    </w:p>
    <w:p w14:paraId="0F4F6BF6" w14:textId="77777777"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efficient use of the calculator</w:t>
      </w:r>
      <w:r w:rsidR="001E3B71" w:rsidRPr="00954152">
        <w:rPr>
          <w:rFonts w:ascii="Verdana" w:hAnsi="Verdana"/>
          <w:color w:val="0F243E" w:themeColor="text2" w:themeShade="80"/>
          <w:sz w:val="20"/>
          <w:szCs w:val="20"/>
        </w:rPr>
        <w:t>.</w:t>
      </w:r>
    </w:p>
    <w:p w14:paraId="74ED80A0" w14:textId="77777777"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ension work can be through plotting cubic and reciprocal graphs, solving simultaneous equations graphically</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66C662C" w14:textId="77777777" w:rsidR="006D0BB4" w:rsidRPr="00954152" w:rsidRDefault="006D0BB4">
      <w:pPr>
        <w:spacing w:after="0"/>
        <w:jc w:val="both"/>
        <w:rPr>
          <w:rFonts w:ascii="Verdana" w:hAnsi="Verdana"/>
          <w:b/>
          <w:color w:val="0F243E" w:themeColor="text2" w:themeShade="80"/>
          <w:sz w:val="20"/>
          <w:szCs w:val="20"/>
        </w:rPr>
      </w:pPr>
      <w:r w:rsidRPr="00954152">
        <w:rPr>
          <w:b/>
          <w:color w:val="0F243E" w:themeColor="text2" w:themeShade="80"/>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6D0BB4" w:rsidRPr="00954152" w14:paraId="38324B6C" w14:textId="77777777" w:rsidTr="008212CE">
        <w:trPr>
          <w:trHeight w:val="1011"/>
        </w:trPr>
        <w:tc>
          <w:tcPr>
            <w:tcW w:w="3939" w:type="pct"/>
            <w:shd w:val="clear" w:color="auto" w:fill="0F243E" w:themeFill="text2" w:themeFillShade="80"/>
            <w:vAlign w:val="center"/>
          </w:tcPr>
          <w:p w14:paraId="17987D21" w14:textId="77777777" w:rsidR="006D0BB4" w:rsidRPr="00954152" w:rsidRDefault="006D0BB4">
            <w:pPr>
              <w:spacing w:line="276" w:lineRule="auto"/>
              <w:rPr>
                <w:rFonts w:ascii="Verdana" w:hAnsi="Verdana"/>
                <w:b/>
                <w:color w:val="FFFFFF" w:themeColor="background1"/>
              </w:rPr>
            </w:pPr>
            <w:bookmarkStart w:id="53" w:name="Unit17"/>
            <w:r w:rsidRPr="00954152">
              <w:rPr>
                <w:rFonts w:ascii="Verdana" w:hAnsi="Verdana"/>
                <w:b/>
                <w:color w:val="FFFFFF" w:themeColor="background1"/>
              </w:rPr>
              <w:lastRenderedPageBreak/>
              <w:t>UNIT 17:</w:t>
            </w:r>
            <w:r w:rsidR="00C34EAF" w:rsidRPr="00954152">
              <w:rPr>
                <w:rFonts w:ascii="Verdana" w:hAnsi="Verdana"/>
                <w:b/>
                <w:color w:val="FFFFFF" w:themeColor="background1"/>
              </w:rPr>
              <w:t xml:space="preserve"> </w:t>
            </w:r>
            <w:r w:rsidR="008725EF" w:rsidRPr="00954152">
              <w:rPr>
                <w:rFonts w:ascii="Verdana" w:hAnsi="Verdana"/>
                <w:b/>
                <w:color w:val="FFFFFF" w:themeColor="background1"/>
              </w:rPr>
              <w:t>Perimeter, area and volume 2</w:t>
            </w:r>
            <w:r w:rsidR="0081252F" w:rsidRPr="00954152">
              <w:rPr>
                <w:rFonts w:ascii="Verdana" w:hAnsi="Verdana"/>
                <w:b/>
                <w:color w:val="FFFFFF" w:themeColor="background1"/>
              </w:rPr>
              <w:t xml:space="preserve">: </w:t>
            </w:r>
            <w:r w:rsidR="0081252F" w:rsidRPr="00954152">
              <w:rPr>
                <w:rFonts w:ascii="Verdana" w:hAnsi="Verdana"/>
                <w:b/>
                <w:color w:val="FFFFFF" w:themeColor="background1"/>
                <w:szCs w:val="20"/>
              </w:rPr>
              <w:t>c</w:t>
            </w:r>
            <w:r w:rsidR="00DD2286" w:rsidRPr="00954152">
              <w:rPr>
                <w:rFonts w:ascii="Verdana" w:hAnsi="Verdana"/>
                <w:b/>
                <w:color w:val="FFFFFF" w:themeColor="background1"/>
                <w:szCs w:val="20"/>
              </w:rPr>
              <w:t>ircles, cylinders, cones and spheres</w:t>
            </w:r>
            <w:bookmarkEnd w:id="53"/>
          </w:p>
        </w:tc>
        <w:tc>
          <w:tcPr>
            <w:tcW w:w="1061" w:type="pct"/>
            <w:shd w:val="clear" w:color="auto" w:fill="0F243E" w:themeFill="text2" w:themeFillShade="80"/>
            <w:vAlign w:val="center"/>
          </w:tcPr>
          <w:p w14:paraId="500517FB" w14:textId="77777777" w:rsidR="006D0BB4" w:rsidRPr="00954152" w:rsidRDefault="006D0BB4">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14:paraId="6E75CC7A" w14:textId="77777777" w:rsidR="006D0BB4" w:rsidRPr="00954152" w:rsidRDefault="00117380">
            <w:pPr>
              <w:spacing w:line="276" w:lineRule="auto"/>
              <w:jc w:val="right"/>
              <w:rPr>
                <w:rFonts w:ascii="Verdana" w:hAnsi="Verdana"/>
                <w:color w:val="FFFFFF" w:themeColor="background1"/>
              </w:rPr>
            </w:pPr>
            <w:r>
              <w:rPr>
                <w:rFonts w:ascii="Verdana" w:hAnsi="Verdana"/>
                <w:color w:val="FFFFFF" w:themeColor="background1"/>
              </w:rPr>
              <w:t>5-7</w:t>
            </w:r>
            <w:r w:rsidR="0081252F" w:rsidRPr="00954152">
              <w:rPr>
                <w:rFonts w:ascii="Verdana" w:hAnsi="Verdana"/>
                <w:color w:val="FFFFFF" w:themeColor="background1"/>
              </w:rPr>
              <w:t xml:space="preserve"> </w:t>
            </w:r>
            <w:r w:rsidR="006D0BB4" w:rsidRPr="00954152">
              <w:rPr>
                <w:rFonts w:ascii="Verdana" w:hAnsi="Verdana"/>
                <w:color w:val="FFFFFF" w:themeColor="background1"/>
              </w:rPr>
              <w:t>hours</w:t>
            </w:r>
          </w:p>
        </w:tc>
      </w:tr>
    </w:tbl>
    <w:p w14:paraId="7C8445AC" w14:textId="77777777" w:rsidR="00056770" w:rsidRPr="00954152" w:rsidRDefault="00056770">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7971D6B6" w14:textId="77777777" w:rsidR="006D0BB4" w:rsidRPr="00954152" w:rsidRDefault="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1F46EE71" w14:textId="77777777"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calculate exactly with</w:t>
      </w:r>
      <w:r w:rsidR="00C34EA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xml:space="preserve"> </w:t>
      </w:r>
    </w:p>
    <w:p w14:paraId="7F36354C" w14:textId="77777777"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 xml:space="preserve">estimate answers; check calculations using approximation and estimation, including answers obtained using technology </w:t>
      </w:r>
    </w:p>
    <w:p w14:paraId="5DA7930D" w14:textId="77777777"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N1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round numbers and measures to an appropriate degree of accuracy</w:t>
      </w:r>
      <w:r w:rsidR="00D6360F">
        <w:rPr>
          <w:rFonts w:ascii="Verdana" w:eastAsia="Times New Roman" w:hAnsi="Verdana" w:cs="Times New Roman"/>
          <w:color w:val="0F243E" w:themeColor="text2" w:themeShade="80"/>
          <w:sz w:val="20"/>
          <w:szCs w:val="20"/>
          <w:lang w:eastAsia="en-GB"/>
        </w:rPr>
        <w:t>; …</w:t>
      </w:r>
    </w:p>
    <w:p w14:paraId="00C1500A" w14:textId="77777777" w:rsidR="006D1EB1"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970E2">
        <w:rPr>
          <w:rFonts w:ascii="Verdana" w:eastAsia="Times New Roman" w:hAnsi="Verdana" w:cs="Times New Roman"/>
          <w:color w:val="0F243E" w:themeColor="text2" w:themeShade="80"/>
          <w:sz w:val="20"/>
          <w:szCs w:val="20"/>
          <w:lang w:eastAsia="en-GB"/>
        </w:rPr>
        <w:t>change the subject</w:t>
      </w:r>
    </w:p>
    <w:p w14:paraId="13283BD8" w14:textId="77777777"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r w:rsidRPr="00954152">
        <w:rPr>
          <w:rFonts w:ascii="Verdana" w:eastAsia="Times New Roman" w:hAnsi="Verdana" w:cs="Times New Roman"/>
          <w:color w:val="0F243E" w:themeColor="text2" w:themeShade="80"/>
          <w:sz w:val="20"/>
          <w:szCs w:val="20"/>
          <w:lang w:eastAsia="en-GB"/>
        </w:rPr>
        <w:t xml:space="preserve"> </w:t>
      </w:r>
    </w:p>
    <w:p w14:paraId="098C8765" w14:textId="77777777" w:rsidR="00DD2286"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calculate: area of triangles, parallelograms, trapezia; volume of cuboids and other right prisms (including cylinders) </w:t>
      </w:r>
    </w:p>
    <w:p w14:paraId="6F32D5F6" w14:textId="77777777" w:rsidR="00DD2286"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r w:rsidRPr="00954152">
        <w:rPr>
          <w:rFonts w:ascii="Times New Roman" w:eastAsia="Times New Roman" w:hAnsi="Times New Roman" w:cs="Times New Roman"/>
          <w:i/>
          <w:color w:val="0F243E" w:themeColor="text2" w:themeShade="80"/>
          <w:sz w:val="24"/>
          <w:szCs w:val="24"/>
          <w:lang w:eastAsia="en-GB"/>
        </w:rPr>
        <w:t>πd</w:t>
      </w:r>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r w:rsidRPr="00954152">
        <w:rPr>
          <w:rFonts w:ascii="Verdana" w:eastAsia="Times New Roman" w:hAnsi="Verdana" w:cs="Times New Roman"/>
          <w:color w:val="0F243E" w:themeColor="text2" w:themeShade="80"/>
          <w:sz w:val="20"/>
          <w:szCs w:val="20"/>
          <w:lang w:eastAsia="en-GB"/>
        </w:rPr>
        <w:t xml:space="preserve"> </w:t>
      </w:r>
    </w:p>
    <w:p w14:paraId="0C4743A1" w14:textId="77777777" w:rsidR="008725EF"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r w:rsidRPr="00954152">
        <w:rPr>
          <w:rFonts w:ascii="Verdana" w:eastAsia="Times New Roman" w:hAnsi="Verdana" w:cs="Times New Roman"/>
          <w:color w:val="0F243E" w:themeColor="text2" w:themeShade="80"/>
          <w:sz w:val="20"/>
          <w:szCs w:val="20"/>
          <w:lang w:eastAsia="en-GB"/>
        </w:rPr>
        <w:t xml:space="preserve"> </w:t>
      </w:r>
    </w:p>
    <w:p w14:paraId="24FA4019" w14:textId="77777777" w:rsidR="00056770" w:rsidRPr="00954152" w:rsidRDefault="00056770">
      <w:pPr>
        <w:spacing w:after="0"/>
        <w:jc w:val="both"/>
        <w:rPr>
          <w:rFonts w:ascii="Verdana" w:eastAsia="Times New Roman" w:hAnsi="Verdana" w:cs="Times New Roman"/>
          <w:color w:val="0F243E" w:themeColor="text2" w:themeShade="80"/>
          <w:sz w:val="20"/>
          <w:szCs w:val="20"/>
          <w:lang w:eastAsia="en-GB"/>
        </w:rPr>
      </w:pPr>
    </w:p>
    <w:p w14:paraId="2F79B2EF"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AD248F9" w14:textId="77777777" w:rsidR="002371D4"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F248AB" w:rsidRPr="00954152">
        <w:rPr>
          <w:rFonts w:ascii="Verdana" w:hAnsi="Verdana"/>
          <w:color w:val="0F243E" w:themeColor="text2" w:themeShade="80"/>
          <w:sz w:val="20"/>
          <w:szCs w:val="20"/>
        </w:rPr>
        <w:t xml:space="preserve">ormula for calculating </w:t>
      </w:r>
      <w:r w:rsidRPr="00954152">
        <w:rPr>
          <w:rFonts w:ascii="Verdana" w:hAnsi="Verdana"/>
          <w:color w:val="0F243E" w:themeColor="text2" w:themeShade="80"/>
          <w:sz w:val="20"/>
          <w:szCs w:val="20"/>
        </w:rPr>
        <w:t xml:space="preserve">the </w:t>
      </w:r>
      <w:r w:rsidR="00F248AB" w:rsidRPr="00954152">
        <w:rPr>
          <w:rFonts w:ascii="Verdana" w:hAnsi="Verdana"/>
          <w:color w:val="0F243E" w:themeColor="text2" w:themeShade="80"/>
          <w:sz w:val="20"/>
          <w:szCs w:val="20"/>
        </w:rPr>
        <w:t>area of a rectangle</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w:t>
      </w:r>
    </w:p>
    <w:p w14:paraId="2046639B" w14:textId="77777777" w:rsidR="00EF3F30"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use the f</w:t>
      </w:r>
      <w:r w:rsidR="00EF3F30" w:rsidRPr="00954152">
        <w:rPr>
          <w:rFonts w:ascii="Verdana" w:hAnsi="Verdana"/>
          <w:color w:val="0F243E" w:themeColor="text2" w:themeShade="80"/>
          <w:sz w:val="20"/>
          <w:szCs w:val="20"/>
        </w:rPr>
        <w:t xml:space="preserve">our operations </w:t>
      </w:r>
      <w:r w:rsidRPr="00954152">
        <w:rPr>
          <w:rFonts w:ascii="Verdana" w:hAnsi="Verdana"/>
          <w:color w:val="0F243E" w:themeColor="text2" w:themeShade="80"/>
          <w:sz w:val="20"/>
          <w:szCs w:val="20"/>
        </w:rPr>
        <w:t>on</w:t>
      </w:r>
      <w:r w:rsidR="00EF3F30" w:rsidRPr="00954152">
        <w:rPr>
          <w:rFonts w:ascii="Verdana" w:hAnsi="Verdana"/>
          <w:color w:val="0F243E" w:themeColor="text2" w:themeShade="80"/>
          <w:sz w:val="20"/>
          <w:szCs w:val="20"/>
        </w:rPr>
        <w:t xml:space="preserve"> a calculator</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14:paraId="4768018F" w14:textId="77777777" w:rsidR="00EF3F30" w:rsidRPr="00954152" w:rsidRDefault="00EF3F30">
      <w:pPr>
        <w:spacing w:after="0"/>
        <w:jc w:val="both"/>
        <w:rPr>
          <w:rFonts w:ascii="Verdana" w:hAnsi="Verdana"/>
          <w:color w:val="0F243E" w:themeColor="text2" w:themeShade="80"/>
          <w:sz w:val="20"/>
          <w:szCs w:val="20"/>
        </w:rPr>
      </w:pPr>
    </w:p>
    <w:p w14:paraId="7C109307"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2E569B5" w14:textId="77777777"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rea, perimeter, formula, length, width, measurement, volume, circle, segment, arc, sector, cylinder, circumference, radius, diameter, pi, sphere, cone, hemisphere, segment, accuracy, surface area</w:t>
      </w:r>
    </w:p>
    <w:p w14:paraId="56150976" w14:textId="77777777" w:rsidR="001E3B71" w:rsidRPr="00954152" w:rsidRDefault="001E3B71">
      <w:pPr>
        <w:spacing w:after="0"/>
        <w:jc w:val="both"/>
        <w:rPr>
          <w:rFonts w:ascii="Verdana" w:hAnsi="Verdana"/>
          <w:color w:val="0F243E" w:themeColor="text2" w:themeShade="80"/>
          <w:sz w:val="20"/>
          <w:szCs w:val="20"/>
        </w:rPr>
      </w:pPr>
    </w:p>
    <w:p w14:paraId="0018E35D"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5D7250D" w14:textId="77777777" w:rsidR="000A238E" w:rsidRPr="00954152" w:rsidRDefault="006D0BB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39B53B64" w14:textId="77777777" w:rsidR="009A63A2" w:rsidRPr="00117380" w:rsidRDefault="009A63A2">
      <w:pPr>
        <w:pStyle w:val="ListParagraph"/>
        <w:numPr>
          <w:ilvl w:val="0"/>
          <w:numId w:val="16"/>
        </w:numPr>
        <w:spacing w:after="0"/>
        <w:jc w:val="both"/>
        <w:rPr>
          <w:rFonts w:ascii="Verdana" w:hAnsi="Verdana"/>
          <w:color w:val="0F243E" w:themeColor="text2" w:themeShade="80"/>
          <w:sz w:val="20"/>
          <w:szCs w:val="20"/>
        </w:rPr>
      </w:pPr>
      <w:r w:rsidRPr="00117380">
        <w:rPr>
          <w:rFonts w:ascii="Verdana" w:hAnsi="Verdana"/>
          <w:color w:val="0F243E" w:themeColor="text2" w:themeShade="80"/>
          <w:sz w:val="20"/>
          <w:szCs w:val="20"/>
        </w:rPr>
        <w:t>Recall the defi</w:t>
      </w:r>
      <w:r w:rsidR="00E63262" w:rsidRPr="00117380">
        <w:rPr>
          <w:rFonts w:ascii="Verdana" w:hAnsi="Verdana"/>
          <w:color w:val="0F243E" w:themeColor="text2" w:themeShade="80"/>
          <w:sz w:val="20"/>
          <w:szCs w:val="20"/>
        </w:rPr>
        <w:t>nition of a circle</w:t>
      </w:r>
      <w:r w:rsidR="00117380" w:rsidRPr="00117380">
        <w:rPr>
          <w:rFonts w:ascii="Verdana" w:hAnsi="Verdana"/>
          <w:color w:val="0F243E" w:themeColor="text2" w:themeShade="80"/>
          <w:sz w:val="20"/>
          <w:szCs w:val="20"/>
        </w:rPr>
        <w:t xml:space="preserve"> and </w:t>
      </w:r>
      <w:r w:rsidR="00117380">
        <w:rPr>
          <w:rFonts w:ascii="Verdana" w:hAnsi="Verdana"/>
          <w:color w:val="0F243E" w:themeColor="text2" w:themeShade="80"/>
          <w:sz w:val="20"/>
          <w:szCs w:val="20"/>
        </w:rPr>
        <w:t>i</w:t>
      </w:r>
      <w:r w:rsidR="00E63262" w:rsidRPr="00117380">
        <w:rPr>
          <w:rFonts w:ascii="Verdana" w:hAnsi="Verdana"/>
          <w:color w:val="0F243E" w:themeColor="text2" w:themeShade="80"/>
          <w:sz w:val="20"/>
          <w:szCs w:val="20"/>
        </w:rPr>
        <w:t>dentify, name and draw parts of a circle including tangent, chord and segment</w:t>
      </w:r>
      <w:r w:rsidR="0081252F" w:rsidRPr="00117380">
        <w:rPr>
          <w:rFonts w:ascii="Verdana" w:hAnsi="Verdana"/>
          <w:color w:val="0F243E" w:themeColor="text2" w:themeShade="80"/>
          <w:sz w:val="20"/>
          <w:szCs w:val="20"/>
        </w:rPr>
        <w:t>;</w:t>
      </w:r>
      <w:r w:rsidRPr="00117380">
        <w:rPr>
          <w:rFonts w:ascii="Verdana" w:hAnsi="Verdana"/>
          <w:color w:val="0F243E" w:themeColor="text2" w:themeShade="80"/>
          <w:sz w:val="20"/>
          <w:szCs w:val="20"/>
        </w:rPr>
        <w:t xml:space="preserve"> </w:t>
      </w:r>
    </w:p>
    <w:p w14:paraId="78B4405E" w14:textId="77777777"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formulae for the circumference of a circle and the area enclosed by a circle circumference of a circle = 2</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πd</w:t>
      </w:r>
      <w:r w:rsidRPr="00954152">
        <w:rPr>
          <w:rFonts w:ascii="Verdana" w:hAnsi="Verdana"/>
          <w:color w:val="0F243E" w:themeColor="text2" w:themeShade="80"/>
          <w:sz w:val="20"/>
          <w:szCs w:val="20"/>
        </w:rPr>
        <w:t xml:space="preserve">, area of a circle = </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p>
    <w:p w14:paraId="36165C92" w14:textId="77777777"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s="Times New Roman"/>
          <w:color w:val="0F243E" w:themeColor="text2" w:themeShade="80"/>
          <w:sz w:val="20"/>
          <w:szCs w:val="20"/>
        </w:rPr>
        <w:t>Use</w:t>
      </w:r>
      <w:r w:rsidR="0081252F" w:rsidRPr="00954152">
        <w:rPr>
          <w:rFonts w:ascii="Verdana" w:hAnsi="Verdana" w:cs="Times New Roman"/>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π</w:t>
      </w:r>
      <w:r w:rsidRPr="00954152">
        <w:rPr>
          <w:rFonts w:ascii="Verdana" w:hAnsi="Verdana"/>
          <w:color w:val="0F243E" w:themeColor="text2" w:themeShade="80"/>
          <w:sz w:val="20"/>
          <w:szCs w:val="20"/>
        </w:rPr>
        <w:t xml:space="preserve"> ≈ 3.142 or use the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ton on a calculato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12EA21C9" w14:textId="77777777"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a question involving the circumference or area of a circle in terms of </w:t>
      </w:r>
      <w:r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w:t>
      </w:r>
    </w:p>
    <w:p w14:paraId="3B1EE034" w14:textId="77777777"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radius or diameter, given area or perimeter of a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A8C0FF8" w14:textId="77777777"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erimeters and areas of semicircles and quarte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A4D7835" w14:textId="77777777"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perimeters and areas of composite shapes made fr</w:t>
      </w:r>
      <w:r w:rsidR="0081252F" w:rsidRPr="00954152">
        <w:rPr>
          <w:rFonts w:ascii="Verdana" w:hAnsi="Verdana"/>
          <w:color w:val="0F243E" w:themeColor="text2" w:themeShade="80"/>
          <w:sz w:val="20"/>
          <w:szCs w:val="20"/>
        </w:rPr>
        <w:t>om circles and parts of circles;</w:t>
      </w:r>
    </w:p>
    <w:p w14:paraId="69095E4C" w14:textId="77777777"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c lengths, angles and areas of sectors of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77369AB" w14:textId="77777777" w:rsidR="00F248AB" w:rsidRPr="00954152" w:rsidRDefault="00F248AB">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urface </w:t>
      </w:r>
      <w:r w:rsidR="00117380">
        <w:rPr>
          <w:rFonts w:ascii="Verdana" w:hAnsi="Verdana"/>
          <w:color w:val="0F243E" w:themeColor="text2" w:themeShade="80"/>
          <w:sz w:val="20"/>
          <w:szCs w:val="20"/>
        </w:rPr>
        <w:t xml:space="preserve">area and volume </w:t>
      </w:r>
      <w:r w:rsidRPr="00954152">
        <w:rPr>
          <w:rFonts w:ascii="Verdana" w:hAnsi="Verdana"/>
          <w:color w:val="0F243E" w:themeColor="text2" w:themeShade="80"/>
          <w:sz w:val="20"/>
          <w:szCs w:val="20"/>
        </w:rPr>
        <w:t>of a cylinder</w:t>
      </w:r>
      <w:r w:rsidR="0081252F" w:rsidRPr="00954152">
        <w:rPr>
          <w:rFonts w:ascii="Verdana" w:hAnsi="Verdana"/>
          <w:color w:val="0F243E" w:themeColor="text2" w:themeShade="80"/>
          <w:sz w:val="20"/>
          <w:szCs w:val="20"/>
        </w:rPr>
        <w:t>;</w:t>
      </w:r>
    </w:p>
    <w:p w14:paraId="11A999B8" w14:textId="77777777" w:rsidR="00F248AB"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00F248AB" w:rsidRPr="00954152">
        <w:rPr>
          <w:rFonts w:ascii="Verdana" w:hAnsi="Verdana"/>
          <w:color w:val="0F243E" w:themeColor="text2" w:themeShade="80"/>
          <w:sz w:val="20"/>
          <w:szCs w:val="20"/>
        </w:rPr>
        <w:t>surface area and volume of spheres, pyramids, cones and composite solids</w:t>
      </w:r>
      <w:r w:rsidR="0081252F" w:rsidRPr="00954152">
        <w:rPr>
          <w:rFonts w:ascii="Verdana" w:hAnsi="Verdana"/>
          <w:color w:val="0F243E" w:themeColor="text2" w:themeShade="80"/>
          <w:sz w:val="20"/>
          <w:szCs w:val="20"/>
        </w:rPr>
        <w:t>;</w:t>
      </w:r>
    </w:p>
    <w:p w14:paraId="327ADE18" w14:textId="77777777" w:rsidR="00EF3F30" w:rsidRPr="00954152" w:rsidRDefault="00EF3F30">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8722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EA705AD" w14:textId="77777777" w:rsidR="001066FC" w:rsidRDefault="001066FC">
      <w:pPr>
        <w:spacing w:after="0"/>
        <w:jc w:val="both"/>
        <w:rPr>
          <w:rFonts w:ascii="Verdana" w:hAnsi="Verdana"/>
          <w:b/>
          <w:color w:val="0F243E" w:themeColor="text2" w:themeShade="80"/>
          <w:sz w:val="20"/>
          <w:szCs w:val="20"/>
        </w:rPr>
      </w:pPr>
    </w:p>
    <w:p w14:paraId="58919836" w14:textId="77777777" w:rsidR="006D1EB1" w:rsidRDefault="006D1EB1">
      <w:pPr>
        <w:spacing w:after="0"/>
        <w:jc w:val="both"/>
        <w:rPr>
          <w:rFonts w:ascii="Verdana" w:hAnsi="Verdana"/>
          <w:b/>
          <w:color w:val="0F243E" w:themeColor="text2" w:themeShade="80"/>
          <w:sz w:val="20"/>
          <w:szCs w:val="20"/>
        </w:rPr>
      </w:pPr>
    </w:p>
    <w:p w14:paraId="64892BB4" w14:textId="77777777" w:rsidR="006D1EB1" w:rsidRPr="00954152" w:rsidRDefault="006D1EB1">
      <w:pPr>
        <w:spacing w:after="0"/>
        <w:jc w:val="both"/>
        <w:rPr>
          <w:rFonts w:ascii="Verdana" w:hAnsi="Verdana"/>
          <w:b/>
          <w:color w:val="0F243E" w:themeColor="text2" w:themeShade="80"/>
          <w:sz w:val="20"/>
          <w:szCs w:val="20"/>
        </w:rPr>
      </w:pPr>
    </w:p>
    <w:p w14:paraId="7D5E7B4B" w14:textId="77777777" w:rsidR="006D0BB4"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lastRenderedPageBreak/>
        <w:t>POSSIBLE SUCCESS CRITERIA</w:t>
      </w:r>
    </w:p>
    <w:p w14:paraId="2CACE375" w14:textId="77777777" w:rsidR="00E63262"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E63262" w:rsidRPr="00954152">
        <w:rPr>
          <w:rFonts w:ascii="Verdana" w:hAnsi="Verdana"/>
          <w:color w:val="0F243E" w:themeColor="text2" w:themeShade="80"/>
          <w:sz w:val="20"/>
          <w:szCs w:val="20"/>
        </w:rPr>
        <w:t>ecall terms related to a circle</w:t>
      </w:r>
      <w:r w:rsidRPr="00954152">
        <w:rPr>
          <w:rFonts w:ascii="Verdana" w:hAnsi="Verdana"/>
          <w:color w:val="0F243E" w:themeColor="text2" w:themeShade="80"/>
          <w:sz w:val="20"/>
          <w:szCs w:val="20"/>
        </w:rPr>
        <w:t>.</w:t>
      </w:r>
      <w:r w:rsidR="00E63262" w:rsidRPr="00954152">
        <w:rPr>
          <w:rFonts w:ascii="Verdana" w:hAnsi="Verdana"/>
          <w:color w:val="0F243E" w:themeColor="text2" w:themeShade="80"/>
          <w:sz w:val="20"/>
          <w:szCs w:val="20"/>
        </w:rPr>
        <w:t xml:space="preserve"> </w:t>
      </w:r>
    </w:p>
    <w:p w14:paraId="7F9ED90A" w14:textId="77777777" w:rsidR="00EF3F30" w:rsidRPr="00954152" w:rsidRDefault="0081252F">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U</w:t>
      </w:r>
      <w:r w:rsidR="00EF3F30" w:rsidRPr="00954152">
        <w:rPr>
          <w:rFonts w:ascii="Verdana" w:hAnsi="Verdana"/>
          <w:color w:val="0F243E" w:themeColor="text2" w:themeShade="80"/>
          <w:sz w:val="20"/>
          <w:szCs w:val="20"/>
        </w:rPr>
        <w:t>nderstand that answers in terms of pi are more accurate</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14:paraId="0BF95729" w14:textId="77777777" w:rsidR="00804691" w:rsidRPr="00954152" w:rsidRDefault="00804691">
      <w:pPr>
        <w:spacing w:after="0"/>
        <w:jc w:val="both"/>
        <w:rPr>
          <w:rFonts w:ascii="Verdana" w:hAnsi="Verdana"/>
          <w:color w:val="0F243E" w:themeColor="text2" w:themeShade="80"/>
          <w:sz w:val="20"/>
          <w:szCs w:val="20"/>
        </w:rPr>
      </w:pPr>
    </w:p>
    <w:p w14:paraId="7791838D" w14:textId="77777777" w:rsidR="00BE6A1E" w:rsidRPr="00804691" w:rsidRDefault="00B95A7E">
      <w:pPr>
        <w:jc w:val="both"/>
        <w:rPr>
          <w:rFonts w:ascii="Verdana" w:hAnsi="Verdana"/>
          <w:b/>
          <w:color w:val="0F243E"/>
          <w:sz w:val="20"/>
          <w:szCs w:val="20"/>
        </w:rPr>
      </w:pPr>
      <w:r w:rsidRPr="00804691">
        <w:rPr>
          <w:rFonts w:ascii="Verdana" w:hAnsi="Verdana"/>
          <w:b/>
          <w:color w:val="0F243E"/>
          <w:sz w:val="20"/>
          <w:szCs w:val="20"/>
        </w:rPr>
        <w:t>OPPORTUNITIES FOR REASONING/PROBLEM SOLVING</w:t>
      </w:r>
    </w:p>
    <w:p w14:paraId="2470B940" w14:textId="77777777" w:rsidR="000C513C" w:rsidRPr="00804691" w:rsidRDefault="00B95A7E" w:rsidP="00804691">
      <w:pPr>
        <w:suppressAutoHyphens/>
        <w:spacing w:after="0"/>
        <w:jc w:val="both"/>
        <w:rPr>
          <w:rFonts w:ascii="Verdana" w:hAnsi="Verdana" w:cs="Lucida Sans Unicode"/>
          <w:color w:val="0F243E"/>
          <w:sz w:val="20"/>
          <w:szCs w:val="20"/>
        </w:rPr>
      </w:pPr>
      <w:r w:rsidRPr="00804691">
        <w:rPr>
          <w:rFonts w:ascii="Verdana" w:hAnsi="Verdana"/>
          <w:color w:val="0F243E"/>
          <w:sz w:val="20"/>
          <w:szCs w:val="20"/>
        </w:rPr>
        <w:t>Calculate the radius/diameter given the area/circumference type questions could be explored, including questions that require evaluation of statements</w:t>
      </w:r>
      <w:r w:rsidR="00804691">
        <w:rPr>
          <w:rFonts w:ascii="Verdana" w:hAnsi="Verdana"/>
          <w:color w:val="0F243E"/>
          <w:sz w:val="20"/>
          <w:szCs w:val="20"/>
        </w:rPr>
        <w:t>,</w:t>
      </w:r>
      <w:r w:rsidRPr="00804691">
        <w:rPr>
          <w:rFonts w:ascii="Verdana" w:hAnsi="Verdana"/>
          <w:color w:val="0F243E"/>
          <w:sz w:val="20"/>
          <w:szCs w:val="20"/>
        </w:rPr>
        <w:t xml:space="preserve"> such as </w:t>
      </w:r>
      <w:r w:rsidRPr="00804691">
        <w:rPr>
          <w:rFonts w:ascii="Verdana" w:hAnsi="Verdana" w:cs="Lucida Sans Unicode"/>
          <w:color w:val="0F243E"/>
          <w:sz w:val="20"/>
          <w:szCs w:val="20"/>
        </w:rPr>
        <w:t xml:space="preserve">Andy states “Diameter = </w:t>
      </w:r>
      <w:r w:rsidR="00804691">
        <w:rPr>
          <w:rFonts w:ascii="Verdana" w:hAnsi="Verdana" w:cs="Lucida Sans Unicode"/>
          <w:color w:val="0F243E"/>
          <w:sz w:val="20"/>
          <w:szCs w:val="20"/>
        </w:rPr>
        <w:br/>
      </w:r>
      <w:r w:rsidRPr="00804691">
        <w:rPr>
          <w:rFonts w:ascii="Verdana" w:hAnsi="Verdana" w:cs="Lucida Sans Unicode"/>
          <w:color w:val="0F243E"/>
          <w:sz w:val="20"/>
          <w:szCs w:val="20"/>
        </w:rPr>
        <w:t xml:space="preserve">2 </w:t>
      </w:r>
      <w:r w:rsidRPr="00804691">
        <w:rPr>
          <w:rFonts w:ascii="Verdana" w:eastAsia="MS Gothic" w:hAnsi="Verdana"/>
          <w:color w:val="0F243E"/>
          <w:sz w:val="20"/>
          <w:szCs w:val="20"/>
        </w:rPr>
        <w:t>× Radius” and Bob states “‘Radius = 2 × Diameter”. Who is correct?</w:t>
      </w:r>
    </w:p>
    <w:p w14:paraId="137F9E00" w14:textId="77777777" w:rsidR="00EC7CEB" w:rsidRPr="00804691" w:rsidRDefault="00EC7CEB" w:rsidP="00804691">
      <w:pPr>
        <w:spacing w:after="0"/>
        <w:jc w:val="both"/>
        <w:rPr>
          <w:rFonts w:ascii="Verdana" w:hAnsi="Verdana"/>
          <w:color w:val="0F243E"/>
          <w:sz w:val="20"/>
          <w:szCs w:val="20"/>
        </w:rPr>
      </w:pPr>
    </w:p>
    <w:p w14:paraId="21DD1FFF"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B2143BE" w14:textId="77777777"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ameter and radius are often confused and recollection which formula to use </w:t>
      </w:r>
      <w:r w:rsidR="0081252F" w:rsidRPr="00954152">
        <w:rPr>
          <w:rFonts w:ascii="Verdana" w:hAnsi="Verdana"/>
          <w:color w:val="0F243E" w:themeColor="text2" w:themeShade="80"/>
          <w:sz w:val="20"/>
          <w:szCs w:val="20"/>
        </w:rPr>
        <w:t>for</w:t>
      </w:r>
      <w:r w:rsidRPr="00954152">
        <w:rPr>
          <w:rFonts w:ascii="Verdana" w:hAnsi="Verdana"/>
          <w:color w:val="0F243E" w:themeColor="text2" w:themeShade="80"/>
          <w:sz w:val="20"/>
          <w:szCs w:val="20"/>
        </w:rPr>
        <w:t xml:space="preserve"> area and circumference of circles is often poor</w:t>
      </w:r>
      <w:r w:rsidR="0081252F"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14:paraId="06309C28" w14:textId="77777777" w:rsidR="000A238E" w:rsidRPr="00954152" w:rsidRDefault="000A238E">
      <w:pPr>
        <w:spacing w:after="0"/>
        <w:jc w:val="both"/>
        <w:rPr>
          <w:rFonts w:ascii="Verdana" w:hAnsi="Verdana"/>
          <w:b/>
          <w:color w:val="0F243E" w:themeColor="text2" w:themeShade="80"/>
          <w:sz w:val="20"/>
          <w:szCs w:val="20"/>
        </w:rPr>
      </w:pPr>
    </w:p>
    <w:p w14:paraId="11E34CA0"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7FF6267" w14:textId="77777777"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learn the circle formula</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herry Pie’s Deliciou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pple Pies are too</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good ways to remember them.</w:t>
      </w:r>
    </w:p>
    <w:p w14:paraId="7B6EDFCF" w14:textId="77777777"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mulae for curved surface area and volume of a sphere, and surface area and volume of a cone</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ll be given on the formula</w:t>
      </w:r>
      <w:r w:rsidR="0081252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shee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in</w:t>
      </w:r>
      <w:r w:rsidRPr="00954152">
        <w:rPr>
          <w:rFonts w:ascii="Verdana" w:hAnsi="Verdana"/>
          <w:color w:val="0F243E" w:themeColor="text2" w:themeShade="80"/>
          <w:sz w:val="20"/>
          <w:szCs w:val="20"/>
        </w:rPr>
        <w:t xml:space="preserve"> the examination</w:t>
      </w:r>
      <w:r w:rsidR="0081252F" w:rsidRPr="00954152">
        <w:rPr>
          <w:rFonts w:ascii="Verdana" w:hAnsi="Verdana"/>
          <w:color w:val="0F243E" w:themeColor="text2" w:themeShade="80"/>
          <w:sz w:val="20"/>
          <w:szCs w:val="20"/>
        </w:rPr>
        <w:t>.</w:t>
      </w:r>
    </w:p>
    <w:p w14:paraId="678CF298" w14:textId="77777777"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sure that students know it is more accurate to leave answers in terms of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 only when asked to do so</w:t>
      </w:r>
      <w:r w:rsidR="0081252F" w:rsidRPr="00954152">
        <w:rPr>
          <w:rFonts w:ascii="Verdana" w:hAnsi="Verdana"/>
          <w:color w:val="0F243E" w:themeColor="text2" w:themeShade="80"/>
          <w:sz w:val="20"/>
          <w:szCs w:val="20"/>
        </w:rPr>
        <w:t>.</w:t>
      </w:r>
    </w:p>
    <w:p w14:paraId="2543AEBA" w14:textId="77777777" w:rsidR="00EF3F30" w:rsidRPr="00954152" w:rsidRDefault="00EF3F30">
      <w:pPr>
        <w:spacing w:after="0"/>
        <w:jc w:val="both"/>
        <w:rPr>
          <w:rFonts w:ascii="Verdana" w:hAnsi="Verdana"/>
          <w:color w:val="0F243E" w:themeColor="text2" w:themeShade="80"/>
          <w:sz w:val="20"/>
          <w:szCs w:val="20"/>
        </w:rPr>
      </w:pPr>
    </w:p>
    <w:p w14:paraId="3092D290" w14:textId="77777777" w:rsidR="007A7982" w:rsidRPr="00954152" w:rsidRDefault="007A7982">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F50CB1" w:rsidRPr="00954152" w14:paraId="4864CB69" w14:textId="77777777" w:rsidTr="00F50CB1">
        <w:trPr>
          <w:trHeight w:val="870"/>
        </w:trPr>
        <w:tc>
          <w:tcPr>
            <w:tcW w:w="5000" w:type="pct"/>
            <w:shd w:val="clear" w:color="auto" w:fill="0F243E" w:themeFill="text2" w:themeFillShade="80"/>
            <w:vAlign w:val="center"/>
          </w:tcPr>
          <w:p w14:paraId="0BA4B29C" w14:textId="77777777" w:rsidR="00F50CB1" w:rsidRPr="00954152" w:rsidRDefault="00F50CB1">
            <w:pPr>
              <w:spacing w:line="276" w:lineRule="auto"/>
              <w:rPr>
                <w:rFonts w:ascii="Verdana" w:hAnsi="Verdana"/>
                <w:b/>
                <w:color w:val="FFFFFF" w:themeColor="background1"/>
              </w:rPr>
            </w:pPr>
            <w:r w:rsidRPr="00954152">
              <w:rPr>
                <w:rFonts w:ascii="Verdana" w:hAnsi="Verdana"/>
                <w:b/>
                <w:color w:val="FFFFFF" w:themeColor="background1"/>
              </w:rPr>
              <w:lastRenderedPageBreak/>
              <w:t>U</w:t>
            </w:r>
            <w:bookmarkStart w:id="54" w:name="Unit18"/>
            <w:bookmarkEnd w:id="54"/>
            <w:r w:rsidRPr="00954152">
              <w:rPr>
                <w:rFonts w:ascii="Verdana" w:hAnsi="Verdana"/>
                <w:b/>
                <w:color w:val="FFFFFF" w:themeColor="background1"/>
              </w:rPr>
              <w:t>NIT 18: More fractions, reciprocals, standard form, zero and negative indices</w:t>
            </w:r>
          </w:p>
        </w:tc>
      </w:tr>
    </w:tbl>
    <w:p w14:paraId="5DDC5296" w14:textId="77777777" w:rsidR="00056770" w:rsidRPr="00954152" w:rsidRDefault="00056770">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68591D5B"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DC8163C" w14:textId="77777777" w:rsidR="006D0BB4" w:rsidRPr="00954152" w:rsidRDefault="00A91A3F">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2</w:t>
      </w:r>
      <w:r w:rsidR="00FE7EB7"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14:paraId="4009BE09" w14:textId="77777777" w:rsidR="006D0BB4" w:rsidRPr="00954152" w:rsidRDefault="00A91A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14:paraId="50CC28A0" w14:textId="77777777" w:rsidR="00A91A3F" w:rsidRPr="00954152" w:rsidRDefault="00A91A3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indices</w:t>
      </w:r>
    </w:p>
    <w:p w14:paraId="433F554C" w14:textId="77777777"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N8</w:t>
      </w:r>
      <w:r>
        <w:rPr>
          <w:rFonts w:ascii="Verdana" w:eastAsia="Times New Roman" w:hAnsi="Verdana" w:cs="Times New Roman"/>
          <w:color w:val="0F243E" w:themeColor="text2" w:themeShade="80"/>
          <w:sz w:val="20"/>
          <w:szCs w:val="20"/>
          <w:lang w:eastAsia="en-GB"/>
        </w:rPr>
        <w:tab/>
      </w:r>
      <w:r w:rsidRPr="00C952F3">
        <w:rPr>
          <w:rFonts w:ascii="Verdana" w:eastAsia="Times New Roman" w:hAnsi="Verdana" w:cs="Times New Roman"/>
          <w:color w:val="0F243E" w:themeColor="text2" w:themeShade="80"/>
          <w:sz w:val="20"/>
          <w:szCs w:val="20"/>
          <w:lang w:eastAsia="en-GB"/>
        </w:rPr>
        <w:t>calculate exactly with fractions</w:t>
      </w:r>
      <w:r>
        <w:rPr>
          <w:rFonts w:ascii="Verdana" w:eastAsia="Times New Roman" w:hAnsi="Verdana" w:cs="Times New Roman"/>
          <w:color w:val="0F243E" w:themeColor="text2" w:themeShade="80"/>
          <w:sz w:val="20"/>
          <w:szCs w:val="20"/>
          <w:lang w:eastAsia="en-GB"/>
        </w:rPr>
        <w:t xml:space="preserve"> …</w:t>
      </w:r>
    </w:p>
    <w:p w14:paraId="6FB80FE9" w14:textId="77777777" w:rsidR="00A91A3F" w:rsidRPr="00954152" w:rsidRDefault="00A91A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14:paraId="03474C8B" w14:textId="77777777" w:rsidR="00A91A3F" w:rsidRPr="00954152" w:rsidRDefault="00A91A3F">
      <w:pPr>
        <w:spacing w:after="0"/>
        <w:jc w:val="both"/>
        <w:rPr>
          <w:rFonts w:ascii="Verdana" w:eastAsia="Times New Roman" w:hAnsi="Verdana" w:cs="Times New Roman"/>
          <w:color w:val="0F243E" w:themeColor="text2" w:themeShade="80"/>
          <w:sz w:val="20"/>
          <w:szCs w:val="20"/>
          <w:lang w:eastAsia="en-GB"/>
        </w:rPr>
      </w:pPr>
    </w:p>
    <w:p w14:paraId="61501D60"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983E483" w14:textId="77777777"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do the f</w:t>
      </w:r>
      <w:r w:rsidR="00F248AB" w:rsidRPr="00954152">
        <w:rPr>
          <w:rFonts w:ascii="Verdana" w:hAnsi="Verdana"/>
          <w:color w:val="0F243E" w:themeColor="text2" w:themeShade="80"/>
          <w:sz w:val="20"/>
          <w:szCs w:val="20"/>
        </w:rPr>
        <w:t>our operations with fractions</w:t>
      </w:r>
      <w:r w:rsidRPr="00954152">
        <w:rPr>
          <w:rFonts w:ascii="Verdana" w:hAnsi="Verdana"/>
          <w:color w:val="0F243E" w:themeColor="text2" w:themeShade="80"/>
          <w:sz w:val="20"/>
          <w:szCs w:val="20"/>
        </w:rPr>
        <w:t>.</w:t>
      </w:r>
    </w:p>
    <w:p w14:paraId="33E25101" w14:textId="77777777"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F248AB" w:rsidRPr="00954152">
        <w:rPr>
          <w:rFonts w:ascii="Verdana" w:hAnsi="Verdana"/>
          <w:color w:val="0F243E" w:themeColor="text2" w:themeShade="80"/>
          <w:sz w:val="20"/>
          <w:szCs w:val="20"/>
        </w:rPr>
        <w:t>e able to write powers of 10 in index form and recognise and recall powers of 10</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i.e. 10</w:t>
      </w:r>
      <w:r w:rsidR="00F248AB"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00F248AB" w:rsidRPr="00954152">
        <w:rPr>
          <w:rFonts w:ascii="Verdana" w:hAnsi="Verdana"/>
          <w:color w:val="0F243E" w:themeColor="text2" w:themeShade="80"/>
          <w:sz w:val="20"/>
          <w:szCs w:val="20"/>
        </w:rPr>
        <w:t>100</w:t>
      </w:r>
      <w:r w:rsidRPr="00954152">
        <w:rPr>
          <w:rFonts w:ascii="Verdana" w:hAnsi="Verdana"/>
          <w:color w:val="0F243E" w:themeColor="text2" w:themeShade="80"/>
          <w:sz w:val="20"/>
          <w:szCs w:val="20"/>
        </w:rPr>
        <w:t>.</w:t>
      </w:r>
    </w:p>
    <w:p w14:paraId="0C4A5DEC" w14:textId="77777777"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248AB" w:rsidRPr="00954152">
        <w:rPr>
          <w:rFonts w:ascii="Verdana" w:hAnsi="Verdana"/>
          <w:color w:val="0F243E" w:themeColor="text2" w:themeShade="80"/>
          <w:sz w:val="20"/>
          <w:szCs w:val="20"/>
        </w:rPr>
        <w:t xml:space="preserve">ecall </w:t>
      </w:r>
      <w:r w:rsidRPr="00954152">
        <w:rPr>
          <w:rFonts w:ascii="Verdana" w:hAnsi="Verdana"/>
          <w:color w:val="0F243E" w:themeColor="text2" w:themeShade="80"/>
          <w:sz w:val="20"/>
          <w:szCs w:val="20"/>
        </w:rPr>
        <w:t>the index laws.</w:t>
      </w:r>
    </w:p>
    <w:p w14:paraId="1C01CFF3" w14:textId="77777777" w:rsidR="00F248AB" w:rsidRPr="00954152" w:rsidRDefault="00F248AB">
      <w:pPr>
        <w:spacing w:after="0"/>
        <w:jc w:val="both"/>
        <w:rPr>
          <w:rFonts w:ascii="Verdana" w:hAnsi="Verdana"/>
          <w:color w:val="0F243E" w:themeColor="text2" w:themeShade="80"/>
          <w:sz w:val="20"/>
          <w:szCs w:val="20"/>
        </w:rPr>
      </w:pPr>
    </w:p>
    <w:p w14:paraId="0C934D03" w14:textId="77777777"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09FE1441" w14:textId="77777777" w:rsidR="0080516D"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w:t>
      </w:r>
      <w:r w:rsidR="00EE7DFE" w:rsidRPr="00954152">
        <w:rPr>
          <w:rFonts w:ascii="Verdana" w:hAnsi="Verdana"/>
          <w:color w:val="0F243E" w:themeColor="text2" w:themeShade="80"/>
          <w:sz w:val="20"/>
          <w:szCs w:val="20"/>
        </w:rPr>
        <w:t>y</w:t>
      </w:r>
      <w:r w:rsidRPr="00954152">
        <w:rPr>
          <w:rFonts w:ascii="Verdana" w:hAnsi="Verdana"/>
          <w:color w:val="0F243E" w:themeColor="text2" w:themeShade="80"/>
          <w:sz w:val="20"/>
          <w:szCs w:val="20"/>
        </w:rPr>
        <w:t>, divide, mixed, improper, fraction, decimal, indices, standard form, power, reciprocal, index</w:t>
      </w:r>
    </w:p>
    <w:p w14:paraId="735BC2DF" w14:textId="77777777" w:rsidR="00F248AB" w:rsidRPr="00954152" w:rsidRDefault="00F248AB">
      <w:pPr>
        <w:spacing w:after="0"/>
        <w:jc w:val="both"/>
        <w:rPr>
          <w:rFonts w:ascii="Verdana" w:hAnsi="Verdana"/>
          <w:color w:val="0F243E" w:themeColor="text2" w:themeShade="80"/>
          <w:sz w:val="20"/>
          <w:szCs w:val="20"/>
        </w:rPr>
      </w:pPr>
    </w:p>
    <w:p w14:paraId="224FED3C" w14:textId="77777777" w:rsidR="00780CF1" w:rsidRPr="00954152" w:rsidRDefault="00780CF1">
      <w:pPr>
        <w:spacing w:line="288" w:lineRule="auto"/>
        <w:jc w:val="both"/>
        <w:rPr>
          <w:rFonts w:ascii="Verdana" w:hAnsi="Verdana"/>
          <w:color w:val="0F243E" w:themeColor="text2" w:themeShade="80"/>
          <w:sz w:val="20"/>
          <w:szCs w:val="2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A91A3F" w:rsidRPr="00954152" w14:paraId="3C98E64D" w14:textId="77777777" w:rsidTr="00581D99">
        <w:tc>
          <w:tcPr>
            <w:tcW w:w="3867" w:type="pct"/>
            <w:shd w:val="clear" w:color="auto" w:fill="8DB3E2" w:themeFill="text2" w:themeFillTint="66"/>
            <w:vAlign w:val="center"/>
          </w:tcPr>
          <w:p w14:paraId="6F4CD2F6" w14:textId="77777777" w:rsidR="00A91A3F" w:rsidRPr="00954152" w:rsidRDefault="00A91A3F">
            <w:pPr>
              <w:spacing w:line="276" w:lineRule="auto"/>
              <w:jc w:val="both"/>
              <w:rPr>
                <w:rFonts w:ascii="Verdana" w:hAnsi="Verdana"/>
                <w:b/>
                <w:color w:val="0F243E" w:themeColor="text2" w:themeShade="80"/>
              </w:rPr>
            </w:pPr>
            <w:bookmarkStart w:id="55" w:name="Unit18a"/>
            <w:r w:rsidRPr="00954152">
              <w:rPr>
                <w:rFonts w:ascii="Verdana" w:hAnsi="Verdana"/>
                <w:b/>
                <w:color w:val="0F243E" w:themeColor="text2" w:themeShade="80"/>
              </w:rPr>
              <w:lastRenderedPageBreak/>
              <w:t>1</w:t>
            </w:r>
            <w:r w:rsidR="00780CF1" w:rsidRPr="00954152">
              <w:rPr>
                <w:rFonts w:ascii="Verdana" w:hAnsi="Verdana"/>
                <w:b/>
                <w:color w:val="0F243E" w:themeColor="text2" w:themeShade="80"/>
              </w:rPr>
              <w:t>8</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 </w:t>
            </w:r>
          </w:p>
          <w:bookmarkEnd w:id="55"/>
          <w:p w14:paraId="71462219" w14:textId="77777777" w:rsidR="00A91A3F" w:rsidRPr="00954152" w:rsidRDefault="00A91A3F">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2, N3</w:t>
            </w:r>
            <w:r w:rsidR="006D1EB1">
              <w:rPr>
                <w:rFonts w:ascii="Verdana" w:hAnsi="Verdana"/>
                <w:color w:val="0F243E" w:themeColor="text2" w:themeShade="80"/>
              </w:rPr>
              <w:t>, N8</w:t>
            </w:r>
            <w:r w:rsidR="007A7982" w:rsidRPr="00954152">
              <w:rPr>
                <w:rFonts w:ascii="Verdana" w:hAnsi="Verdana"/>
                <w:color w:val="0F243E" w:themeColor="text2" w:themeShade="80"/>
              </w:rPr>
              <w:t>)</w:t>
            </w:r>
          </w:p>
        </w:tc>
        <w:tc>
          <w:tcPr>
            <w:tcW w:w="1133" w:type="pct"/>
            <w:shd w:val="clear" w:color="auto" w:fill="8DB3E2" w:themeFill="text2" w:themeFillTint="66"/>
          </w:tcPr>
          <w:p w14:paraId="2A97074E" w14:textId="77777777" w:rsidR="00A91A3F" w:rsidRPr="00954152" w:rsidRDefault="00A91A3F">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7EFFF64D" w14:textId="77777777" w:rsidR="00A91A3F" w:rsidRPr="00954152" w:rsidRDefault="00FF066B">
            <w:pPr>
              <w:spacing w:line="276" w:lineRule="auto"/>
              <w:jc w:val="right"/>
              <w:rPr>
                <w:rFonts w:ascii="Verdana" w:hAnsi="Verdana"/>
                <w:color w:val="0F243E" w:themeColor="text2" w:themeShade="80"/>
              </w:rPr>
            </w:pPr>
            <w:r w:rsidRPr="00954152">
              <w:rPr>
                <w:rFonts w:ascii="Verdana" w:hAnsi="Verdana"/>
                <w:color w:val="0F243E" w:themeColor="text2" w:themeShade="80"/>
              </w:rPr>
              <w:t>4</w:t>
            </w:r>
            <w:r w:rsidR="00EE7DFE" w:rsidRPr="00954152">
              <w:rPr>
                <w:rFonts w:ascii="Verdana" w:hAnsi="Verdana"/>
                <w:color w:val="0F243E" w:themeColor="text2" w:themeShade="80"/>
              </w:rPr>
              <w:t>–</w:t>
            </w:r>
            <w:r w:rsidRPr="00954152">
              <w:rPr>
                <w:rFonts w:ascii="Verdana" w:hAnsi="Verdana"/>
                <w:color w:val="0F243E" w:themeColor="text2" w:themeShade="80"/>
              </w:rPr>
              <w:t>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14:paraId="50C7FB67" w14:textId="77777777" w:rsidR="00A91A3F" w:rsidRPr="00954152" w:rsidRDefault="00A91A3F">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30479AF" w14:textId="77777777" w:rsidR="00A91A3F" w:rsidRPr="00954152" w:rsidRDefault="00A91A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7DBCEB30" w14:textId="77777777" w:rsidR="00FF066B"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53978E9E" w14:textId="77777777" w:rsidR="00780CF1"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780CF1"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84718BD" w14:textId="77777777" w:rsidR="00780CF1"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780CF1" w:rsidRPr="00954152">
        <w:rPr>
          <w:rFonts w:ascii="Verdana" w:hAnsi="Verdana"/>
          <w:color w:val="0F243E" w:themeColor="text2" w:themeShade="80"/>
          <w:sz w:val="20"/>
          <w:szCs w:val="20"/>
        </w:rPr>
        <w:t>ivide mixed numbers by whole numbers and vice versa</w:t>
      </w:r>
      <w:r w:rsidR="00EE7DFE" w:rsidRPr="00954152">
        <w:rPr>
          <w:rFonts w:ascii="Verdana" w:hAnsi="Verdana"/>
          <w:color w:val="0F243E" w:themeColor="text2" w:themeShade="80"/>
          <w:sz w:val="20"/>
          <w:szCs w:val="20"/>
        </w:rPr>
        <w:t>;</w:t>
      </w:r>
    </w:p>
    <w:p w14:paraId="5A8D0697" w14:textId="77777777" w:rsidR="00780CF1" w:rsidRPr="00954152" w:rsidRDefault="00780CF1"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reciprocal of an integer, decimal or fraction</w:t>
      </w:r>
      <w:r w:rsidR="00EE7DFE" w:rsidRPr="00954152">
        <w:rPr>
          <w:rFonts w:ascii="Verdana" w:hAnsi="Verdana"/>
          <w:color w:val="0F243E" w:themeColor="text2" w:themeShade="80"/>
          <w:sz w:val="20"/>
          <w:szCs w:val="20"/>
        </w:rPr>
        <w:t>;</w:t>
      </w:r>
    </w:p>
    <w:p w14:paraId="6F42B97A" w14:textId="77777777" w:rsidR="00A91A3F" w:rsidRPr="00954152" w:rsidRDefault="00780CF1" w:rsidP="00804691">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reciprocal’ as multiplicative inverse, knowing that any non-zero number multiplied by its reciprocal is 1 (and that zero has no reciprocal because division by zero is not defined)</w:t>
      </w:r>
      <w:r w:rsidR="00D8722E" w:rsidRPr="00954152">
        <w:rPr>
          <w:rFonts w:ascii="Verdana" w:hAnsi="Verdana"/>
          <w:color w:val="0F243E" w:themeColor="text2" w:themeShade="80"/>
          <w:sz w:val="20"/>
          <w:szCs w:val="20"/>
        </w:rPr>
        <w:t>.</w:t>
      </w:r>
    </w:p>
    <w:p w14:paraId="6DD2695D" w14:textId="77777777" w:rsidR="00FF066B" w:rsidRPr="00954152" w:rsidRDefault="00FF066B">
      <w:pPr>
        <w:pStyle w:val="ListParagraph"/>
        <w:spacing w:after="0"/>
        <w:ind w:left="0"/>
        <w:jc w:val="both"/>
        <w:rPr>
          <w:rFonts w:ascii="Verdana" w:hAnsi="Verdana"/>
          <w:color w:val="0F243E" w:themeColor="text2" w:themeShade="80"/>
          <w:sz w:val="20"/>
          <w:szCs w:val="20"/>
        </w:rPr>
      </w:pPr>
    </w:p>
    <w:p w14:paraId="3C21124A" w14:textId="77777777" w:rsidR="00A91A3F" w:rsidRPr="00954152" w:rsidRDefault="00A91A3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5BC78450" w14:textId="77777777"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is the reciprocal of 4, </w:t>
      </w:r>
      <w:r w:rsidR="00EE7DFE" w:rsidRPr="00954152">
        <w:rPr>
          <w:rFonts w:ascii="Verdana" w:hAnsi="Verdana"/>
          <w:color w:val="0F243E" w:themeColor="text2" w:themeShade="80"/>
          <w:position w:val="-20"/>
          <w:sz w:val="20"/>
          <w:szCs w:val="20"/>
        </w:rPr>
        <w:object w:dxaOrig="220" w:dyaOrig="540" w14:anchorId="7DB9752A">
          <v:shape id="_x0000_i1059" type="#_x0000_t75" style="width:9.75pt;height:27pt" o:ole="">
            <v:imagedata r:id="rId80" o:title=""/>
          </v:shape>
          <o:OLEObject Type="Embed" ProgID="Equation.DSMT4" ShapeID="_x0000_i1059" DrawAspect="Content" ObjectID="_1820655526" r:id="rId81"/>
        </w:object>
      </w:r>
      <w:r w:rsidRPr="00954152">
        <w:rPr>
          <w:rFonts w:ascii="Verdana" w:hAnsi="Verdana"/>
          <w:color w:val="0F243E" w:themeColor="text2" w:themeShade="80"/>
          <w:sz w:val="20"/>
          <w:szCs w:val="20"/>
        </w:rPr>
        <w:t xml:space="preserve">, </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2, </w:t>
      </w:r>
      <w:r w:rsidR="00EE7DFE" w:rsidRPr="00954152">
        <w:rPr>
          <w:rFonts w:ascii="Verdana" w:hAnsi="Verdana"/>
          <w:color w:val="0F243E" w:themeColor="text2" w:themeShade="80"/>
          <w:position w:val="-20"/>
          <w:sz w:val="20"/>
          <w:szCs w:val="20"/>
        </w:rPr>
        <w:object w:dxaOrig="360" w:dyaOrig="540" w14:anchorId="4ED0B648">
          <v:shape id="_x0000_i1060" type="#_x0000_t75" style="width:18.75pt;height:27pt" o:ole="">
            <v:imagedata r:id="rId82" o:title=""/>
          </v:shape>
          <o:OLEObject Type="Embed" ProgID="Equation.DSMT4" ShapeID="_x0000_i1060" DrawAspect="Content" ObjectID="_1820655527" r:id="rId83"/>
        </w:object>
      </w:r>
      <w:r w:rsidR="00EE7DFE" w:rsidRPr="00954152">
        <w:rPr>
          <w:rFonts w:ascii="Verdana" w:hAnsi="Verdana"/>
          <w:color w:val="0F243E" w:themeColor="text2" w:themeShade="80"/>
          <w:sz w:val="20"/>
          <w:szCs w:val="20"/>
        </w:rPr>
        <w:t>?</w:t>
      </w:r>
    </w:p>
    <w:p w14:paraId="102BCC54" w14:textId="77777777" w:rsidR="00A91A3F" w:rsidRPr="00954152" w:rsidRDefault="00A91A3F">
      <w:pPr>
        <w:spacing w:after="0"/>
        <w:jc w:val="both"/>
        <w:rPr>
          <w:rFonts w:ascii="Verdana" w:hAnsi="Verdana"/>
          <w:color w:val="0F243E" w:themeColor="text2" w:themeShade="80"/>
          <w:sz w:val="20"/>
          <w:szCs w:val="20"/>
        </w:rPr>
      </w:pPr>
    </w:p>
    <w:p w14:paraId="7B4A6F21" w14:textId="77777777" w:rsidR="00BE6A1E" w:rsidRPr="00FC7F1A"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7196432A" w14:textId="77777777" w:rsidR="00BE6A1E" w:rsidRPr="00FC7F1A"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tudents should be able to justify when fractions are equal and provide correct answers as a </w:t>
      </w:r>
      <w:r w:rsidR="00804691" w:rsidRPr="00B95A7E">
        <w:rPr>
          <w:rFonts w:ascii="Verdana" w:hAnsi="Verdana"/>
          <w:color w:val="0F243E" w:themeColor="text2" w:themeShade="80"/>
          <w:sz w:val="20"/>
          <w:szCs w:val="20"/>
        </w:rPr>
        <w:t>counter</w:t>
      </w:r>
      <w:r w:rsidR="00804691">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argument. </w:t>
      </w:r>
    </w:p>
    <w:p w14:paraId="2C9B9DF7" w14:textId="77777777" w:rsidR="00FC7F1A" w:rsidRPr="00FC7F1A"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nks with other areas of </w:t>
      </w:r>
      <w:r w:rsidR="00951B34">
        <w:rPr>
          <w:rFonts w:ascii="Verdana" w:hAnsi="Verdana"/>
          <w:color w:val="0F243E" w:themeColor="text2" w:themeShade="80"/>
          <w:sz w:val="20"/>
          <w:szCs w:val="20"/>
        </w:rPr>
        <w:t>m</w:t>
      </w:r>
      <w:r w:rsidR="00951B34" w:rsidRPr="00B95A7E">
        <w:rPr>
          <w:rFonts w:ascii="Verdana" w:hAnsi="Verdana"/>
          <w:color w:val="0F243E" w:themeColor="text2" w:themeShade="80"/>
          <w:sz w:val="20"/>
          <w:szCs w:val="20"/>
        </w:rPr>
        <w:t xml:space="preserve">athematics </w:t>
      </w:r>
      <w:r w:rsidRPr="00B95A7E">
        <w:rPr>
          <w:rFonts w:ascii="Verdana" w:hAnsi="Verdana"/>
          <w:color w:val="0F243E" w:themeColor="text2" w:themeShade="80"/>
          <w:sz w:val="20"/>
          <w:szCs w:val="20"/>
        </w:rPr>
        <w:t>should be used where appropriate to embed the notion that fractions are not just used in isolation</w:t>
      </w:r>
      <w:r w:rsidR="00804691">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sidR="00804691">
        <w:rPr>
          <w:rFonts w:ascii="Verdana" w:hAnsi="Verdana"/>
          <w:color w:val="0F243E" w:themeColor="text2" w:themeShade="80"/>
          <w:sz w:val="20"/>
          <w:szCs w:val="20"/>
        </w:rPr>
        <w:t>e</w:t>
      </w:r>
      <w:r w:rsidRPr="00B95A7E">
        <w:rPr>
          <w:rFonts w:ascii="Verdana" w:hAnsi="Verdana"/>
          <w:color w:val="0F243E" w:themeColor="text2" w:themeShade="80"/>
          <w:sz w:val="20"/>
          <w:szCs w:val="20"/>
        </w:rPr>
        <w:t>.</w:t>
      </w:r>
      <w:r w:rsidR="00804691">
        <w:rPr>
          <w:rFonts w:ascii="Verdana" w:hAnsi="Verdana"/>
          <w:color w:val="0F243E" w:themeColor="text2" w:themeShade="80"/>
          <w:sz w:val="20"/>
          <w:szCs w:val="20"/>
        </w:rPr>
        <w:t>g</w:t>
      </w:r>
      <w:r w:rsidRPr="00B95A7E">
        <w:rPr>
          <w:rFonts w:ascii="Verdana" w:hAnsi="Verdana"/>
          <w:color w:val="0F243E" w:themeColor="text2" w:themeShade="80"/>
          <w:sz w:val="20"/>
          <w:szCs w:val="20"/>
        </w:rPr>
        <w:t>. use 6 ½ cm instead of 6.5 cm</w:t>
      </w:r>
      <w:r w:rsidR="00265DDA">
        <w:rPr>
          <w:rFonts w:ascii="Verdana" w:hAnsi="Verdana"/>
          <w:color w:val="0F243E" w:themeColor="text2" w:themeShade="80"/>
          <w:sz w:val="20"/>
          <w:szCs w:val="20"/>
        </w:rPr>
        <w:t>.</w:t>
      </w:r>
    </w:p>
    <w:p w14:paraId="6907E25F" w14:textId="77777777" w:rsidR="00FC7F1A" w:rsidRDefault="00FC7F1A">
      <w:pPr>
        <w:spacing w:after="0"/>
        <w:jc w:val="both"/>
        <w:rPr>
          <w:rFonts w:ascii="Verdana" w:hAnsi="Verdana"/>
          <w:b/>
          <w:color w:val="0F243E" w:themeColor="text2" w:themeShade="80"/>
          <w:sz w:val="20"/>
          <w:szCs w:val="20"/>
        </w:rPr>
      </w:pPr>
    </w:p>
    <w:p w14:paraId="6E8447F3" w14:textId="77777777"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3C935A1" w14:textId="77777777"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w:t>
      </w:r>
      <w:r w:rsidR="00EE7DFE" w:rsidRPr="00954152">
        <w:rPr>
          <w:rFonts w:ascii="Verdana" w:hAnsi="Verdana"/>
          <w:color w:val="0F243E" w:themeColor="text2" w:themeShade="80"/>
          <w:sz w:val="20"/>
          <w:szCs w:val="20"/>
        </w:rPr>
        <w:t>minator the larger the fraction.</w:t>
      </w:r>
    </w:p>
    <w:p w14:paraId="391B412C" w14:textId="77777777" w:rsidR="00A91A3F" w:rsidRPr="00954152" w:rsidRDefault="00A91A3F">
      <w:pPr>
        <w:spacing w:after="0"/>
        <w:jc w:val="both"/>
        <w:rPr>
          <w:rFonts w:ascii="Verdana" w:hAnsi="Verdana"/>
          <w:color w:val="0F243E" w:themeColor="text2" w:themeShade="80"/>
          <w:sz w:val="20"/>
          <w:szCs w:val="20"/>
        </w:rPr>
      </w:pPr>
    </w:p>
    <w:p w14:paraId="65A00D19" w14:textId="77777777"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823694C" w14:textId="77777777"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EE7DFE" w:rsidRPr="00954152">
        <w:rPr>
          <w:rFonts w:ascii="Verdana" w:hAnsi="Verdana"/>
          <w:color w:val="0F243E" w:themeColor="text2" w:themeShade="80"/>
          <w:sz w:val="20"/>
          <w:szCs w:val="20"/>
        </w:rPr>
        <w:t>.</w:t>
      </w:r>
    </w:p>
    <w:p w14:paraId="118B740F" w14:textId="77777777"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 to the use the fraction button on the calculator</w:t>
      </w:r>
      <w:r w:rsidR="00EE7DFE" w:rsidRPr="00954152">
        <w:rPr>
          <w:rFonts w:ascii="Verdana" w:hAnsi="Verdana"/>
          <w:color w:val="0F243E" w:themeColor="text2" w:themeShade="80"/>
          <w:sz w:val="20"/>
          <w:szCs w:val="20"/>
        </w:rPr>
        <w:t>.</w:t>
      </w:r>
    </w:p>
    <w:p w14:paraId="2DF0290F" w14:textId="77777777"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EE7DFE" w:rsidRPr="00954152">
        <w:rPr>
          <w:rFonts w:ascii="Verdana" w:hAnsi="Verdana"/>
          <w:color w:val="0F243E" w:themeColor="text2" w:themeShade="80"/>
          <w:sz w:val="20"/>
          <w:szCs w:val="20"/>
        </w:rPr>
        <w:t>.</w:t>
      </w:r>
    </w:p>
    <w:p w14:paraId="7163F478" w14:textId="77777777" w:rsidR="00F248AB" w:rsidRPr="00954152" w:rsidRDefault="00F248AB">
      <w:pPr>
        <w:spacing w:after="0"/>
        <w:jc w:val="both"/>
        <w:rPr>
          <w:rFonts w:ascii="Verdana" w:hAnsi="Verdana"/>
          <w:b/>
          <w:color w:val="0F243E" w:themeColor="text2" w:themeShade="80"/>
          <w:sz w:val="20"/>
          <w:szCs w:val="20"/>
        </w:rPr>
      </w:pPr>
    </w:p>
    <w:p w14:paraId="22A69F80" w14:textId="77777777" w:rsidR="00780CF1" w:rsidRPr="00954152" w:rsidRDefault="00780CF1">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A91A3F" w:rsidRPr="00954152" w14:paraId="79345463" w14:textId="77777777" w:rsidTr="00581D99">
        <w:tc>
          <w:tcPr>
            <w:tcW w:w="3867" w:type="pct"/>
            <w:shd w:val="clear" w:color="auto" w:fill="8DB3E2" w:themeFill="text2" w:themeFillTint="66"/>
            <w:vAlign w:val="center"/>
          </w:tcPr>
          <w:p w14:paraId="6D41A75F" w14:textId="77777777" w:rsidR="00A91A3F" w:rsidRPr="00954152" w:rsidRDefault="00780CF1">
            <w:pPr>
              <w:spacing w:line="276" w:lineRule="auto"/>
              <w:jc w:val="both"/>
              <w:rPr>
                <w:rFonts w:ascii="Verdana" w:hAnsi="Verdana"/>
                <w:b/>
                <w:color w:val="0F243E" w:themeColor="text2" w:themeShade="80"/>
              </w:rPr>
            </w:pPr>
            <w:bookmarkStart w:id="56" w:name="Unit18b"/>
            <w:r w:rsidRPr="00954152">
              <w:rPr>
                <w:rFonts w:ascii="Verdana" w:hAnsi="Verdana"/>
                <w:b/>
                <w:color w:val="0F243E" w:themeColor="text2" w:themeShade="80"/>
              </w:rPr>
              <w:lastRenderedPageBreak/>
              <w:t>18</w:t>
            </w:r>
            <w:r w:rsidR="007615D2" w:rsidRPr="00954152">
              <w:rPr>
                <w:rFonts w:ascii="Verdana" w:hAnsi="Verdana"/>
                <w:b/>
                <w:color w:val="0F243E" w:themeColor="text2" w:themeShade="80"/>
              </w:rPr>
              <w:t>b.</w:t>
            </w:r>
            <w:r w:rsidR="00A91A3F" w:rsidRPr="00954152">
              <w:rPr>
                <w:rFonts w:ascii="Verdana" w:hAnsi="Verdana"/>
                <w:b/>
                <w:color w:val="0F243E" w:themeColor="text2" w:themeShade="80"/>
              </w:rPr>
              <w:t xml:space="preserve"> Indices and standard form</w:t>
            </w:r>
          </w:p>
          <w:bookmarkEnd w:id="56"/>
          <w:p w14:paraId="0ABED85B" w14:textId="77777777" w:rsidR="00A91A3F" w:rsidRPr="00954152" w:rsidRDefault="00A91A3F">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7, N9</w:t>
            </w:r>
            <w:r w:rsidRPr="00954152">
              <w:rPr>
                <w:rFonts w:ascii="Verdana" w:hAnsi="Verdana"/>
                <w:color w:val="0F243E" w:themeColor="text2" w:themeShade="80"/>
              </w:rPr>
              <w:t>)</w:t>
            </w:r>
          </w:p>
        </w:tc>
        <w:tc>
          <w:tcPr>
            <w:tcW w:w="1133" w:type="pct"/>
            <w:shd w:val="clear" w:color="auto" w:fill="8DB3E2" w:themeFill="text2" w:themeFillTint="66"/>
          </w:tcPr>
          <w:p w14:paraId="567EE3D0" w14:textId="77777777" w:rsidR="00A91A3F" w:rsidRPr="00954152" w:rsidRDefault="00A91A3F">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5CF68AB6" w14:textId="77777777" w:rsidR="00A91A3F" w:rsidRPr="00954152" w:rsidRDefault="00117380">
            <w:pPr>
              <w:spacing w:line="276" w:lineRule="auto"/>
              <w:jc w:val="right"/>
              <w:rPr>
                <w:rFonts w:ascii="Verdana" w:hAnsi="Verdana"/>
                <w:color w:val="0F243E" w:themeColor="text2" w:themeShade="80"/>
              </w:rPr>
            </w:pPr>
            <w:r>
              <w:rPr>
                <w:rFonts w:ascii="Verdana" w:hAnsi="Verdana"/>
                <w:color w:val="0F243E" w:themeColor="text2" w:themeShade="80"/>
              </w:rPr>
              <w:t>4-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14:paraId="679645DC" w14:textId="77777777" w:rsidR="00A91A3F" w:rsidRPr="00954152" w:rsidRDefault="00A91A3F">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0B02F858" w14:textId="77777777" w:rsidR="00A91A3F" w:rsidRPr="00954152" w:rsidRDefault="00A91A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0BFDFF45" w14:textId="77777777"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dex laws to simplify and calculate the value of numerical expressions involving multiplication and division of integer powers, fractions and powers of a power</w:t>
      </w:r>
      <w:r w:rsidR="00EE7DFE" w:rsidRPr="00954152">
        <w:rPr>
          <w:rFonts w:ascii="Verdana" w:hAnsi="Verdana"/>
          <w:color w:val="0F243E" w:themeColor="text2" w:themeShade="80"/>
          <w:sz w:val="20"/>
          <w:szCs w:val="20"/>
        </w:rPr>
        <w:t>;</w:t>
      </w:r>
    </w:p>
    <w:p w14:paraId="2A36AF7E" w14:textId="77777777" w:rsidR="000C513C" w:rsidRDefault="00EE7DFE">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840BD1" w:rsidRPr="00954152">
        <w:rPr>
          <w:rFonts w:ascii="Verdana" w:hAnsi="Verdana"/>
          <w:color w:val="0F243E" w:themeColor="text2" w:themeShade="80"/>
          <w:sz w:val="20"/>
          <w:szCs w:val="20"/>
        </w:rPr>
        <w:t>numbers raised to the power zero, including the zero power of 10</w:t>
      </w:r>
      <w:r w:rsidRPr="00954152">
        <w:rPr>
          <w:rFonts w:ascii="Verdana" w:hAnsi="Verdana"/>
          <w:color w:val="0F243E" w:themeColor="text2" w:themeShade="80"/>
          <w:sz w:val="20"/>
          <w:szCs w:val="20"/>
        </w:rPr>
        <w:t>;</w:t>
      </w:r>
      <w:r w:rsidR="00FF066B" w:rsidRPr="00954152">
        <w:rPr>
          <w:rFonts w:ascii="Verdana" w:hAnsi="Verdana"/>
          <w:color w:val="0F243E" w:themeColor="text2" w:themeShade="80"/>
          <w:sz w:val="20"/>
          <w:szCs w:val="20"/>
        </w:rPr>
        <w:t xml:space="preserve"> </w:t>
      </w:r>
    </w:p>
    <w:p w14:paraId="0EF73BCF" w14:textId="77777777"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w:t>
      </w:r>
      <w:r w:rsidR="00C34EAF" w:rsidRPr="00954152">
        <w:rPr>
          <w:rFonts w:ascii="Verdana" w:hAnsi="Verdana"/>
          <w:color w:val="0F243E" w:themeColor="text2" w:themeShade="80"/>
          <w:sz w:val="20"/>
        </w:rPr>
        <w:t xml:space="preserve"> </w:t>
      </w:r>
      <w:r w:rsidRPr="00954152">
        <w:rPr>
          <w:rFonts w:ascii="Verdana" w:hAnsi="Verdana"/>
          <w:color w:val="0F243E" w:themeColor="text2" w:themeShade="80"/>
          <w:sz w:val="20"/>
        </w:rPr>
        <w:t>numbers into standard form and vice versa</w:t>
      </w:r>
      <w:r w:rsidR="00EE7DFE" w:rsidRPr="00954152">
        <w:rPr>
          <w:rFonts w:ascii="Verdana" w:hAnsi="Verdana"/>
          <w:color w:val="0F243E" w:themeColor="text2" w:themeShade="80"/>
          <w:sz w:val="20"/>
        </w:rPr>
        <w:t>;</w:t>
      </w:r>
    </w:p>
    <w:p w14:paraId="3DBE2F2B" w14:textId="77777777"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w:t>
      </w:r>
      <w:r w:rsidR="00117380">
        <w:rPr>
          <w:rFonts w:ascii="Verdana" w:hAnsi="Verdana"/>
          <w:color w:val="0F243E" w:themeColor="text2" w:themeShade="80"/>
          <w:sz w:val="20"/>
        </w:rPr>
        <w:t>,</w:t>
      </w:r>
      <w:r w:rsidRPr="00954152">
        <w:rPr>
          <w:rFonts w:ascii="Verdana" w:hAnsi="Verdana"/>
          <w:color w:val="0F243E" w:themeColor="text2" w:themeShade="80"/>
          <w:sz w:val="20"/>
        </w:rPr>
        <w:t xml:space="preserve"> subtract</w:t>
      </w:r>
      <w:r w:rsidR="00117380">
        <w:rPr>
          <w:rFonts w:ascii="Verdana" w:hAnsi="Verdana"/>
          <w:color w:val="0F243E" w:themeColor="text2" w:themeShade="80"/>
          <w:sz w:val="20"/>
        </w:rPr>
        <w:t xml:space="preserve">, multiply and divide </w:t>
      </w:r>
      <w:r w:rsidRPr="00954152">
        <w:rPr>
          <w:rFonts w:ascii="Verdana" w:hAnsi="Verdana"/>
          <w:color w:val="0F243E" w:themeColor="text2" w:themeShade="80"/>
          <w:sz w:val="20"/>
        </w:rPr>
        <w:t>numbers in standard form</w:t>
      </w:r>
      <w:r w:rsidR="00EE7DFE" w:rsidRPr="00954152">
        <w:rPr>
          <w:rFonts w:ascii="Verdana" w:hAnsi="Verdana"/>
          <w:color w:val="0F243E" w:themeColor="text2" w:themeShade="80"/>
          <w:sz w:val="20"/>
        </w:rPr>
        <w:t>;</w:t>
      </w:r>
    </w:p>
    <w:p w14:paraId="44245C96" w14:textId="77777777" w:rsidR="00780CF1"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r w:rsidR="00EE7DFE" w:rsidRPr="00954152">
        <w:rPr>
          <w:rFonts w:ascii="Verdana" w:hAnsi="Verdana"/>
          <w:color w:val="0F243E" w:themeColor="text2" w:themeShade="80"/>
          <w:sz w:val="20"/>
        </w:rPr>
        <w:t>.</w:t>
      </w:r>
    </w:p>
    <w:p w14:paraId="4200C9C6" w14:textId="77777777" w:rsidR="00780CF1" w:rsidRPr="00954152" w:rsidRDefault="00780CF1">
      <w:pPr>
        <w:spacing w:after="0"/>
        <w:jc w:val="both"/>
        <w:rPr>
          <w:rFonts w:ascii="Verdana" w:hAnsi="Verdana"/>
          <w:color w:val="0F243E" w:themeColor="text2" w:themeShade="80"/>
          <w:sz w:val="20"/>
          <w:szCs w:val="20"/>
        </w:rPr>
      </w:pPr>
    </w:p>
    <w:p w14:paraId="33497E42" w14:textId="77777777" w:rsidR="00A91A3F" w:rsidRPr="00954152" w:rsidRDefault="00A91A3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257D6ED6" w14:textId="77777777"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Write 51</w:t>
      </w:r>
      <w:r w:rsidR="00EE7DFE" w:rsidRPr="00954152">
        <w:rPr>
          <w:rFonts w:ascii="Verdana" w:hAnsi="Verdana"/>
          <w:color w:val="0F243E" w:themeColor="text2" w:themeShade="80"/>
          <w:sz w:val="20"/>
        </w:rPr>
        <w:t xml:space="preserve"> </w:t>
      </w:r>
      <w:r w:rsidRPr="00954152">
        <w:rPr>
          <w:rFonts w:ascii="Verdana" w:hAnsi="Verdana"/>
          <w:color w:val="0F243E" w:themeColor="text2" w:themeShade="80"/>
          <w:sz w:val="20"/>
        </w:rPr>
        <w:t>080 in standard form</w:t>
      </w:r>
      <w:r w:rsidR="00EE7DFE" w:rsidRPr="00954152">
        <w:rPr>
          <w:rFonts w:ascii="Verdana" w:hAnsi="Verdana"/>
          <w:color w:val="0F243E" w:themeColor="text2" w:themeShade="80"/>
          <w:sz w:val="20"/>
        </w:rPr>
        <w:t>.</w:t>
      </w:r>
    </w:p>
    <w:p w14:paraId="5811DECF" w14:textId="77777777"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Write 3.74 </w:t>
      </w:r>
      <w:r w:rsidR="00840BD1" w:rsidRPr="00954152">
        <w:rPr>
          <w:rFonts w:ascii="Verdana" w:hAnsi="Verdana"/>
          <w:color w:val="0F243E" w:themeColor="text2" w:themeShade="80"/>
          <w:sz w:val="20"/>
        </w:rPr>
        <w:t>×</w:t>
      </w:r>
      <w:r w:rsidRPr="00954152">
        <w:rPr>
          <w:rFonts w:ascii="Verdana" w:hAnsi="Verdana"/>
          <w:color w:val="0F243E" w:themeColor="text2" w:themeShade="80"/>
          <w:sz w:val="20"/>
        </w:rPr>
        <w:t xml:space="preserve"> 10</w:t>
      </w:r>
      <w:r w:rsidR="00EE7DFE" w:rsidRPr="00954152">
        <w:rPr>
          <w:rFonts w:ascii="Verdana" w:hAnsi="Verdana"/>
          <w:color w:val="0F243E" w:themeColor="text2" w:themeShade="80"/>
          <w:sz w:val="20"/>
          <w:vertAlign w:val="superscript"/>
        </w:rPr>
        <w:t>–</w:t>
      </w:r>
      <w:r w:rsidRPr="00954152">
        <w:rPr>
          <w:rFonts w:ascii="Verdana" w:hAnsi="Verdana"/>
          <w:color w:val="0F243E" w:themeColor="text2" w:themeShade="80"/>
          <w:sz w:val="20"/>
          <w:vertAlign w:val="superscript"/>
        </w:rPr>
        <w:t>6</w:t>
      </w:r>
      <w:r w:rsidRPr="00954152">
        <w:rPr>
          <w:rFonts w:ascii="Verdana" w:hAnsi="Verdana"/>
          <w:color w:val="0F243E" w:themeColor="text2" w:themeShade="80"/>
          <w:sz w:val="20"/>
        </w:rPr>
        <w:t xml:space="preserve"> as an ordinary number</w:t>
      </w:r>
      <w:r w:rsidR="00EE7DFE" w:rsidRPr="00954152">
        <w:rPr>
          <w:rFonts w:ascii="Verdana" w:hAnsi="Verdana"/>
          <w:color w:val="0F243E" w:themeColor="text2" w:themeShade="80"/>
          <w:sz w:val="20"/>
        </w:rPr>
        <w:t>.</w:t>
      </w:r>
    </w:p>
    <w:p w14:paraId="409D8796" w14:textId="77777777" w:rsidR="00A91A3F"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9</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w:t>
      </w:r>
    </w:p>
    <w:p w14:paraId="76675DE8" w14:textId="77777777" w:rsidR="00FF066B" w:rsidRPr="00954152" w:rsidRDefault="00FF066B">
      <w:pPr>
        <w:spacing w:after="0"/>
        <w:jc w:val="both"/>
        <w:rPr>
          <w:rFonts w:ascii="Verdana" w:hAnsi="Verdana"/>
          <w:color w:val="0F243E" w:themeColor="text2" w:themeShade="80"/>
          <w:sz w:val="20"/>
          <w:szCs w:val="20"/>
        </w:rPr>
      </w:pPr>
    </w:p>
    <w:p w14:paraId="768A7401" w14:textId="77777777" w:rsidR="00BE6A1E" w:rsidRPr="00265DDA" w:rsidRDefault="00B95A7E" w:rsidP="00265DDA">
      <w:pPr>
        <w:jc w:val="both"/>
        <w:rPr>
          <w:rFonts w:ascii="Verdana" w:hAnsi="Verdana"/>
          <w:b/>
          <w:color w:val="0F243E"/>
          <w:sz w:val="20"/>
          <w:szCs w:val="20"/>
        </w:rPr>
      </w:pPr>
      <w:r w:rsidRPr="00265DDA">
        <w:rPr>
          <w:rFonts w:ascii="Verdana" w:hAnsi="Verdana"/>
          <w:b/>
          <w:color w:val="0F243E"/>
          <w:sz w:val="20"/>
          <w:szCs w:val="20"/>
        </w:rPr>
        <w:t>OPPORTUNITIES FOR REASONING/PROBLEM SOLVING</w:t>
      </w:r>
    </w:p>
    <w:p w14:paraId="38914BC4" w14:textId="77777777" w:rsidR="00BE6A1E" w:rsidRPr="00265DDA" w:rsidRDefault="00B95A7E" w:rsidP="00265DDA">
      <w:pPr>
        <w:spacing w:after="0"/>
        <w:jc w:val="both"/>
        <w:rPr>
          <w:rFonts w:ascii="Verdana" w:hAnsi="Verdana"/>
          <w:color w:val="0F243E"/>
          <w:sz w:val="20"/>
          <w:szCs w:val="20"/>
        </w:rPr>
      </w:pPr>
      <w:r w:rsidRPr="00265DDA">
        <w:rPr>
          <w:rFonts w:ascii="Verdana" w:hAnsi="Verdana"/>
          <w:color w:val="0F243E"/>
          <w:sz w:val="20"/>
          <w:szCs w:val="20"/>
        </w:rPr>
        <w:t xml:space="preserve">Link with other areas of </w:t>
      </w:r>
      <w:r w:rsidR="00951B34">
        <w:rPr>
          <w:rFonts w:ascii="Verdana" w:hAnsi="Verdana"/>
          <w:color w:val="0F243E"/>
          <w:sz w:val="20"/>
          <w:szCs w:val="20"/>
        </w:rPr>
        <w:t>m</w:t>
      </w:r>
      <w:r w:rsidR="00951B34" w:rsidRPr="00265DDA">
        <w:rPr>
          <w:rFonts w:ascii="Verdana" w:hAnsi="Verdana"/>
          <w:color w:val="0F243E"/>
          <w:sz w:val="20"/>
          <w:szCs w:val="20"/>
        </w:rPr>
        <w:t>athematics</w:t>
      </w:r>
      <w:r w:rsidR="00265DDA" w:rsidRPr="00265DDA">
        <w:rPr>
          <w:rFonts w:ascii="Verdana" w:hAnsi="Verdana"/>
          <w:color w:val="0F243E"/>
          <w:sz w:val="20"/>
          <w:szCs w:val="20"/>
        </w:rPr>
        <w:t>,</w:t>
      </w:r>
      <w:r w:rsidRPr="00265DDA">
        <w:rPr>
          <w:rFonts w:ascii="Verdana" w:hAnsi="Verdana"/>
          <w:color w:val="0F243E"/>
          <w:sz w:val="20"/>
          <w:szCs w:val="20"/>
        </w:rPr>
        <w:t xml:space="preserve"> such as compound measures</w:t>
      </w:r>
      <w:r w:rsidR="00265DDA" w:rsidRPr="00265DDA">
        <w:rPr>
          <w:rFonts w:ascii="Verdana" w:hAnsi="Verdana"/>
          <w:color w:val="0F243E"/>
          <w:sz w:val="20"/>
          <w:szCs w:val="20"/>
        </w:rPr>
        <w:t>,</w:t>
      </w:r>
      <w:r w:rsidRPr="00265DDA">
        <w:rPr>
          <w:rFonts w:ascii="Verdana" w:hAnsi="Verdana"/>
          <w:color w:val="0F243E"/>
          <w:sz w:val="20"/>
          <w:szCs w:val="20"/>
        </w:rPr>
        <w:t xml:space="preserve"> by using speed of light in standard form</w:t>
      </w:r>
      <w:r w:rsidR="00265DDA" w:rsidRPr="00265DDA">
        <w:rPr>
          <w:rFonts w:ascii="Verdana" w:hAnsi="Verdana"/>
          <w:color w:val="0F243E"/>
          <w:sz w:val="20"/>
          <w:szCs w:val="20"/>
        </w:rPr>
        <w:t>.</w:t>
      </w:r>
    </w:p>
    <w:p w14:paraId="39146C5B" w14:textId="77777777" w:rsidR="00675534" w:rsidRPr="00265DDA" w:rsidRDefault="00675534" w:rsidP="00265DDA">
      <w:pPr>
        <w:spacing w:after="0"/>
        <w:jc w:val="both"/>
        <w:rPr>
          <w:rFonts w:ascii="Verdana" w:hAnsi="Verdana"/>
          <w:b/>
          <w:color w:val="0F243E"/>
          <w:sz w:val="20"/>
          <w:szCs w:val="20"/>
        </w:rPr>
      </w:pPr>
    </w:p>
    <w:p w14:paraId="5F8DA3D7" w14:textId="77777777"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7D36591" w14:textId="77777777" w:rsidR="00FF066B" w:rsidRPr="00954152" w:rsidRDefault="00FF066B">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r w:rsidR="00EE7DFE" w:rsidRPr="00954152">
        <w:rPr>
          <w:rFonts w:ascii="Verdana" w:hAnsi="Verdana" w:cs="Lucida Sans Unicode"/>
          <w:color w:val="0F243E" w:themeColor="text2" w:themeShade="80"/>
          <w:sz w:val="20"/>
          <w:szCs w:val="20"/>
        </w:rPr>
        <w:t>.</w:t>
      </w:r>
    </w:p>
    <w:p w14:paraId="63EC4C2E" w14:textId="77777777" w:rsidR="00FF066B" w:rsidRPr="00954152" w:rsidRDefault="00FF066B">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r w:rsidR="00EE7DFE" w:rsidRPr="00954152">
        <w:rPr>
          <w:rFonts w:ascii="Verdana" w:hAnsi="Verdana" w:cs="Lucida Sans Unicode"/>
          <w:color w:val="0F243E" w:themeColor="text2" w:themeShade="80"/>
          <w:sz w:val="20"/>
          <w:szCs w:val="20"/>
        </w:rPr>
        <w:t>.</w:t>
      </w:r>
    </w:p>
    <w:p w14:paraId="7B337F1D" w14:textId="77777777" w:rsidR="00A91A3F" w:rsidRPr="00954152" w:rsidRDefault="00A91A3F">
      <w:pPr>
        <w:spacing w:after="0"/>
        <w:jc w:val="both"/>
        <w:rPr>
          <w:rFonts w:ascii="Verdana" w:hAnsi="Verdana"/>
          <w:color w:val="0F243E" w:themeColor="text2" w:themeShade="80"/>
          <w:sz w:val="20"/>
          <w:szCs w:val="20"/>
        </w:rPr>
      </w:pPr>
    </w:p>
    <w:p w14:paraId="01A065CA" w14:textId="77777777"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16D9961" w14:textId="77777777"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egative fractional indices are not included</w:t>
      </w:r>
      <w:r w:rsidR="00840BD1" w:rsidRPr="00954152">
        <w:rPr>
          <w:rFonts w:ascii="Verdana" w:hAnsi="Verdana"/>
          <w:color w:val="0F243E" w:themeColor="text2" w:themeShade="80"/>
          <w:sz w:val="20"/>
          <w:szCs w:val="20"/>
        </w:rPr>
        <w:t xml:space="preserve"> at Foundation tier,</w:t>
      </w:r>
      <w:r w:rsidRPr="00954152">
        <w:rPr>
          <w:rFonts w:ascii="Verdana" w:hAnsi="Verdana"/>
          <w:color w:val="0F243E" w:themeColor="text2" w:themeShade="80"/>
          <w:sz w:val="20"/>
          <w:szCs w:val="20"/>
        </w:rPr>
        <w:t xml:space="preserve"> but you may wish to ex</w:t>
      </w:r>
      <w:r w:rsidR="00EE7DFE" w:rsidRPr="00954152">
        <w:rPr>
          <w:rFonts w:ascii="Verdana" w:hAnsi="Verdana"/>
          <w:color w:val="0F243E" w:themeColor="text2" w:themeShade="80"/>
          <w:sz w:val="20"/>
          <w:szCs w:val="20"/>
        </w:rPr>
        <w:t>tend the work to include these.</w:t>
      </w:r>
    </w:p>
    <w:p w14:paraId="64A1CB0B" w14:textId="77777777"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Standard form is used in </w:t>
      </w:r>
      <w:r w:rsidR="00EE7DFE" w:rsidRPr="00954152">
        <w:rPr>
          <w:rFonts w:ascii="Verdana" w:hAnsi="Verdana"/>
          <w:color w:val="0F243E" w:themeColor="text2" w:themeShade="80"/>
          <w:sz w:val="20"/>
        </w:rPr>
        <w:t>s</w:t>
      </w:r>
      <w:r w:rsidRPr="00954152">
        <w:rPr>
          <w:rFonts w:ascii="Verdana" w:hAnsi="Verdana"/>
          <w:color w:val="0F243E" w:themeColor="text2" w:themeShade="80"/>
          <w:sz w:val="20"/>
        </w:rPr>
        <w:t>cience and there are lots of cross curricular opportunities</w:t>
      </w:r>
      <w:r w:rsidR="00EE7DFE"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14:paraId="2DF7622A" w14:textId="77777777"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provided with plenty of practice in using</w:t>
      </w:r>
      <w:r w:rsidR="00EE7DFE" w:rsidRPr="00954152">
        <w:rPr>
          <w:rFonts w:ascii="Verdana" w:hAnsi="Verdana"/>
          <w:color w:val="0F243E" w:themeColor="text2" w:themeShade="80"/>
          <w:sz w:val="20"/>
        </w:rPr>
        <w:t xml:space="preserve"> standard form with calculators.</w:t>
      </w:r>
    </w:p>
    <w:p w14:paraId="067DA57A" w14:textId="77777777" w:rsidR="00EE7DFE" w:rsidRPr="00954152" w:rsidRDefault="00EE7DFE">
      <w:pPr>
        <w:spacing w:after="0"/>
        <w:jc w:val="both"/>
        <w:rPr>
          <w:rFonts w:ascii="Verdana" w:hAnsi="Verdana"/>
          <w:color w:val="0F243E" w:themeColor="text2" w:themeShade="80"/>
          <w:sz w:val="20"/>
        </w:rPr>
      </w:pPr>
    </w:p>
    <w:p w14:paraId="1D41DFFC" w14:textId="77777777" w:rsidR="00A91A3F" w:rsidRPr="00954152" w:rsidRDefault="00A91A3F">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DD340D" w:rsidRPr="00954152" w14:paraId="799559BD" w14:textId="77777777" w:rsidTr="00A07222">
        <w:trPr>
          <w:trHeight w:val="728"/>
        </w:trPr>
        <w:tc>
          <w:tcPr>
            <w:tcW w:w="5000" w:type="pct"/>
            <w:shd w:val="clear" w:color="auto" w:fill="0F243E" w:themeFill="text2" w:themeFillShade="80"/>
            <w:vAlign w:val="center"/>
          </w:tcPr>
          <w:p w14:paraId="033A95E6" w14:textId="77777777" w:rsidR="00DD340D" w:rsidRPr="00954152" w:rsidRDefault="00DD340D">
            <w:pPr>
              <w:spacing w:line="276" w:lineRule="auto"/>
              <w:rPr>
                <w:rFonts w:ascii="Verdana" w:hAnsi="Verdana"/>
                <w:b/>
              </w:rPr>
            </w:pPr>
            <w:bookmarkStart w:id="57" w:name="Unit19"/>
            <w:r w:rsidRPr="00954152">
              <w:rPr>
                <w:rFonts w:ascii="Verdana" w:hAnsi="Verdana"/>
                <w:b/>
              </w:rPr>
              <w:lastRenderedPageBreak/>
              <w:t xml:space="preserve">UNIT 19: </w:t>
            </w:r>
            <w:r w:rsidR="000A1A0D" w:rsidRPr="00954152">
              <w:rPr>
                <w:rFonts w:ascii="Verdana" w:hAnsi="Verdana"/>
                <w:b/>
              </w:rPr>
              <w:t xml:space="preserve">Congruence, </w:t>
            </w:r>
            <w:r w:rsidR="00EE7DFE" w:rsidRPr="00954152">
              <w:rPr>
                <w:rFonts w:ascii="Verdana" w:hAnsi="Verdana"/>
                <w:b/>
              </w:rPr>
              <w:t>similarity and vectors</w:t>
            </w:r>
            <w:bookmarkEnd w:id="57"/>
          </w:p>
        </w:tc>
      </w:tr>
    </w:tbl>
    <w:p w14:paraId="71A0A8E9" w14:textId="77777777" w:rsidR="00056770" w:rsidRPr="00954152" w:rsidRDefault="00056770">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3B7CF026" w14:textId="77777777" w:rsidR="006D0BB4" w:rsidRPr="00954152" w:rsidRDefault="006D0BB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315C53C" w14:textId="77777777" w:rsidR="000A1A0D"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353C6A0F" w14:textId="77777777" w:rsidR="000A1A0D"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2</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14:paraId="69BDA46D" w14:textId="77777777"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14:paraId="2B59E7C7" w14:textId="77777777"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G6</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w:t>
      </w:r>
      <w:r>
        <w:rPr>
          <w:rFonts w:ascii="Verdana" w:eastAsia="Times New Roman" w:hAnsi="Verdana" w:cs="Times New Roman"/>
          <w:color w:val="0F243E" w:themeColor="text2" w:themeShade="80"/>
          <w:sz w:val="20"/>
          <w:szCs w:val="20"/>
          <w:u w:val="single"/>
          <w:lang w:eastAsia="en-GB"/>
        </w:rPr>
        <w:t xml:space="preserve"> …</w:t>
      </w:r>
      <w:r w:rsidRPr="00A8095D">
        <w:rPr>
          <w:rFonts w:ascii="Verdana" w:eastAsia="Times New Roman" w:hAnsi="Verdana" w:cs="Times New Roman"/>
          <w:color w:val="0F243E" w:themeColor="text2" w:themeShade="80"/>
          <w:sz w:val="20"/>
          <w:szCs w:val="20"/>
          <w:u w:val="single"/>
          <w:lang w:eastAsia="en-GB"/>
        </w:rPr>
        <w:t xml:space="preserve"> and use known results to obtain simple proofs</w:t>
      </w:r>
    </w:p>
    <w:p w14:paraId="331D92A3" w14:textId="77777777"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p>
    <w:p w14:paraId="108F4CC9" w14:textId="77777777"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 in similar figures</w:t>
      </w:r>
    </w:p>
    <w:p w14:paraId="64817F21" w14:textId="77777777" w:rsidR="00606D5C"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14:paraId="56F6F319" w14:textId="77777777" w:rsidR="000C513C" w:rsidRDefault="0050782B">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00840BD1" w:rsidRPr="00954152">
        <w:rPr>
          <w:rFonts w:ascii="Verdana" w:eastAsia="Times New Roman" w:hAnsi="Verdana" w:cs="Times New Roman"/>
          <w:color w:val="0F243E" w:themeColor="text2" w:themeShade="80"/>
          <w:sz w:val="20"/>
          <w:szCs w:val="20"/>
          <w:u w:val="single"/>
          <w:lang w:eastAsia="en-GB"/>
        </w:rPr>
        <w:t>apply addition and subtraction of vectors, multiplication by vectors by a scalar, and diagrammatic and column representations of vectors</w:t>
      </w:r>
    </w:p>
    <w:p w14:paraId="5AD8E551" w14:textId="77777777" w:rsidR="000A238E" w:rsidRPr="00954152" w:rsidRDefault="000A238E">
      <w:pPr>
        <w:spacing w:after="0"/>
        <w:jc w:val="both"/>
        <w:rPr>
          <w:rFonts w:ascii="Verdana" w:hAnsi="Verdana"/>
          <w:b/>
          <w:color w:val="0F243E" w:themeColor="text2" w:themeShade="80"/>
          <w:sz w:val="20"/>
          <w:szCs w:val="20"/>
        </w:rPr>
      </w:pPr>
    </w:p>
    <w:p w14:paraId="4DE22918" w14:textId="77777777"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784F614C" w14:textId="77777777" w:rsidR="000A238E"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w:t>
      </w:r>
      <w:r w:rsidR="000A1A0D" w:rsidRPr="00954152">
        <w:rPr>
          <w:rFonts w:ascii="Verdana" w:hAnsi="Verdana"/>
          <w:color w:val="0F243E" w:themeColor="text2" w:themeShade="80"/>
          <w:sz w:val="20"/>
          <w:szCs w:val="20"/>
        </w:rPr>
        <w:t xml:space="preserve"> have used column vectors when dealing with translations</w:t>
      </w:r>
      <w:r w:rsidRPr="00954152">
        <w:rPr>
          <w:rFonts w:ascii="Verdana" w:hAnsi="Verdana"/>
          <w:color w:val="0F243E" w:themeColor="text2" w:themeShade="80"/>
          <w:sz w:val="20"/>
          <w:szCs w:val="20"/>
        </w:rPr>
        <w:t>.</w:t>
      </w:r>
    </w:p>
    <w:p w14:paraId="185489D0" w14:textId="77777777" w:rsidR="00AA5560"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r</w:t>
      </w:r>
      <w:r w:rsidR="00AA5560" w:rsidRPr="00954152">
        <w:rPr>
          <w:rFonts w:ascii="Verdana" w:hAnsi="Verdana"/>
          <w:color w:val="0F243E" w:themeColor="text2" w:themeShade="80"/>
          <w:sz w:val="20"/>
          <w:szCs w:val="20"/>
        </w:rPr>
        <w:t>ecall and apply Pythagoras’ Theorem on a coordinate grid</w:t>
      </w:r>
      <w:r w:rsidRPr="00954152">
        <w:rPr>
          <w:rFonts w:ascii="Verdana" w:hAnsi="Verdana"/>
          <w:color w:val="0F243E" w:themeColor="text2" w:themeShade="80"/>
          <w:sz w:val="20"/>
          <w:szCs w:val="20"/>
        </w:rPr>
        <w:t>.</w:t>
      </w:r>
    </w:p>
    <w:p w14:paraId="7E37A4EF" w14:textId="77777777"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A07222" w:rsidRPr="00954152">
        <w:rPr>
          <w:rFonts w:ascii="Verdana" w:hAnsi="Verdana"/>
          <w:color w:val="0F243E" w:themeColor="text2" w:themeShade="80"/>
          <w:sz w:val="20"/>
          <w:szCs w:val="20"/>
        </w:rPr>
        <w:t>e able to recognise and enlarge shapes and calculate scale factors</w:t>
      </w:r>
      <w:r w:rsidRPr="00954152">
        <w:rPr>
          <w:rFonts w:ascii="Verdana" w:hAnsi="Verdana"/>
          <w:color w:val="0F243E" w:themeColor="text2" w:themeShade="80"/>
          <w:sz w:val="20"/>
          <w:szCs w:val="20"/>
        </w:rPr>
        <w:t>.</w:t>
      </w:r>
    </w:p>
    <w:p w14:paraId="37BF63C1" w14:textId="77777777"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k</w:t>
      </w:r>
      <w:r w:rsidR="00A07222" w:rsidRPr="00954152">
        <w:rPr>
          <w:rFonts w:ascii="Verdana" w:hAnsi="Verdana"/>
          <w:color w:val="0F243E" w:themeColor="text2" w:themeShade="80"/>
          <w:sz w:val="20"/>
          <w:szCs w:val="20"/>
        </w:rPr>
        <w:t>now how to calculate area and volume in various metric measures</w:t>
      </w:r>
      <w:r w:rsidRPr="00954152">
        <w:rPr>
          <w:rFonts w:ascii="Verdana" w:hAnsi="Verdana"/>
          <w:color w:val="0F243E" w:themeColor="text2" w:themeShade="80"/>
          <w:sz w:val="20"/>
          <w:szCs w:val="20"/>
        </w:rPr>
        <w:t>.</w:t>
      </w:r>
    </w:p>
    <w:p w14:paraId="4462B190" w14:textId="77777777"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A07222" w:rsidRPr="00954152">
        <w:rPr>
          <w:rFonts w:ascii="Verdana" w:hAnsi="Verdana"/>
          <w:color w:val="0F243E" w:themeColor="text2" w:themeShade="80"/>
          <w:sz w:val="20"/>
          <w:szCs w:val="20"/>
        </w:rPr>
        <w:t>able to measure lines and angles and using compass</w:t>
      </w:r>
      <w:r w:rsidRPr="00954152">
        <w:rPr>
          <w:rFonts w:ascii="Verdana" w:hAnsi="Verdana"/>
          <w:color w:val="0F243E" w:themeColor="text2" w:themeShade="80"/>
          <w:sz w:val="20"/>
          <w:szCs w:val="20"/>
        </w:rPr>
        <w:t>es</w:t>
      </w:r>
      <w:r w:rsidR="00A07222" w:rsidRPr="00954152">
        <w:rPr>
          <w:rFonts w:ascii="Verdana" w:hAnsi="Verdana"/>
          <w:color w:val="0F243E" w:themeColor="text2" w:themeShade="80"/>
          <w:sz w:val="20"/>
          <w:szCs w:val="20"/>
        </w:rPr>
        <w:t>, ruler and protractor</w:t>
      </w:r>
      <w:r w:rsidRPr="00954152">
        <w:rPr>
          <w:rFonts w:ascii="Verdana" w:hAnsi="Verdana"/>
          <w:color w:val="0F243E" w:themeColor="text2" w:themeShade="80"/>
          <w:sz w:val="20"/>
          <w:szCs w:val="20"/>
        </w:rPr>
        <w:t>, and</w:t>
      </w:r>
      <w:r w:rsidR="00A07222" w:rsidRPr="00954152">
        <w:rPr>
          <w:rFonts w:ascii="Verdana" w:hAnsi="Verdana"/>
          <w:color w:val="0F243E" w:themeColor="text2" w:themeShade="80"/>
          <w:sz w:val="20"/>
          <w:szCs w:val="20"/>
        </w:rPr>
        <w:t xml:space="preserve"> construct standard constructions.</w:t>
      </w:r>
    </w:p>
    <w:p w14:paraId="1942C1F9" w14:textId="77777777" w:rsidR="000A238E" w:rsidRPr="00954152" w:rsidRDefault="000A238E">
      <w:pPr>
        <w:spacing w:after="0"/>
        <w:jc w:val="both"/>
        <w:rPr>
          <w:rFonts w:ascii="Verdana" w:hAnsi="Verdana"/>
          <w:color w:val="0F243E" w:themeColor="text2" w:themeShade="80"/>
          <w:sz w:val="20"/>
          <w:szCs w:val="20"/>
        </w:rPr>
      </w:pPr>
    </w:p>
    <w:p w14:paraId="31182D13" w14:textId="77777777"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0785ED8D" w14:textId="77777777" w:rsidR="00A07222" w:rsidRPr="00954152" w:rsidRDefault="00AA556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w:t>
      </w:r>
      <w:r w:rsidR="00A07222" w:rsidRPr="00954152">
        <w:rPr>
          <w:rFonts w:ascii="Verdana" w:hAnsi="Verdana"/>
          <w:color w:val="0F243E" w:themeColor="text2" w:themeShade="80"/>
          <w:sz w:val="20"/>
          <w:szCs w:val="20"/>
        </w:rPr>
        <w:t xml:space="preserve">ratio, column vector, congruence, side, angle, compass, construction, shape, volume, length, area, volume, </w:t>
      </w:r>
      <w:r w:rsidR="002E7B4E" w:rsidRPr="00954152">
        <w:rPr>
          <w:rFonts w:ascii="Verdana" w:hAnsi="Verdana"/>
          <w:color w:val="0F243E" w:themeColor="text2" w:themeShade="80"/>
          <w:sz w:val="20"/>
          <w:szCs w:val="20"/>
        </w:rPr>
        <w:br/>
      </w:r>
      <w:r w:rsidR="00A07222" w:rsidRPr="00954152">
        <w:rPr>
          <w:rFonts w:ascii="Verdana" w:hAnsi="Verdana"/>
          <w:color w:val="0F243E" w:themeColor="text2" w:themeShade="80"/>
          <w:sz w:val="20"/>
          <w:szCs w:val="20"/>
        </w:rPr>
        <w:t xml:space="preserve">scale factor, enlargement, similar, perimeter, </w:t>
      </w:r>
    </w:p>
    <w:p w14:paraId="37F6DDD0" w14:textId="77777777" w:rsidR="00AA5560" w:rsidRPr="00954152" w:rsidRDefault="00AA5560">
      <w:pPr>
        <w:spacing w:after="0"/>
        <w:jc w:val="both"/>
        <w:rPr>
          <w:rFonts w:ascii="Verdana" w:hAnsi="Verdana"/>
          <w:color w:val="0F243E" w:themeColor="text2" w:themeShade="80"/>
          <w:sz w:val="20"/>
          <w:szCs w:val="20"/>
        </w:rPr>
      </w:pPr>
    </w:p>
    <w:p w14:paraId="14A8591F" w14:textId="77777777" w:rsidR="00DD340D" w:rsidRPr="00954152" w:rsidRDefault="00DD340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DD340D" w:rsidRPr="00954152" w14:paraId="78E46DD9" w14:textId="77777777" w:rsidTr="00DB1781">
        <w:tc>
          <w:tcPr>
            <w:tcW w:w="3867" w:type="pct"/>
            <w:shd w:val="clear" w:color="auto" w:fill="8DB3E2" w:themeFill="text2" w:themeFillTint="66"/>
            <w:vAlign w:val="center"/>
          </w:tcPr>
          <w:p w14:paraId="196FA499" w14:textId="77777777" w:rsidR="000A1A0D" w:rsidRPr="00954152" w:rsidRDefault="00D521B9">
            <w:pPr>
              <w:spacing w:line="276" w:lineRule="auto"/>
              <w:jc w:val="both"/>
              <w:rPr>
                <w:rFonts w:ascii="Verdana" w:hAnsi="Verdana"/>
                <w:b/>
                <w:color w:val="0F243E" w:themeColor="text2" w:themeShade="80"/>
              </w:rPr>
            </w:pPr>
            <w:bookmarkStart w:id="58" w:name="Unit19a"/>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a.</w:t>
            </w:r>
            <w:r w:rsidR="000A1A0D" w:rsidRPr="00954152">
              <w:rPr>
                <w:rFonts w:ascii="Verdana" w:hAnsi="Verdana"/>
                <w:b/>
                <w:color w:val="0F243E" w:themeColor="text2" w:themeShade="80"/>
              </w:rPr>
              <w:t xml:space="preserve"> Similarity and </w:t>
            </w:r>
            <w:r w:rsidR="002E7B4E" w:rsidRPr="00954152">
              <w:rPr>
                <w:rFonts w:ascii="Verdana" w:hAnsi="Verdana"/>
                <w:b/>
                <w:color w:val="0F243E" w:themeColor="text2" w:themeShade="80"/>
              </w:rPr>
              <w:t>c</w:t>
            </w:r>
            <w:r w:rsidR="000A1A0D" w:rsidRPr="00954152">
              <w:rPr>
                <w:rFonts w:ascii="Verdana" w:hAnsi="Verdana"/>
                <w:b/>
                <w:color w:val="0F243E" w:themeColor="text2" w:themeShade="80"/>
              </w:rPr>
              <w:t>ongruence in 2D</w:t>
            </w:r>
          </w:p>
          <w:p w14:paraId="6B0A4D1C" w14:textId="77777777" w:rsidR="00DD340D" w:rsidRPr="00954152" w:rsidRDefault="00DD340D">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AA5560" w:rsidRPr="00954152">
              <w:rPr>
                <w:rFonts w:ascii="Verdana" w:hAnsi="Verdana"/>
                <w:color w:val="0F243E" w:themeColor="text2" w:themeShade="80"/>
              </w:rPr>
              <w:t xml:space="preserve">R6, R12, G5, </w:t>
            </w:r>
            <w:r w:rsidR="006D1EB1">
              <w:rPr>
                <w:rFonts w:ascii="Verdana" w:hAnsi="Verdana"/>
                <w:color w:val="0F243E" w:themeColor="text2" w:themeShade="80"/>
              </w:rPr>
              <w:t xml:space="preserve">G6, </w:t>
            </w:r>
            <w:r w:rsidR="0050782B" w:rsidRPr="00954152">
              <w:rPr>
                <w:rFonts w:ascii="Verdana" w:hAnsi="Verdana"/>
                <w:color w:val="0F243E" w:themeColor="text2" w:themeShade="80"/>
              </w:rPr>
              <w:t xml:space="preserve">G7, </w:t>
            </w:r>
            <w:r w:rsidR="00AA5560" w:rsidRPr="00954152">
              <w:rPr>
                <w:rFonts w:ascii="Verdana" w:hAnsi="Verdana"/>
                <w:color w:val="0F243E" w:themeColor="text2" w:themeShade="80"/>
              </w:rPr>
              <w:t>G19</w:t>
            </w:r>
            <w:r w:rsidRPr="00954152">
              <w:rPr>
                <w:rFonts w:ascii="Verdana" w:hAnsi="Verdana"/>
                <w:color w:val="0F243E" w:themeColor="text2" w:themeShade="80"/>
              </w:rPr>
              <w:t>)</w:t>
            </w:r>
            <w:bookmarkEnd w:id="58"/>
          </w:p>
        </w:tc>
        <w:tc>
          <w:tcPr>
            <w:tcW w:w="1133" w:type="pct"/>
            <w:shd w:val="clear" w:color="auto" w:fill="8DB3E2" w:themeFill="text2" w:themeFillTint="66"/>
          </w:tcPr>
          <w:p w14:paraId="053D089D" w14:textId="77777777" w:rsidR="00DD340D" w:rsidRPr="00954152" w:rsidRDefault="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11800FA2" w14:textId="77777777" w:rsidR="00DD340D" w:rsidRPr="00954152" w:rsidRDefault="00083A5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2E7B4E" w:rsidRPr="00954152">
              <w:rPr>
                <w:rFonts w:ascii="Verdana" w:hAnsi="Verdana"/>
                <w:color w:val="0F243E" w:themeColor="text2" w:themeShade="80"/>
              </w:rPr>
              <w:t>–</w:t>
            </w:r>
            <w:r w:rsidRPr="00954152">
              <w:rPr>
                <w:rFonts w:ascii="Verdana" w:hAnsi="Verdana"/>
                <w:color w:val="0F243E" w:themeColor="text2" w:themeShade="80"/>
              </w:rPr>
              <w:t>8</w:t>
            </w:r>
            <w:r w:rsidR="00C34EAF" w:rsidRPr="00954152">
              <w:rPr>
                <w:rFonts w:ascii="Verdana" w:hAnsi="Verdana"/>
                <w:color w:val="0F243E" w:themeColor="text2" w:themeShade="80"/>
              </w:rPr>
              <w:t xml:space="preserve"> </w:t>
            </w:r>
            <w:r w:rsidR="00DD340D" w:rsidRPr="00954152">
              <w:rPr>
                <w:rFonts w:ascii="Verdana" w:hAnsi="Verdana"/>
                <w:color w:val="0F243E" w:themeColor="text2" w:themeShade="80"/>
              </w:rPr>
              <w:t>hours</w:t>
            </w:r>
          </w:p>
        </w:tc>
      </w:tr>
    </w:tbl>
    <w:p w14:paraId="6E572048" w14:textId="77777777" w:rsidR="006D0BB4" w:rsidRPr="00954152" w:rsidRDefault="006D0BB4">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F7E4D24" w14:textId="77777777" w:rsidR="006D0BB4" w:rsidRPr="00954152" w:rsidRDefault="006D0BB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E7B4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4B620F9B" w14:textId="77777777" w:rsidR="000C513C" w:rsidRDefault="00945FA3">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A07222" w:rsidRPr="00954152">
        <w:rPr>
          <w:rFonts w:ascii="Verdana" w:hAnsi="Verdana"/>
          <w:color w:val="0F243E" w:themeColor="text2" w:themeShade="80"/>
          <w:sz w:val="20"/>
          <w:szCs w:val="20"/>
        </w:rPr>
        <w:t>se</w:t>
      </w:r>
      <w:r w:rsidRPr="00954152">
        <w:rPr>
          <w:rFonts w:ascii="Verdana" w:hAnsi="Verdana"/>
          <w:color w:val="0F243E" w:themeColor="text2" w:themeShade="80"/>
          <w:sz w:val="20"/>
          <w:szCs w:val="20"/>
        </w:rPr>
        <w:t xml:space="preserve"> the basic congruence criteria for triangles</w:t>
      </w:r>
      <w:r w:rsidR="00A0722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A07222" w:rsidRPr="00954152">
        <w:rPr>
          <w:rFonts w:ascii="Verdana" w:hAnsi="Verdana"/>
          <w:color w:val="0F243E" w:themeColor="text2" w:themeShade="80"/>
          <w:sz w:val="20"/>
          <w:szCs w:val="20"/>
        </w:rPr>
        <w:t>SSS, SAS, ASA and RHS</w:t>
      </w:r>
      <w:r w:rsidR="00A17DE3" w:rsidRPr="00954152">
        <w:rPr>
          <w:rFonts w:ascii="Verdana" w:hAnsi="Verdana"/>
          <w:color w:val="0F243E" w:themeColor="text2" w:themeShade="80"/>
          <w:sz w:val="20"/>
          <w:szCs w:val="20"/>
        </w:rPr>
        <w:t>)</w:t>
      </w:r>
      <w:r w:rsidR="002E7B4E" w:rsidRPr="00954152">
        <w:rPr>
          <w:rFonts w:ascii="Verdana" w:hAnsi="Verdana"/>
          <w:color w:val="0F243E" w:themeColor="text2" w:themeShade="80"/>
          <w:sz w:val="20"/>
          <w:szCs w:val="20"/>
        </w:rPr>
        <w:t>;</w:t>
      </w:r>
    </w:p>
    <w:p w14:paraId="0BFD89A0" w14:textId="77777777" w:rsidR="000C513C"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gle problems</w:t>
      </w:r>
      <w:r w:rsidR="00472EBF" w:rsidRPr="00954152">
        <w:rPr>
          <w:rFonts w:ascii="Verdana" w:hAnsi="Verdana"/>
          <w:color w:val="0F243E" w:themeColor="text2" w:themeShade="80"/>
          <w:sz w:val="20"/>
          <w:szCs w:val="20"/>
        </w:rPr>
        <w:t xml:space="preserve"> involving congruence</w:t>
      </w:r>
      <w:r w:rsidR="002E7B4E" w:rsidRPr="00954152">
        <w:rPr>
          <w:rFonts w:ascii="Verdana" w:hAnsi="Verdana"/>
          <w:color w:val="0F243E" w:themeColor="text2" w:themeShade="80"/>
          <w:sz w:val="20"/>
          <w:szCs w:val="20"/>
        </w:rPr>
        <w:t>;</w:t>
      </w:r>
    </w:p>
    <w:p w14:paraId="18956A36" w14:textId="77777777" w:rsidR="00F27678" w:rsidRPr="00954152"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similar; including all circles or all regular polygons with equal number of sides</w:t>
      </w:r>
      <w:r w:rsidR="002E7B4E" w:rsidRPr="00954152">
        <w:rPr>
          <w:rFonts w:ascii="Verdana" w:hAnsi="Verdana"/>
          <w:color w:val="0F243E" w:themeColor="text2" w:themeShade="80"/>
          <w:sz w:val="20"/>
          <w:szCs w:val="20"/>
        </w:rPr>
        <w:t>;</w:t>
      </w:r>
    </w:p>
    <w:p w14:paraId="37185E1A" w14:textId="77777777" w:rsidR="00A07222" w:rsidRPr="00954152"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use this to make geometric inferences, </w:t>
      </w:r>
      <w:r w:rsidR="002E7B4E"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solve angle problems using similarity</w:t>
      </w:r>
      <w:r w:rsidR="002E7B4E" w:rsidRPr="00954152">
        <w:rPr>
          <w:rFonts w:ascii="Verdana" w:hAnsi="Verdana"/>
          <w:color w:val="0F243E" w:themeColor="text2" w:themeShade="80"/>
          <w:sz w:val="20"/>
          <w:szCs w:val="20"/>
        </w:rPr>
        <w:t>;</w:t>
      </w:r>
    </w:p>
    <w:p w14:paraId="3CDEE609" w14:textId="77777777" w:rsidR="00A07222" w:rsidRPr="00954152"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E2BB1E6" w14:textId="77777777" w:rsidR="000C513C"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w:t>
      </w:r>
      <w:r w:rsidR="00A17DE3" w:rsidRPr="00954152">
        <w:rPr>
          <w:rFonts w:ascii="Verdana" w:hAnsi="Verdana"/>
          <w:color w:val="0F243E" w:themeColor="text2" w:themeShade="80"/>
          <w:sz w:val="20"/>
          <w:szCs w:val="20"/>
        </w:rPr>
        <w:t>on</w:t>
      </w:r>
      <w:r w:rsidRPr="00954152">
        <w:rPr>
          <w:rFonts w:ascii="Verdana" w:hAnsi="Verdana"/>
          <w:color w:val="0F243E" w:themeColor="text2" w:themeShade="80"/>
          <w:sz w:val="20"/>
          <w:szCs w:val="20"/>
        </w:rPr>
        <w:t xml:space="preserve"> perimeter of shap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D549B18" w14:textId="77777777" w:rsidR="000C513C"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w:t>
      </w:r>
      <w:r w:rsidR="00A17DE3" w:rsidRPr="00954152">
        <w:rPr>
          <w:rFonts w:ascii="Verdana" w:hAnsi="Verdana"/>
          <w:color w:val="0F243E" w:themeColor="text2" w:themeShade="80"/>
          <w:sz w:val="20"/>
          <w:szCs w:val="20"/>
        </w:rPr>
        <w:t xml:space="preserve"> to find missing lengths</w:t>
      </w:r>
      <w:r w:rsidRPr="00954152">
        <w:rPr>
          <w:rFonts w:ascii="Verdana" w:hAnsi="Verdana"/>
          <w:color w:val="0F243E" w:themeColor="text2" w:themeShade="80"/>
          <w:sz w:val="20"/>
          <w:szCs w:val="20"/>
        </w:rPr>
        <w:t xml:space="preserve"> in similar shapes</w:t>
      </w:r>
      <w:r w:rsidR="002E7B4E" w:rsidRPr="00954152">
        <w:rPr>
          <w:rFonts w:ascii="Verdana" w:hAnsi="Verdana"/>
          <w:color w:val="0F243E" w:themeColor="text2" w:themeShade="80"/>
          <w:sz w:val="20"/>
          <w:szCs w:val="20"/>
        </w:rPr>
        <w:t>;</w:t>
      </w:r>
    </w:p>
    <w:p w14:paraId="31CEE00E" w14:textId="77777777" w:rsidR="00F27678" w:rsidRPr="00954152"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cale diagrams, including bearings and maps are </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mila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o the real-life examples</w:t>
      </w:r>
      <w:r w:rsidR="00730727" w:rsidRPr="00954152">
        <w:rPr>
          <w:rFonts w:ascii="Verdana" w:hAnsi="Verdana"/>
          <w:color w:val="0F243E" w:themeColor="text2" w:themeShade="80"/>
          <w:sz w:val="20"/>
          <w:szCs w:val="20"/>
        </w:rPr>
        <w:t>.</w:t>
      </w:r>
    </w:p>
    <w:p w14:paraId="68764822" w14:textId="77777777" w:rsidR="000A238E" w:rsidRPr="00954152" w:rsidRDefault="000A238E">
      <w:pPr>
        <w:spacing w:after="0"/>
        <w:jc w:val="both"/>
        <w:rPr>
          <w:rFonts w:ascii="Verdana" w:hAnsi="Verdana"/>
          <w:b/>
          <w:color w:val="0F243E" w:themeColor="text2" w:themeShade="80"/>
          <w:sz w:val="20"/>
          <w:szCs w:val="20"/>
        </w:rPr>
      </w:pPr>
    </w:p>
    <w:p w14:paraId="1CBA3265" w14:textId="77777777" w:rsidR="000A238E"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2E2C11B4" w14:textId="77777777"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imilarity as one shape being an enlargement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6BAFE507" w14:textId="77777777"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all corresponding angles in similar shapes are equal in size when the corresponding lengths of sides are not equal in size</w:t>
      </w:r>
      <w:r w:rsidR="00730727" w:rsidRPr="00954152">
        <w:rPr>
          <w:rFonts w:ascii="Verdana" w:hAnsi="Verdana"/>
          <w:color w:val="0F243E" w:themeColor="text2" w:themeShade="80"/>
          <w:sz w:val="20"/>
          <w:szCs w:val="20"/>
        </w:rPr>
        <w:t>.</w:t>
      </w:r>
    </w:p>
    <w:p w14:paraId="55F2380D" w14:textId="77777777"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Verdana" w:hAnsi="Verdana"/>
          <w:i/>
          <w:color w:val="0F243E" w:themeColor="text2" w:themeShade="80"/>
          <w:sz w:val="20"/>
          <w:szCs w:val="20"/>
        </w:rPr>
        <w:t>AB</w:t>
      </w:r>
      <w:r w:rsidRPr="00954152">
        <w:rPr>
          <w:rFonts w:ascii="Verdana" w:hAnsi="Verdana"/>
          <w:color w:val="0F243E" w:themeColor="text2" w:themeShade="80"/>
          <w:sz w:val="20"/>
          <w:szCs w:val="20"/>
        </w:rPr>
        <w:t xml:space="preserve"> notation for describing lengths and </w:t>
      </w:r>
      <w:r w:rsidRPr="00954152">
        <w:rPr>
          <w:rFonts w:ascii="Verdana" w:hAnsi="Verdana"/>
          <w:color w:val="0F243E" w:themeColor="text2" w:themeShade="80"/>
          <w:position w:val="-6"/>
          <w:sz w:val="20"/>
          <w:szCs w:val="20"/>
        </w:rPr>
        <w:object w:dxaOrig="620" w:dyaOrig="240" w14:anchorId="37EDD9D3">
          <v:shape id="_x0000_i1061" type="#_x0000_t75" style="width:30.75pt;height:12.75pt" o:ole="">
            <v:imagedata r:id="rId84" o:title=""/>
          </v:shape>
          <o:OLEObject Type="Embed" ProgID="Equation.DSMT4" ShapeID="_x0000_i1061" DrawAspect="Content" ObjectID="_1820655528" r:id="rId85"/>
        </w:object>
      </w:r>
      <w:r w:rsidRPr="00954152">
        <w:rPr>
          <w:rFonts w:ascii="Verdana" w:hAnsi="Verdana"/>
          <w:color w:val="0F243E" w:themeColor="text2" w:themeShade="80"/>
          <w:sz w:val="20"/>
          <w:szCs w:val="20"/>
        </w:rPr>
        <w:t xml:space="preserve"> notation for describing angles.</w:t>
      </w:r>
    </w:p>
    <w:p w14:paraId="485D23F6" w14:textId="77777777" w:rsidR="000A238E" w:rsidRPr="00954152" w:rsidRDefault="000A238E">
      <w:pPr>
        <w:spacing w:after="0"/>
        <w:jc w:val="both"/>
        <w:rPr>
          <w:rFonts w:ascii="Verdana" w:hAnsi="Verdana"/>
          <w:color w:val="0F243E" w:themeColor="text2" w:themeShade="80"/>
          <w:sz w:val="20"/>
          <w:szCs w:val="20"/>
        </w:rPr>
      </w:pPr>
    </w:p>
    <w:p w14:paraId="38397B05" w14:textId="77777777" w:rsidR="00BE6A1E" w:rsidRPr="00265DDA" w:rsidRDefault="00B95A7E" w:rsidP="00265DDA">
      <w:pPr>
        <w:jc w:val="both"/>
        <w:rPr>
          <w:rFonts w:ascii="Verdana" w:hAnsi="Verdana"/>
          <w:b/>
          <w:color w:val="0F243E"/>
          <w:sz w:val="20"/>
          <w:szCs w:val="20"/>
        </w:rPr>
      </w:pPr>
      <w:r w:rsidRPr="00265DDA">
        <w:rPr>
          <w:rFonts w:ascii="Verdana" w:hAnsi="Verdana"/>
          <w:b/>
          <w:color w:val="0F243E"/>
          <w:sz w:val="20"/>
          <w:szCs w:val="20"/>
        </w:rPr>
        <w:t>OPPORTUNITIES FOR REASONING/PROBLEM SOLVING</w:t>
      </w:r>
    </w:p>
    <w:p w14:paraId="103142D0" w14:textId="77777777" w:rsidR="000C513C" w:rsidRPr="00265DDA" w:rsidRDefault="00B95A7E">
      <w:pPr>
        <w:spacing w:after="0"/>
        <w:jc w:val="both"/>
        <w:rPr>
          <w:rFonts w:ascii="Verdana" w:hAnsi="Verdana"/>
          <w:color w:val="0F243E"/>
          <w:sz w:val="20"/>
          <w:szCs w:val="20"/>
        </w:rPr>
      </w:pPr>
      <w:r w:rsidRPr="00265DDA">
        <w:rPr>
          <w:rFonts w:ascii="Verdana" w:hAnsi="Verdana"/>
          <w:color w:val="0F243E"/>
          <w:sz w:val="20"/>
          <w:szCs w:val="20"/>
        </w:rPr>
        <w:t>Using scale diagrams, including bearings and maps</w:t>
      </w:r>
      <w:r w:rsidR="00265DDA" w:rsidRPr="00265DDA">
        <w:rPr>
          <w:rFonts w:ascii="Verdana" w:hAnsi="Verdana"/>
          <w:color w:val="0F243E"/>
          <w:sz w:val="20"/>
          <w:szCs w:val="20"/>
        </w:rPr>
        <w:t>,</w:t>
      </w:r>
      <w:r w:rsidRPr="00265DDA">
        <w:rPr>
          <w:rFonts w:ascii="Verdana" w:hAnsi="Verdana"/>
          <w:color w:val="0F243E"/>
          <w:sz w:val="20"/>
          <w:szCs w:val="20"/>
        </w:rPr>
        <w:t xml:space="preserve"> provide</w:t>
      </w:r>
      <w:r w:rsidR="00265DDA" w:rsidRPr="00265DDA">
        <w:rPr>
          <w:rFonts w:ascii="Verdana" w:hAnsi="Verdana"/>
          <w:color w:val="0F243E"/>
          <w:sz w:val="20"/>
          <w:szCs w:val="20"/>
        </w:rPr>
        <w:t>s</w:t>
      </w:r>
      <w:r w:rsidRPr="00265DDA">
        <w:rPr>
          <w:rFonts w:ascii="Verdana" w:hAnsi="Verdana"/>
          <w:color w:val="0F243E"/>
          <w:sz w:val="20"/>
          <w:szCs w:val="20"/>
        </w:rPr>
        <w:t xml:space="preserve"> a rich source of real-life examples and links to other areas of </w:t>
      </w:r>
      <w:r w:rsidR="00951B34">
        <w:rPr>
          <w:rFonts w:ascii="Verdana" w:hAnsi="Verdana"/>
          <w:color w:val="0F243E"/>
          <w:sz w:val="20"/>
          <w:szCs w:val="20"/>
        </w:rPr>
        <w:t>m</w:t>
      </w:r>
      <w:r w:rsidR="00951B34" w:rsidRPr="00265DDA">
        <w:rPr>
          <w:rFonts w:ascii="Verdana" w:hAnsi="Verdana"/>
          <w:color w:val="0F243E"/>
          <w:sz w:val="20"/>
          <w:szCs w:val="20"/>
        </w:rPr>
        <w:t>athematics</w:t>
      </w:r>
      <w:r w:rsidRPr="00265DDA">
        <w:rPr>
          <w:rFonts w:ascii="Verdana" w:hAnsi="Verdana"/>
          <w:color w:val="0F243E"/>
          <w:sz w:val="20"/>
          <w:szCs w:val="20"/>
        </w:rPr>
        <w:t>.</w:t>
      </w:r>
      <w:r w:rsidR="003738F5" w:rsidRPr="00265DDA">
        <w:rPr>
          <w:rFonts w:ascii="Verdana" w:hAnsi="Verdana"/>
          <w:color w:val="0F243E"/>
          <w:sz w:val="20"/>
          <w:szCs w:val="20"/>
        </w:rPr>
        <w:t xml:space="preserve"> </w:t>
      </w:r>
    </w:p>
    <w:p w14:paraId="4CDCF0CA" w14:textId="77777777" w:rsidR="00BE6A1E" w:rsidRPr="00265DDA" w:rsidRDefault="00BE6A1E">
      <w:pPr>
        <w:spacing w:after="0"/>
        <w:jc w:val="both"/>
        <w:rPr>
          <w:rFonts w:ascii="Verdana" w:hAnsi="Verdana"/>
          <w:b/>
          <w:color w:val="0F243E"/>
          <w:sz w:val="20"/>
          <w:szCs w:val="20"/>
        </w:rPr>
      </w:pPr>
    </w:p>
    <w:p w14:paraId="530E5D4F" w14:textId="77777777"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91E7710" w14:textId="77777777"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incorrectly believe that all polygons are regular or that all triangles have a rotational symmetry of order 3.</w:t>
      </w:r>
    </w:p>
    <w:p w14:paraId="50CA9912" w14:textId="77777777"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ften students think that when a shape is enlarged the angles also get bigger.</w:t>
      </w:r>
    </w:p>
    <w:p w14:paraId="075F35D6" w14:textId="77777777" w:rsidR="00396020" w:rsidRPr="00954152" w:rsidRDefault="00396020">
      <w:pPr>
        <w:spacing w:after="0"/>
        <w:jc w:val="both"/>
        <w:rPr>
          <w:rFonts w:ascii="Verdana" w:hAnsi="Verdana"/>
          <w:color w:val="0F243E" w:themeColor="text2" w:themeShade="80"/>
          <w:sz w:val="20"/>
          <w:szCs w:val="20"/>
        </w:rPr>
      </w:pPr>
    </w:p>
    <w:p w14:paraId="6AA1149A" w14:textId="77777777"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0A04B2F" w14:textId="77777777" w:rsidR="000C513C"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imple scale factors </w:t>
      </w:r>
      <w:r w:rsidR="00CC3481" w:rsidRPr="00954152">
        <w:rPr>
          <w:rFonts w:ascii="Verdana" w:hAnsi="Verdana"/>
          <w:color w:val="0F243E" w:themeColor="text2" w:themeShade="80"/>
          <w:sz w:val="20"/>
          <w:szCs w:val="20"/>
        </w:rPr>
        <w:t>that are easily calculated mentally to introduce similar shapes</w:t>
      </w:r>
      <w:r w:rsidR="00730727" w:rsidRPr="00954152">
        <w:rPr>
          <w:rFonts w:ascii="Verdana" w:hAnsi="Verdana"/>
          <w:color w:val="0F243E" w:themeColor="text2" w:themeShade="80"/>
          <w:sz w:val="20"/>
          <w:szCs w:val="20"/>
        </w:rPr>
        <w:t>.</w:t>
      </w:r>
    </w:p>
    <w:p w14:paraId="607131D9" w14:textId="77777777" w:rsidR="000C513C" w:rsidRDefault="00CC348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inforce the fact that the sizes of angles are maintained when a shape is enlarged.</w:t>
      </w:r>
    </w:p>
    <w:p w14:paraId="7192419F" w14:textId="77777777"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links between similarity and trigonometric ratios</w:t>
      </w:r>
      <w:r w:rsidR="00730727" w:rsidRPr="00954152">
        <w:rPr>
          <w:rFonts w:ascii="Verdana" w:hAnsi="Verdana"/>
          <w:color w:val="0F243E" w:themeColor="text2" w:themeShade="80"/>
          <w:sz w:val="20"/>
          <w:szCs w:val="20"/>
        </w:rPr>
        <w:t>.</w:t>
      </w:r>
    </w:p>
    <w:p w14:paraId="12EC7144" w14:textId="77777777" w:rsidR="00EC1961" w:rsidRPr="00954152" w:rsidRDefault="00EC1961">
      <w:pPr>
        <w:spacing w:after="0"/>
        <w:jc w:val="both"/>
        <w:rPr>
          <w:rFonts w:ascii="Verdana" w:hAnsi="Verdana"/>
          <w:b/>
          <w:color w:val="0F243E" w:themeColor="text2" w:themeShade="80"/>
          <w:sz w:val="20"/>
          <w:szCs w:val="20"/>
        </w:rPr>
      </w:pPr>
    </w:p>
    <w:p w14:paraId="13C204F7" w14:textId="77777777" w:rsidR="00DD340D" w:rsidRPr="00954152" w:rsidRDefault="00DD340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DD340D" w:rsidRPr="00954152" w14:paraId="59BF03E4" w14:textId="77777777" w:rsidTr="008212CE">
        <w:tc>
          <w:tcPr>
            <w:tcW w:w="3663" w:type="pct"/>
            <w:shd w:val="clear" w:color="auto" w:fill="8DB3E2" w:themeFill="text2" w:themeFillTint="66"/>
            <w:vAlign w:val="center"/>
          </w:tcPr>
          <w:p w14:paraId="1545213E" w14:textId="77777777" w:rsidR="00DD340D" w:rsidRPr="00954152" w:rsidRDefault="00D521B9">
            <w:pPr>
              <w:spacing w:line="276" w:lineRule="auto"/>
              <w:rPr>
                <w:rFonts w:ascii="Verdana" w:hAnsi="Verdana"/>
                <w:b/>
                <w:color w:val="0F243E" w:themeColor="text2" w:themeShade="80"/>
              </w:rPr>
            </w:pPr>
            <w:bookmarkStart w:id="59" w:name="Unit19b"/>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b.</w:t>
            </w:r>
            <w:r w:rsidR="00BB59FF">
              <w:rPr>
                <w:rFonts w:ascii="Verdana" w:hAnsi="Verdana"/>
                <w:b/>
                <w:color w:val="0F243E" w:themeColor="text2" w:themeShade="80"/>
              </w:rPr>
              <w:t xml:space="preserve"> </w:t>
            </w:r>
            <w:r w:rsidR="000A1A0D" w:rsidRPr="00954152">
              <w:rPr>
                <w:rFonts w:ascii="Verdana" w:hAnsi="Verdana"/>
                <w:b/>
                <w:color w:val="0F243E" w:themeColor="text2" w:themeShade="80"/>
              </w:rPr>
              <w:t>Vectors</w:t>
            </w:r>
          </w:p>
          <w:p w14:paraId="18191321" w14:textId="77777777" w:rsidR="00DD340D" w:rsidRPr="00954152" w:rsidRDefault="00DD340D">
            <w:pPr>
              <w:spacing w:line="276" w:lineRule="auto"/>
              <w:rPr>
                <w:rFonts w:ascii="Verdana" w:hAnsi="Verdana"/>
                <w:color w:val="0F243E" w:themeColor="text2" w:themeShade="80"/>
              </w:rPr>
            </w:pPr>
            <w:r w:rsidRPr="00954152">
              <w:rPr>
                <w:rFonts w:ascii="Verdana" w:hAnsi="Verdana"/>
                <w:color w:val="0F243E" w:themeColor="text2" w:themeShade="80"/>
              </w:rPr>
              <w:t>(</w:t>
            </w:r>
            <w:r w:rsidR="000A1A0D" w:rsidRPr="00954152">
              <w:rPr>
                <w:rFonts w:ascii="Verdana" w:hAnsi="Verdana"/>
                <w:color w:val="0F243E" w:themeColor="text2" w:themeShade="80"/>
              </w:rPr>
              <w:t>G24,</w:t>
            </w:r>
            <w:r w:rsidR="00AA5560" w:rsidRPr="00954152">
              <w:rPr>
                <w:rFonts w:ascii="Verdana" w:hAnsi="Verdana"/>
                <w:color w:val="0F243E" w:themeColor="text2" w:themeShade="80"/>
              </w:rPr>
              <w:t xml:space="preserve"> G25</w:t>
            </w:r>
            <w:r w:rsidRPr="00954152">
              <w:rPr>
                <w:rFonts w:ascii="Verdana" w:hAnsi="Verdana"/>
                <w:color w:val="0F243E" w:themeColor="text2" w:themeShade="80"/>
              </w:rPr>
              <w:t>)</w:t>
            </w:r>
            <w:bookmarkEnd w:id="59"/>
          </w:p>
        </w:tc>
        <w:tc>
          <w:tcPr>
            <w:tcW w:w="1337" w:type="pct"/>
            <w:shd w:val="clear" w:color="auto" w:fill="8DB3E2" w:themeFill="text2" w:themeFillTint="66"/>
          </w:tcPr>
          <w:p w14:paraId="14FF9708" w14:textId="77777777" w:rsidR="00DD340D" w:rsidRPr="00954152" w:rsidRDefault="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C51D0AB" w14:textId="77777777" w:rsidR="00DD340D" w:rsidRPr="00954152" w:rsidRDefault="00083A5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730727" w:rsidRPr="00954152">
              <w:rPr>
                <w:rFonts w:ascii="Verdana" w:hAnsi="Verdana"/>
                <w:color w:val="0F243E" w:themeColor="text2" w:themeShade="80"/>
              </w:rPr>
              <w:t>–</w:t>
            </w:r>
            <w:r w:rsidRPr="00954152">
              <w:rPr>
                <w:rFonts w:ascii="Verdana" w:hAnsi="Verdana"/>
                <w:color w:val="0F243E" w:themeColor="text2" w:themeShade="80"/>
              </w:rPr>
              <w:t>8</w:t>
            </w:r>
            <w:r w:rsidR="00730727" w:rsidRPr="00954152">
              <w:rPr>
                <w:rFonts w:ascii="Verdana" w:hAnsi="Verdana"/>
                <w:color w:val="0F243E" w:themeColor="text2" w:themeShade="80"/>
              </w:rPr>
              <w:t xml:space="preserve"> hours</w:t>
            </w:r>
          </w:p>
        </w:tc>
      </w:tr>
    </w:tbl>
    <w:p w14:paraId="10051E85" w14:textId="77777777" w:rsidR="00DD340D" w:rsidRPr="00954152" w:rsidRDefault="00DD340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F707BE1" w14:textId="77777777" w:rsidR="00DD340D" w:rsidRPr="00954152" w:rsidRDefault="00DD340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3072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14:paraId="094D3CFC" w14:textId="77777777" w:rsidR="000C513C" w:rsidRDefault="00AA5560">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w:t>
      </w:r>
      <w:r w:rsidR="00CC3481" w:rsidRPr="00954152">
        <w:rPr>
          <w:rFonts w:ascii="Verdana" w:hAnsi="Verdana"/>
          <w:color w:val="0F243E" w:themeColor="text2" w:themeShade="80"/>
          <w:sz w:val="20"/>
          <w:szCs w:val="20"/>
        </w:rPr>
        <w:t xml:space="preserve"> column notation in relation to vectors</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732945A4" w14:textId="77777777" w:rsidR="000C513C" w:rsidRDefault="00CC3481">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represent information graphically given column vectors;</w:t>
      </w:r>
    </w:p>
    <w:p w14:paraId="1161AA54" w14:textId="77777777" w:rsidR="000C513C" w:rsidRDefault="00CC3481">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wo column vectors which are parallel</w:t>
      </w:r>
      <w:r w:rsidR="00730727" w:rsidRPr="00954152">
        <w:rPr>
          <w:rFonts w:ascii="Verdana" w:hAnsi="Verdana"/>
          <w:color w:val="0F243E" w:themeColor="text2" w:themeShade="80"/>
          <w:sz w:val="20"/>
          <w:szCs w:val="20"/>
        </w:rPr>
        <w:t>;</w:t>
      </w:r>
      <w:r w:rsidR="00AA5560" w:rsidRPr="00954152">
        <w:rPr>
          <w:rFonts w:ascii="Verdana" w:hAnsi="Verdana"/>
          <w:color w:val="0F243E" w:themeColor="text2" w:themeShade="80"/>
          <w:sz w:val="20"/>
          <w:szCs w:val="20"/>
        </w:rPr>
        <w:t xml:space="preserve"> </w:t>
      </w:r>
    </w:p>
    <w:p w14:paraId="6AD014D5" w14:textId="77777777" w:rsidR="000C513C" w:rsidRDefault="00AA5560">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w:t>
      </w:r>
      <w:r w:rsidR="00CC3481" w:rsidRPr="00954152">
        <w:rPr>
          <w:rFonts w:ascii="Verdana" w:hAnsi="Verdana"/>
          <w:color w:val="0F243E" w:themeColor="text2" w:themeShade="80"/>
          <w:sz w:val="20"/>
          <w:szCs w:val="20"/>
        </w:rPr>
        <w:t xml:space="preserve"> using column vectors</w:t>
      </w:r>
      <w:r w:rsidRPr="00954152">
        <w:rPr>
          <w:rFonts w:ascii="Verdana" w:hAnsi="Verdana"/>
          <w:color w:val="0F243E" w:themeColor="text2" w:themeShade="80"/>
          <w:sz w:val="20"/>
          <w:szCs w:val="20"/>
        </w:rPr>
        <w:t>, and represent graphically, the sum of two vectors, the difference of two vectors and a scalar multiple of a vector</w:t>
      </w:r>
      <w:r w:rsidR="00CC348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4BBC11AF" w14:textId="77777777" w:rsidR="00AA5560" w:rsidRPr="00954152" w:rsidRDefault="00AA5560">
      <w:pPr>
        <w:pStyle w:val="ListParagraph"/>
        <w:spacing w:after="0"/>
        <w:ind w:left="0"/>
        <w:jc w:val="both"/>
        <w:rPr>
          <w:rFonts w:ascii="Verdana" w:hAnsi="Verdana"/>
          <w:color w:val="0F243E" w:themeColor="text2" w:themeShade="80"/>
          <w:sz w:val="20"/>
          <w:szCs w:val="20"/>
        </w:rPr>
      </w:pPr>
    </w:p>
    <w:p w14:paraId="08FF4C68" w14:textId="77777777" w:rsidR="000A238E"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4522DF7D" w14:textId="77777777" w:rsidR="00AA5560" w:rsidRPr="00954152" w:rsidRDefault="00AA556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if one vector is a multiple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y are parallel</w:t>
      </w:r>
      <w:r w:rsidR="00730727" w:rsidRPr="00954152">
        <w:rPr>
          <w:rFonts w:ascii="Verdana" w:hAnsi="Verdana"/>
          <w:color w:val="0F243E" w:themeColor="text2" w:themeShade="80"/>
          <w:sz w:val="20"/>
          <w:szCs w:val="20"/>
        </w:rPr>
        <w:t>.</w:t>
      </w:r>
    </w:p>
    <w:p w14:paraId="65E4909B" w14:textId="77777777" w:rsidR="00A07222" w:rsidRPr="00954152" w:rsidRDefault="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A07222" w:rsidRPr="00954152">
        <w:rPr>
          <w:rFonts w:ascii="Verdana" w:hAnsi="Verdana"/>
          <w:color w:val="0F243E" w:themeColor="text2" w:themeShade="80"/>
          <w:sz w:val="20"/>
          <w:szCs w:val="20"/>
        </w:rPr>
        <w:t>dd and subtract vectors using column vectors</w:t>
      </w:r>
      <w:r w:rsidRPr="00954152">
        <w:rPr>
          <w:rFonts w:ascii="Verdana" w:hAnsi="Verdana"/>
          <w:color w:val="0F243E" w:themeColor="text2" w:themeShade="80"/>
          <w:sz w:val="20"/>
          <w:szCs w:val="20"/>
        </w:rPr>
        <w:t>.</w:t>
      </w:r>
    </w:p>
    <w:p w14:paraId="0C8C6E1E" w14:textId="77777777" w:rsidR="000A238E" w:rsidRPr="00954152" w:rsidRDefault="000A238E">
      <w:pPr>
        <w:spacing w:after="0"/>
        <w:jc w:val="both"/>
        <w:rPr>
          <w:rFonts w:ascii="Verdana" w:hAnsi="Verdana"/>
          <w:color w:val="0F243E" w:themeColor="text2" w:themeShade="80"/>
          <w:sz w:val="20"/>
          <w:szCs w:val="20"/>
        </w:rPr>
      </w:pPr>
    </w:p>
    <w:p w14:paraId="02692648" w14:textId="77777777" w:rsidR="00BE6A1E" w:rsidRPr="003738F5"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16EE402C" w14:textId="77777777" w:rsidR="00BE6A1E" w:rsidRPr="003738F5"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nvestigations involving vectors around 2D shape</w:t>
      </w:r>
      <w:r w:rsidR="003738F5">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such as a squar</w:t>
      </w:r>
      <w:r w:rsidR="003738F5">
        <w:rPr>
          <w:rFonts w:ascii="Verdana" w:hAnsi="Verdana"/>
          <w:color w:val="0F243E" w:themeColor="text2" w:themeShade="80"/>
          <w:sz w:val="20"/>
          <w:szCs w:val="20"/>
        </w:rPr>
        <w:t>e can be extended to include considering the area enclosed in the same shapes.</w:t>
      </w:r>
    </w:p>
    <w:p w14:paraId="4D208B50" w14:textId="77777777" w:rsidR="003738F5" w:rsidRDefault="003738F5">
      <w:pPr>
        <w:spacing w:after="0"/>
        <w:jc w:val="both"/>
        <w:rPr>
          <w:rFonts w:ascii="Verdana" w:hAnsi="Verdana"/>
          <w:b/>
          <w:color w:val="0F243E" w:themeColor="text2" w:themeShade="80"/>
          <w:sz w:val="20"/>
          <w:szCs w:val="20"/>
        </w:rPr>
      </w:pPr>
    </w:p>
    <w:p w14:paraId="748D56CC" w14:textId="77777777"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D47CF09" w14:textId="77777777" w:rsidR="000C513C" w:rsidRDefault="00A0722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w:t>
      </w:r>
      <w:r w:rsidR="00CC3481" w:rsidRPr="00954152">
        <w:rPr>
          <w:rFonts w:ascii="Verdana" w:hAnsi="Verdana"/>
          <w:color w:val="0F243E" w:themeColor="text2" w:themeShade="80"/>
          <w:sz w:val="20"/>
          <w:szCs w:val="20"/>
        </w:rPr>
        <w:t>two</w:t>
      </w:r>
      <w:r w:rsidRPr="00954152">
        <w:rPr>
          <w:rFonts w:ascii="Verdana" w:hAnsi="Verdana"/>
          <w:color w:val="0F243E" w:themeColor="text2" w:themeShade="80"/>
          <w:sz w:val="20"/>
          <w:szCs w:val="20"/>
        </w:rPr>
        <w:t xml:space="preserve"> vectors</w:t>
      </w:r>
      <w:r w:rsidR="00CC3481" w:rsidRPr="00954152">
        <w:rPr>
          <w:rFonts w:ascii="Verdana" w:hAnsi="Verdana"/>
          <w:color w:val="0F243E" w:themeColor="text2" w:themeShade="80"/>
          <w:sz w:val="20"/>
          <w:szCs w:val="20"/>
        </w:rPr>
        <w:t xml:space="preserve"> can be parallel and</w:t>
      </w:r>
      <w:r w:rsidRPr="00954152">
        <w:rPr>
          <w:rFonts w:ascii="Verdana" w:hAnsi="Verdana"/>
          <w:color w:val="0F243E" w:themeColor="text2" w:themeShade="80"/>
          <w:sz w:val="20"/>
          <w:szCs w:val="20"/>
        </w:rPr>
        <w:t xml:space="preserve"> equal as they can be in different locations in the plane. </w:t>
      </w:r>
    </w:p>
    <w:p w14:paraId="76DE8114" w14:textId="77777777" w:rsidR="004B003A" w:rsidRPr="00954152" w:rsidRDefault="004B003A">
      <w:pPr>
        <w:spacing w:after="0"/>
        <w:jc w:val="both"/>
        <w:rPr>
          <w:rFonts w:ascii="Verdana" w:hAnsi="Verdana"/>
          <w:b/>
          <w:color w:val="0F243E" w:themeColor="text2" w:themeShade="80"/>
          <w:sz w:val="20"/>
          <w:szCs w:val="20"/>
        </w:rPr>
      </w:pPr>
    </w:p>
    <w:p w14:paraId="510AE35C" w14:textId="77777777"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9C12D72" w14:textId="77777777" w:rsidR="00A07222" w:rsidRPr="00954152" w:rsidRDefault="00A0722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manipulation of column vectors relatively easy compared to the pictorial and algebraic manipulation methods – encourage them to draw any vectors that they calculate on the picture. </w:t>
      </w:r>
    </w:p>
    <w:p w14:paraId="72F92CE7" w14:textId="77777777" w:rsidR="000A238E" w:rsidRPr="00954152" w:rsidRDefault="000A238E">
      <w:pPr>
        <w:spacing w:after="0"/>
        <w:jc w:val="both"/>
        <w:rPr>
          <w:rFonts w:ascii="Verdana" w:hAnsi="Verdana"/>
          <w:color w:val="0F243E" w:themeColor="text2" w:themeShade="80"/>
          <w:sz w:val="20"/>
          <w:szCs w:val="20"/>
        </w:rPr>
      </w:pPr>
    </w:p>
    <w:p w14:paraId="5C3C867D" w14:textId="77777777" w:rsidR="00FB4541" w:rsidRPr="00954152" w:rsidRDefault="00FB4541">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446"/>
        <w:gridCol w:w="2182"/>
      </w:tblGrid>
      <w:tr w:rsidR="00FB4541" w:rsidRPr="00954152" w14:paraId="45E08088" w14:textId="77777777" w:rsidTr="00FB4541">
        <w:trPr>
          <w:trHeight w:val="870"/>
        </w:trPr>
        <w:tc>
          <w:tcPr>
            <w:tcW w:w="3867" w:type="pct"/>
            <w:shd w:val="clear" w:color="auto" w:fill="0F243E" w:themeFill="text2" w:themeFillShade="80"/>
            <w:vAlign w:val="center"/>
          </w:tcPr>
          <w:p w14:paraId="19004AE5" w14:textId="77777777" w:rsidR="00FB4541" w:rsidRPr="00954152" w:rsidRDefault="00FB4541">
            <w:pPr>
              <w:spacing w:line="276" w:lineRule="auto"/>
              <w:rPr>
                <w:rFonts w:ascii="Verdana" w:hAnsi="Verdana"/>
                <w:b/>
                <w:color w:val="FFFFFF" w:themeColor="background1"/>
              </w:rPr>
            </w:pPr>
            <w:bookmarkStart w:id="60" w:name="Unit20"/>
            <w:r w:rsidRPr="00954152">
              <w:rPr>
                <w:rFonts w:ascii="Verdana" w:hAnsi="Verdana"/>
                <w:b/>
                <w:color w:val="FFFFFF" w:themeColor="background1"/>
              </w:rPr>
              <w:lastRenderedPageBreak/>
              <w:t xml:space="preserve">UNIT 20: </w:t>
            </w:r>
            <w:bookmarkEnd w:id="60"/>
            <w:r w:rsidRPr="00954152">
              <w:rPr>
                <w:rFonts w:ascii="Verdana" w:hAnsi="Verdana"/>
                <w:b/>
                <w:color w:val="FFFFFF" w:themeColor="background1"/>
              </w:rPr>
              <w:t>Rearranging equations</w:t>
            </w:r>
            <w:r w:rsidR="001A04BF" w:rsidRPr="00954152">
              <w:rPr>
                <w:rFonts w:ascii="Verdana" w:hAnsi="Verdana"/>
                <w:b/>
                <w:color w:val="FFFFFF" w:themeColor="background1"/>
              </w:rPr>
              <w:t>,</w:t>
            </w:r>
            <w:r w:rsidRPr="00954152">
              <w:rPr>
                <w:rFonts w:ascii="Verdana" w:hAnsi="Verdana"/>
                <w:b/>
                <w:color w:val="FFFFFF" w:themeColor="background1"/>
              </w:rPr>
              <w:t xml:space="preserve"> graphs of cubic and reciprocal functions and simultaneous equations </w:t>
            </w:r>
          </w:p>
        </w:tc>
        <w:tc>
          <w:tcPr>
            <w:tcW w:w="1133" w:type="pct"/>
            <w:shd w:val="clear" w:color="auto" w:fill="0F243E" w:themeFill="text2" w:themeFillShade="80"/>
            <w:vAlign w:val="center"/>
          </w:tcPr>
          <w:p w14:paraId="3B45F2BB" w14:textId="77777777" w:rsidR="00FB4541" w:rsidRPr="00954152" w:rsidRDefault="00FB4541">
            <w:pPr>
              <w:spacing w:line="276" w:lineRule="auto"/>
              <w:jc w:val="right"/>
              <w:rPr>
                <w:rFonts w:ascii="Verdana" w:hAnsi="Verdana"/>
                <w:color w:val="FFFFFF" w:themeColor="background1"/>
              </w:rPr>
            </w:pPr>
            <w:r w:rsidRPr="00954152">
              <w:rPr>
                <w:rFonts w:ascii="Verdana" w:hAnsi="Verdana"/>
                <w:b/>
                <w:color w:val="FFFFFF" w:themeColor="background1"/>
              </w:rPr>
              <w:t>Teaching time</w:t>
            </w:r>
          </w:p>
          <w:p w14:paraId="057DCAFA" w14:textId="77777777" w:rsidR="00FB4541" w:rsidRPr="00954152" w:rsidRDefault="00083A50">
            <w:pPr>
              <w:spacing w:line="276" w:lineRule="auto"/>
              <w:jc w:val="right"/>
              <w:rPr>
                <w:rFonts w:ascii="Verdana" w:hAnsi="Verdana"/>
                <w:color w:val="FFFFFF" w:themeColor="background1"/>
              </w:rPr>
            </w:pPr>
            <w:r w:rsidRPr="00954152">
              <w:rPr>
                <w:rFonts w:ascii="Verdana" w:hAnsi="Verdana"/>
                <w:color w:val="FFFFFF" w:themeColor="background1"/>
              </w:rPr>
              <w:t>4</w:t>
            </w:r>
            <w:r w:rsidR="001A04BF" w:rsidRPr="00954152">
              <w:rPr>
                <w:rFonts w:ascii="Verdana" w:hAnsi="Verdana"/>
                <w:color w:val="FFFFFF" w:themeColor="background1"/>
              </w:rPr>
              <w:t>–</w:t>
            </w:r>
            <w:r w:rsidRPr="00954152">
              <w:rPr>
                <w:rFonts w:ascii="Verdana" w:hAnsi="Verdana"/>
                <w:color w:val="FFFFFF" w:themeColor="background1"/>
              </w:rPr>
              <w:t>6</w:t>
            </w:r>
            <w:r w:rsidR="00FB4541" w:rsidRPr="00954152">
              <w:rPr>
                <w:rFonts w:ascii="Verdana" w:hAnsi="Verdana"/>
                <w:color w:val="FFFFFF" w:themeColor="background1"/>
              </w:rPr>
              <w:t xml:space="preserve"> hours</w:t>
            </w:r>
          </w:p>
        </w:tc>
      </w:tr>
    </w:tbl>
    <w:p w14:paraId="50AFC596" w14:textId="77777777" w:rsidR="00D521B9" w:rsidRPr="00954152" w:rsidRDefault="00D521B9">
      <w:pPr>
        <w:spacing w:after="0"/>
        <w:jc w:val="right"/>
        <w:rPr>
          <w:rFonts w:ascii="Verdana" w:hAnsi="Verdana"/>
          <w:color w:val="A6A6A6" w:themeColor="background1" w:themeShade="A6"/>
          <w:sz w:val="20"/>
          <w:szCs w:val="20"/>
        </w:rPr>
      </w:pPr>
      <w:hyperlink w:anchor="Overview" w:history="1">
        <w:r w:rsidRPr="00954152">
          <w:rPr>
            <w:rStyle w:val="Hyperlink"/>
            <w:rFonts w:ascii="Verdana" w:hAnsi="Verdana"/>
            <w:color w:val="A6A6A6" w:themeColor="background1" w:themeShade="A6"/>
            <w:sz w:val="20"/>
            <w:szCs w:val="20"/>
          </w:rPr>
          <w:t>Return to Overview</w:t>
        </w:r>
      </w:hyperlink>
    </w:p>
    <w:p w14:paraId="023BDFB7" w14:textId="77777777"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 xml:space="preserve">SPECIFICATION REFERENCES </w:t>
      </w:r>
    </w:p>
    <w:p w14:paraId="4E022940" w14:textId="77777777"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N1</w:t>
      </w:r>
      <w:r w:rsidRPr="00B95A7E">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14:paraId="43F557D1" w14:textId="77777777"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3</w:t>
      </w:r>
      <w:r w:rsidRPr="00B95A7E">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Pr>
          <w:rFonts w:ascii="Verdana" w:eastAsia="Times New Roman" w:hAnsi="Verdana" w:cs="Times New Roman"/>
          <w:color w:val="0F243E" w:themeColor="text2" w:themeShade="80"/>
          <w:sz w:val="20"/>
          <w:szCs w:val="20"/>
          <w:u w:val="single"/>
          <w:lang w:eastAsia="en-GB"/>
        </w:rPr>
        <w:t>identities</w:t>
      </w:r>
      <w:r w:rsidRPr="00B95A7E">
        <w:rPr>
          <w:rFonts w:ascii="Verdana" w:eastAsia="Times New Roman" w:hAnsi="Verdana" w:cs="Times New Roman"/>
          <w:color w:val="0F243E" w:themeColor="text2" w:themeShade="80"/>
          <w:sz w:val="20"/>
          <w:szCs w:val="20"/>
          <w:lang w:eastAsia="en-GB"/>
        </w:rPr>
        <w:t>, inequalities, terms and factors</w:t>
      </w:r>
    </w:p>
    <w:p w14:paraId="3636B60F" w14:textId="77777777"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5</w:t>
      </w:r>
      <w:r w:rsidRPr="00B95A7E">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14:paraId="6BF31BB6" w14:textId="77777777"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A6 </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B95A7E">
        <w:rPr>
          <w:rFonts w:ascii="Verdana" w:eastAsia="Times New Roman" w:hAnsi="Verdana" w:cs="Times New Roman"/>
          <w:color w:val="0F243E" w:themeColor="text2" w:themeShade="80"/>
          <w:sz w:val="20"/>
          <w:szCs w:val="20"/>
          <w:lang w:eastAsia="en-GB"/>
        </w:rPr>
        <w:t xml:space="preserve"> </w:t>
      </w:r>
    </w:p>
    <w:p w14:paraId="687B1325" w14:textId="77777777"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A9 </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 xml:space="preserve">use the form </w:t>
      </w:r>
      <w:r w:rsidRPr="00265DDA">
        <w:rPr>
          <w:rFonts w:ascii="Times New Roman" w:eastAsia="Times New Roman" w:hAnsi="Times New Roman" w:cs="Times New Roman"/>
          <w:i/>
          <w:color w:val="0F243E" w:themeColor="text2" w:themeShade="80"/>
          <w:sz w:val="24"/>
          <w:szCs w:val="24"/>
          <w:u w:val="single"/>
          <w:lang w:eastAsia="en-GB"/>
        </w:rPr>
        <w:t>y</w:t>
      </w:r>
      <w:r>
        <w:rPr>
          <w:rFonts w:ascii="Verdana" w:eastAsia="Times New Roman" w:hAnsi="Verdana" w:cs="Times New Roman"/>
          <w:color w:val="0F243E" w:themeColor="text2" w:themeShade="80"/>
          <w:sz w:val="20"/>
          <w:szCs w:val="20"/>
          <w:u w:val="single"/>
          <w:lang w:eastAsia="en-GB"/>
        </w:rPr>
        <w:t xml:space="preserve"> = </w:t>
      </w:r>
      <w:r w:rsidRPr="00265DDA">
        <w:rPr>
          <w:rFonts w:ascii="Times New Roman" w:eastAsia="Times New Roman" w:hAnsi="Times New Roman" w:cs="Times New Roman"/>
          <w:i/>
          <w:color w:val="0F243E" w:themeColor="text2" w:themeShade="80"/>
          <w:sz w:val="24"/>
          <w:szCs w:val="24"/>
          <w:u w:val="single"/>
          <w:lang w:eastAsia="en-GB"/>
        </w:rPr>
        <w:t>mx</w:t>
      </w:r>
      <w:r>
        <w:rPr>
          <w:rFonts w:ascii="Verdana" w:eastAsia="Times New Roman" w:hAnsi="Verdana" w:cs="Times New Roman"/>
          <w:color w:val="0F243E" w:themeColor="text2" w:themeShade="80"/>
          <w:sz w:val="20"/>
          <w:szCs w:val="20"/>
          <w:u w:val="single"/>
          <w:lang w:eastAsia="en-GB"/>
        </w:rPr>
        <w:t xml:space="preserve"> + </w:t>
      </w:r>
      <w:r w:rsidRPr="00265DDA">
        <w:rPr>
          <w:rFonts w:ascii="Times New Roman" w:eastAsia="Times New Roman" w:hAnsi="Times New Roman" w:cs="Times New Roman"/>
          <w:i/>
          <w:color w:val="0F243E" w:themeColor="text2" w:themeShade="80"/>
          <w:sz w:val="24"/>
          <w:szCs w:val="24"/>
          <w:u w:val="single"/>
          <w:lang w:eastAsia="en-GB"/>
        </w:rPr>
        <w:t>c</w:t>
      </w:r>
      <w:r>
        <w:rPr>
          <w:rFonts w:ascii="Verdana" w:eastAsia="Times New Roman" w:hAnsi="Verdana" w:cs="Times New Roman"/>
          <w:color w:val="0F243E" w:themeColor="text2" w:themeShade="80"/>
          <w:sz w:val="20"/>
          <w:szCs w:val="20"/>
          <w:u w:val="single"/>
          <w:lang w:eastAsia="en-GB"/>
        </w:rPr>
        <w:t xml:space="preserve"> to identify parallel lines; find the equation of the line through two given points, or through one point with a given gradient</w:t>
      </w:r>
    </w:p>
    <w:p w14:paraId="549A605C" w14:textId="77777777" w:rsidR="006D1EB1" w:rsidRDefault="006D1EB1" w:rsidP="00481D0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sidRPr="00A8095D">
        <w:rPr>
          <w:rFonts w:ascii="Verdana" w:eastAsia="Times New Roman" w:hAnsi="Verdana" w:cs="Times New Roman"/>
          <w:color w:val="0F243E" w:themeColor="text2" w:themeShade="80"/>
          <w:sz w:val="20"/>
          <w:szCs w:val="20"/>
          <w:lang w:eastAsia="en-GB"/>
        </w:rPr>
        <w:t>A10</w:t>
      </w:r>
      <w:r w:rsidRPr="00C952F3">
        <w:rPr>
          <w:rFonts w:ascii="Verdana" w:eastAsia="Times New Roman" w:hAnsi="Verdana" w:cs="Times New Roman"/>
          <w:color w:val="0F243E" w:themeColor="text2" w:themeShade="80"/>
          <w:sz w:val="20"/>
          <w:szCs w:val="20"/>
          <w:lang w:eastAsia="en-GB"/>
        </w:rPr>
        <w:t xml:space="preserve"> identify and interpret gradients and intercepts of linear functions graphically</w:t>
      </w:r>
      <w:r>
        <w:rPr>
          <w:rFonts w:ascii="Verdana" w:eastAsia="Times New Roman" w:hAnsi="Verdana" w:cs="Times New Roman"/>
          <w:color w:val="0F243E" w:themeColor="text2" w:themeShade="80"/>
          <w:sz w:val="20"/>
          <w:szCs w:val="20"/>
          <w:lang w:eastAsia="en-GB"/>
        </w:rPr>
        <w:t xml:space="preserve"> </w:t>
      </w:r>
      <w:r w:rsidRPr="00C952F3">
        <w:rPr>
          <w:rFonts w:ascii="Verdana" w:eastAsia="Times New Roman" w:hAnsi="Verdana" w:cs="Times New Roman"/>
          <w:color w:val="0F243E" w:themeColor="text2" w:themeShade="80"/>
          <w:sz w:val="20"/>
          <w:szCs w:val="20"/>
          <w:lang w:eastAsia="en-GB"/>
        </w:rPr>
        <w:t>and algebraically</w:t>
      </w:r>
    </w:p>
    <w:p w14:paraId="416F952B" w14:textId="77777777" w:rsidR="00D521B9" w:rsidRPr="00DC1AB3" w:rsidRDefault="00B95A7E" w:rsidP="006D1EB1">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12</w:t>
      </w:r>
      <w:r w:rsidRPr="00B95A7E">
        <w:rPr>
          <w:rFonts w:ascii="Verdana" w:eastAsia="Times New Roman" w:hAnsi="Verdana" w:cs="Times New Roman"/>
          <w:color w:val="0F243E" w:themeColor="text2" w:themeShade="80"/>
          <w:sz w:val="20"/>
          <w:szCs w:val="20"/>
          <w:lang w:eastAsia="en-GB"/>
        </w:rPr>
        <w:tab/>
        <w:t xml:space="preserve">recognise, sketch and interpret graphs of … </w:t>
      </w:r>
      <w:r>
        <w:rPr>
          <w:rFonts w:ascii="Verdana" w:eastAsia="Times New Roman" w:hAnsi="Verdana" w:cs="Times New Roman"/>
          <w:color w:val="0F243E" w:themeColor="text2" w:themeShade="80"/>
          <w:sz w:val="20"/>
          <w:szCs w:val="20"/>
          <w:u w:val="single"/>
          <w:lang w:eastAsia="en-GB"/>
        </w:rPr>
        <w:t xml:space="preserve">the reciprocal function </w:t>
      </w:r>
      <w:r w:rsidR="001A04BF" w:rsidRPr="00DC1AB3">
        <w:rPr>
          <w:rFonts w:ascii="Verdana" w:eastAsia="Times New Roman" w:hAnsi="Verdana" w:cs="Times New Roman"/>
          <w:color w:val="0F243E" w:themeColor="text2" w:themeShade="80"/>
          <w:position w:val="-22"/>
          <w:sz w:val="20"/>
          <w:szCs w:val="20"/>
          <w:u w:val="single"/>
          <w:lang w:eastAsia="en-GB"/>
        </w:rPr>
        <w:object w:dxaOrig="580" w:dyaOrig="560" w14:anchorId="3ACA3C2F">
          <v:shape id="_x0000_i1062" type="#_x0000_t75" style="width:28.5pt;height:28.5pt" o:ole="">
            <v:imagedata r:id="rId86" o:title=""/>
          </v:shape>
          <o:OLEObject Type="Embed" ProgID="Equation.DSMT4" ShapeID="_x0000_i1062" DrawAspect="Content" ObjectID="_1820655529" r:id="rId87"/>
        </w:object>
      </w:r>
      <w:r>
        <w:rPr>
          <w:rFonts w:ascii="Verdana" w:eastAsia="Times New Roman" w:hAnsi="Verdana" w:cs="Times New Roman"/>
          <w:color w:val="0F243E" w:themeColor="text2" w:themeShade="80"/>
          <w:sz w:val="20"/>
          <w:szCs w:val="20"/>
          <w:u w:val="single"/>
          <w:lang w:eastAsia="en-GB"/>
        </w:rPr>
        <w:t xml:space="preserve"> with </w:t>
      </w:r>
      <w:r w:rsidRPr="00265DDA">
        <w:rPr>
          <w:rFonts w:ascii="Times New Roman" w:eastAsia="Times New Roman" w:hAnsi="Times New Roman" w:cs="Times New Roman"/>
          <w:i/>
          <w:color w:val="0F243E" w:themeColor="text2" w:themeShade="80"/>
          <w:sz w:val="24"/>
          <w:szCs w:val="24"/>
          <w:u w:val="single"/>
          <w:lang w:eastAsia="en-GB"/>
        </w:rPr>
        <w:t>x</w:t>
      </w:r>
      <w:r>
        <w:rPr>
          <w:rFonts w:ascii="Verdana" w:eastAsia="Times New Roman" w:hAnsi="Verdana" w:cs="Times New Roman"/>
          <w:color w:val="0F243E" w:themeColor="text2" w:themeShade="80"/>
          <w:sz w:val="20"/>
          <w:szCs w:val="20"/>
          <w:u w:val="single"/>
          <w:lang w:eastAsia="en-GB"/>
        </w:rPr>
        <w:t xml:space="preserve"> ≠ 0</w:t>
      </w:r>
    </w:p>
    <w:p w14:paraId="70BA741A" w14:textId="77777777" w:rsidR="00D521B9"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14</w:t>
      </w:r>
      <w:r w:rsidRPr="00B95A7E">
        <w:rPr>
          <w:rFonts w:ascii="Verdana" w:eastAsia="Times New Roman" w:hAnsi="Verdana" w:cs="Times New Roman"/>
          <w:color w:val="0F243E" w:themeColor="text2" w:themeShade="80"/>
          <w:sz w:val="20"/>
          <w:szCs w:val="20"/>
          <w:lang w:eastAsia="en-GB"/>
        </w:rPr>
        <w:tab/>
        <w:t xml:space="preserve">plot and interpret … </w:t>
      </w:r>
      <w:r>
        <w:rPr>
          <w:rFonts w:ascii="Verdana" w:eastAsia="Times New Roman" w:hAnsi="Verdana" w:cs="Times New Roman"/>
          <w:color w:val="0F243E" w:themeColor="text2" w:themeShade="80"/>
          <w:sz w:val="20"/>
          <w:szCs w:val="20"/>
          <w:u w:val="single"/>
          <w:lang w:eastAsia="en-GB"/>
        </w:rPr>
        <w:t>reciprocal graphs</w:t>
      </w:r>
      <w:r w:rsidRPr="00B95A7E">
        <w:rPr>
          <w:rFonts w:ascii="Verdana" w:eastAsia="Times New Roman" w:hAnsi="Verdana" w:cs="Times New Roman"/>
          <w:color w:val="0F243E" w:themeColor="text2" w:themeShade="80"/>
          <w:sz w:val="20"/>
          <w:szCs w:val="20"/>
          <w:lang w:eastAsia="en-GB"/>
        </w:rPr>
        <w:t xml:space="preserve"> …</w:t>
      </w:r>
    </w:p>
    <w:p w14:paraId="3C04EF59" w14:textId="77777777" w:rsidR="00D521B9" w:rsidRPr="00DC1AB3" w:rsidRDefault="00B95A7E">
      <w:pPr>
        <w:spacing w:after="0"/>
        <w:ind w:left="567" w:hanging="567"/>
        <w:jc w:val="both"/>
        <w:rPr>
          <w:rFonts w:ascii="Verdana" w:eastAsia="Times New Roman" w:hAnsi="Verdana" w:cs="Times New Roman"/>
          <w:color w:val="0F243E" w:themeColor="text2" w:themeShade="80"/>
          <w:sz w:val="20"/>
          <w:szCs w:val="20"/>
          <w:u w:val="single"/>
          <w:lang w:eastAsia="en-GB"/>
        </w:rPr>
      </w:pPr>
      <w:r w:rsidRPr="00B95A7E">
        <w:rPr>
          <w:rFonts w:ascii="Verdana" w:eastAsia="Times New Roman" w:hAnsi="Verdana" w:cs="Times New Roman"/>
          <w:color w:val="0F243E" w:themeColor="text2" w:themeShade="80"/>
          <w:sz w:val="20"/>
          <w:szCs w:val="20"/>
          <w:lang w:eastAsia="en-GB"/>
        </w:rPr>
        <w:t xml:space="preserve">A19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solve two simultaneous equations in two variables (linear/linear) algebraically; find approximate solutions using a graph</w:t>
      </w:r>
    </w:p>
    <w:p w14:paraId="245F045F" w14:textId="77777777" w:rsidR="00D521B9" w:rsidRPr="00DC1AB3" w:rsidRDefault="00B95A7E">
      <w:pPr>
        <w:spacing w:after="0"/>
        <w:ind w:left="567" w:hanging="567"/>
        <w:jc w:val="both"/>
        <w:rPr>
          <w:rFonts w:ascii="Verdana" w:eastAsia="Times New Roman" w:hAnsi="Verdana" w:cs="Times New Roman"/>
          <w:color w:val="0F243E" w:themeColor="text2" w:themeShade="80"/>
          <w:sz w:val="20"/>
          <w:szCs w:val="20"/>
          <w:u w:val="single"/>
          <w:lang w:eastAsia="en-GB"/>
        </w:rPr>
      </w:pPr>
      <w:r w:rsidRPr="00B95A7E">
        <w:rPr>
          <w:rFonts w:ascii="Verdana" w:eastAsia="Times New Roman" w:hAnsi="Verdana" w:cs="Times New Roman"/>
          <w:color w:val="0F243E" w:themeColor="text2" w:themeShade="80"/>
          <w:sz w:val="20"/>
          <w:szCs w:val="20"/>
          <w:lang w:eastAsia="en-GB"/>
        </w:rPr>
        <w:t>A21</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or two simultaneous equations), solve the equation(s) and interpret the solution.</w:t>
      </w:r>
    </w:p>
    <w:p w14:paraId="6C377E96" w14:textId="77777777" w:rsidR="00D521B9" w:rsidRPr="00DC1AB3" w:rsidRDefault="00B95A7E" w:rsidP="00D6360F">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R10 </w:t>
      </w:r>
      <w:r w:rsidRPr="00B95A7E">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280024AC" w14:textId="77777777" w:rsidR="00D521B9"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R14</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 xml:space="preserve">recognise and interpret graphs that illustrate direct and inverse proportion </w:t>
      </w:r>
    </w:p>
    <w:p w14:paraId="288BAEC8" w14:textId="77777777" w:rsidR="00D521B9" w:rsidRPr="00DC1AB3" w:rsidRDefault="00D521B9">
      <w:pPr>
        <w:spacing w:after="0"/>
        <w:jc w:val="both"/>
        <w:rPr>
          <w:rFonts w:ascii="Verdana" w:hAnsi="Verdana"/>
          <w:b/>
          <w:color w:val="0F243E" w:themeColor="text2" w:themeShade="80"/>
          <w:sz w:val="20"/>
          <w:szCs w:val="20"/>
        </w:rPr>
      </w:pPr>
    </w:p>
    <w:p w14:paraId="11BCEF66" w14:textId="77777777"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RIOR KNOWLEDGE</w:t>
      </w:r>
    </w:p>
    <w:p w14:paraId="1838CD23" w14:textId="77777777"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be able to draw linear graphs.</w:t>
      </w:r>
    </w:p>
    <w:p w14:paraId="56226A37" w14:textId="77777777"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be able to plot coordinates and sketch simple functions with a table of values.</w:t>
      </w:r>
    </w:p>
    <w:p w14:paraId="0151AA28" w14:textId="77777777" w:rsidR="001964DD"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tudents should be able to substitute into and solve equations. </w:t>
      </w:r>
    </w:p>
    <w:p w14:paraId="34F982C5" w14:textId="77777777" w:rsidR="00A16DCF"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have experience of using formulae.</w:t>
      </w:r>
    </w:p>
    <w:p w14:paraId="631A88EC" w14:textId="77777777" w:rsidR="00FB4541"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recall and use the hierarchy of operations and use of inequality symbols.</w:t>
      </w:r>
    </w:p>
    <w:p w14:paraId="0C03A469" w14:textId="77777777" w:rsidR="00D521B9" w:rsidRPr="00DC1AB3" w:rsidRDefault="00D521B9">
      <w:pPr>
        <w:spacing w:after="0"/>
        <w:jc w:val="both"/>
        <w:rPr>
          <w:rFonts w:ascii="Verdana" w:hAnsi="Verdana"/>
          <w:color w:val="0F243E" w:themeColor="text2" w:themeShade="80"/>
          <w:sz w:val="20"/>
          <w:szCs w:val="20"/>
        </w:rPr>
      </w:pPr>
    </w:p>
    <w:p w14:paraId="02C703B3" w14:textId="77777777"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KEYWORDS</w:t>
      </w:r>
    </w:p>
    <w:p w14:paraId="27E59C4E" w14:textId="77777777"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iprocal, linear, gradient, functions, direct, indirect, estimate, cubic, subject, rearrange, simultaneous, substitution, elimination, proof</w:t>
      </w:r>
    </w:p>
    <w:p w14:paraId="2EAA319C" w14:textId="77777777" w:rsidR="001A04BF" w:rsidRPr="00DC1AB3" w:rsidRDefault="001A04BF">
      <w:pPr>
        <w:spacing w:after="0"/>
        <w:jc w:val="both"/>
        <w:rPr>
          <w:rFonts w:ascii="Verdana" w:hAnsi="Verdana"/>
          <w:color w:val="0F243E" w:themeColor="text2" w:themeShade="80"/>
          <w:sz w:val="20"/>
          <w:szCs w:val="20"/>
        </w:rPr>
      </w:pPr>
    </w:p>
    <w:p w14:paraId="523DECE9" w14:textId="77777777" w:rsidR="00472EBF" w:rsidRPr="00DC1AB3" w:rsidRDefault="00472EBF">
      <w:pPr>
        <w:spacing w:after="0"/>
        <w:jc w:val="both"/>
        <w:rPr>
          <w:rFonts w:ascii="Verdana" w:hAnsi="Verdana"/>
          <w:color w:val="0F243E" w:themeColor="text2" w:themeShade="80"/>
          <w:sz w:val="20"/>
          <w:szCs w:val="20"/>
        </w:rPr>
      </w:pPr>
    </w:p>
    <w:p w14:paraId="2CB68C2D" w14:textId="77777777" w:rsidR="00472EBF" w:rsidRPr="00DC1AB3" w:rsidRDefault="00472EBF">
      <w:pPr>
        <w:spacing w:after="0"/>
        <w:jc w:val="both"/>
        <w:rPr>
          <w:rFonts w:ascii="Verdana" w:hAnsi="Verdana"/>
          <w:color w:val="0F243E" w:themeColor="text2" w:themeShade="80"/>
          <w:sz w:val="20"/>
          <w:szCs w:val="20"/>
        </w:rPr>
      </w:pPr>
    </w:p>
    <w:p w14:paraId="722C528B" w14:textId="77777777" w:rsidR="00472EBF" w:rsidRPr="00DC1AB3" w:rsidRDefault="00472EBF">
      <w:pPr>
        <w:spacing w:after="0"/>
        <w:jc w:val="both"/>
        <w:rPr>
          <w:rFonts w:ascii="Verdana" w:hAnsi="Verdana"/>
          <w:color w:val="0F243E" w:themeColor="text2" w:themeShade="80"/>
          <w:sz w:val="20"/>
          <w:szCs w:val="20"/>
        </w:rPr>
      </w:pPr>
    </w:p>
    <w:p w14:paraId="2967812E" w14:textId="77777777" w:rsidR="00472EBF" w:rsidRPr="00DC1AB3" w:rsidRDefault="00472EBF">
      <w:pPr>
        <w:spacing w:after="0"/>
        <w:jc w:val="both"/>
        <w:rPr>
          <w:rFonts w:ascii="Verdana" w:hAnsi="Verdana"/>
          <w:color w:val="0F243E" w:themeColor="text2" w:themeShade="80"/>
          <w:sz w:val="20"/>
          <w:szCs w:val="20"/>
        </w:rPr>
      </w:pPr>
    </w:p>
    <w:p w14:paraId="02D37DBC" w14:textId="77777777" w:rsidR="00472EBF" w:rsidRPr="00DC1AB3" w:rsidRDefault="00472EBF">
      <w:pPr>
        <w:spacing w:after="0"/>
        <w:jc w:val="both"/>
        <w:rPr>
          <w:rFonts w:ascii="Verdana" w:hAnsi="Verdana"/>
          <w:color w:val="0F243E" w:themeColor="text2" w:themeShade="80"/>
          <w:sz w:val="20"/>
          <w:szCs w:val="20"/>
        </w:rPr>
      </w:pPr>
    </w:p>
    <w:p w14:paraId="068B355F" w14:textId="77777777" w:rsidR="00472EBF" w:rsidRPr="00DC1AB3" w:rsidRDefault="00472EBF">
      <w:pPr>
        <w:spacing w:after="0"/>
        <w:jc w:val="both"/>
        <w:rPr>
          <w:rFonts w:ascii="Verdana" w:hAnsi="Verdana"/>
          <w:color w:val="0F243E" w:themeColor="text2" w:themeShade="80"/>
          <w:sz w:val="20"/>
          <w:szCs w:val="20"/>
        </w:rPr>
      </w:pPr>
    </w:p>
    <w:p w14:paraId="258B271A" w14:textId="77777777" w:rsidR="00472EBF" w:rsidRPr="00DC1AB3" w:rsidRDefault="00472EBF">
      <w:pPr>
        <w:spacing w:after="0"/>
        <w:jc w:val="both"/>
        <w:rPr>
          <w:rFonts w:ascii="Verdana" w:hAnsi="Verdana"/>
          <w:color w:val="0F243E" w:themeColor="text2" w:themeShade="80"/>
          <w:sz w:val="20"/>
          <w:szCs w:val="20"/>
        </w:rPr>
      </w:pPr>
    </w:p>
    <w:p w14:paraId="6667D3A5" w14:textId="77777777" w:rsidR="00472EBF" w:rsidRPr="00DC1AB3" w:rsidRDefault="00472EBF">
      <w:pPr>
        <w:spacing w:after="0"/>
        <w:jc w:val="both"/>
        <w:rPr>
          <w:rFonts w:ascii="Verdana" w:hAnsi="Verdana"/>
          <w:color w:val="0F243E" w:themeColor="text2" w:themeShade="80"/>
          <w:sz w:val="20"/>
          <w:szCs w:val="20"/>
        </w:rPr>
      </w:pPr>
    </w:p>
    <w:p w14:paraId="382F4F46" w14:textId="77777777" w:rsidR="00472EBF" w:rsidRPr="00DC1AB3" w:rsidRDefault="00472EBF">
      <w:pPr>
        <w:spacing w:after="0"/>
        <w:jc w:val="both"/>
        <w:rPr>
          <w:rFonts w:ascii="Verdana" w:hAnsi="Verdana"/>
          <w:color w:val="0F243E" w:themeColor="text2" w:themeShade="80"/>
          <w:sz w:val="20"/>
          <w:szCs w:val="20"/>
        </w:rPr>
      </w:pPr>
    </w:p>
    <w:p w14:paraId="0A010900" w14:textId="77777777"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BJECTIVES</w:t>
      </w:r>
    </w:p>
    <w:p w14:paraId="64C2ECEF" w14:textId="77777777"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lastRenderedPageBreak/>
        <w:t>By the end of the unit, students should be able to:</w:t>
      </w:r>
    </w:p>
    <w:p w14:paraId="250885E9" w14:textId="77777777"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Know the difference between an equation and an identity and use and understand the </w:t>
      </w:r>
      <w:r w:rsidR="00265DDA">
        <w:rPr>
          <w:rFonts w:ascii="Verdana" w:hAnsi="Verdana"/>
          <w:color w:val="0F243E" w:themeColor="text2" w:themeShade="80"/>
          <w:sz w:val="20"/>
          <w:szCs w:val="20"/>
        </w:rPr>
        <w:br/>
      </w:r>
      <w:r w:rsidRPr="00B95A7E">
        <w:rPr>
          <w:rFonts w:ascii="Verdana" w:hAnsi="Verdana"/>
          <w:color w:val="0F243E" w:themeColor="text2" w:themeShade="80"/>
          <w:sz w:val="20"/>
          <w:szCs w:val="20"/>
        </w:rPr>
        <w:t xml:space="preserve">≠ symbol; </w:t>
      </w:r>
    </w:p>
    <w:p w14:paraId="53060380" w14:textId="77777777" w:rsidR="00A16DCF"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hange the subject of a formula involving the use of square roots and squares; </w:t>
      </w:r>
    </w:p>
    <w:p w14:paraId="28C126C2" w14:textId="77777777" w:rsidR="000C513C"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Answer ‘show that’ questions using consecutive integers (</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 1), squares </w:t>
      </w:r>
      <w:r w:rsidRPr="00265DDA">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vertAlign w:val="superscript"/>
        </w:rPr>
        <w:t>2</w:t>
      </w:r>
      <w:r w:rsidRPr="00B95A7E">
        <w:rPr>
          <w:rFonts w:ascii="Verdana" w:hAnsi="Verdana"/>
          <w:color w:val="0F243E" w:themeColor="text2" w:themeShade="80"/>
          <w:sz w:val="20"/>
          <w:szCs w:val="20"/>
        </w:rPr>
        <w:t xml:space="preserve">, </w:t>
      </w:r>
      <w:r w:rsidRPr="00265DDA">
        <w:rPr>
          <w:rFonts w:ascii="Times New Roman" w:hAnsi="Times New Roman" w:cs="Times New Roman"/>
          <w:i/>
          <w:color w:val="0F243E" w:themeColor="text2" w:themeShade="80"/>
          <w:sz w:val="24"/>
          <w:szCs w:val="24"/>
        </w:rPr>
        <w:t>b</w:t>
      </w:r>
      <w:r w:rsidRPr="00B95A7E">
        <w:rPr>
          <w:rFonts w:ascii="Verdana" w:hAnsi="Verdana"/>
          <w:color w:val="0F243E" w:themeColor="text2" w:themeShade="80"/>
          <w:sz w:val="20"/>
          <w:szCs w:val="20"/>
          <w:vertAlign w:val="superscript"/>
        </w:rPr>
        <w:t>2</w:t>
      </w:r>
      <w:r w:rsidRPr="00B95A7E">
        <w:rPr>
          <w:rFonts w:ascii="Verdana" w:hAnsi="Verdana"/>
          <w:color w:val="0F243E" w:themeColor="text2" w:themeShade="80"/>
          <w:sz w:val="20"/>
          <w:szCs w:val="20"/>
        </w:rPr>
        <w:t>, even numbers 2</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and odd numbers 2</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1; </w:t>
      </w:r>
    </w:p>
    <w:p w14:paraId="14F8B17A" w14:textId="77777777"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problems involving inverse proportion using graphs, and read values from graphs;</w:t>
      </w:r>
    </w:p>
    <w:p w14:paraId="23BD565C" w14:textId="77777777"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Find the equation of the line through two given points;</w:t>
      </w:r>
    </w:p>
    <w:p w14:paraId="31A6D460" w14:textId="77777777"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ognise, sketch and interpret graphs of simple cubic functions;</w:t>
      </w:r>
    </w:p>
    <w:p w14:paraId="682E2F41" w14:textId="77777777"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Recognise, sketch and interpret graphs of the reciprocal function </w:t>
      </w:r>
      <w:r w:rsidR="001A04BF" w:rsidRPr="00DC1AB3">
        <w:rPr>
          <w:rFonts w:ascii="Verdana" w:eastAsia="Times New Roman" w:hAnsi="Verdana" w:cs="Times New Roman"/>
          <w:color w:val="0F243E" w:themeColor="text2" w:themeShade="80"/>
          <w:position w:val="-22"/>
          <w:sz w:val="20"/>
          <w:szCs w:val="20"/>
          <w:lang w:eastAsia="en-GB"/>
        </w:rPr>
        <w:object w:dxaOrig="580" w:dyaOrig="560" w14:anchorId="7B73AA51">
          <v:shape id="_x0000_i1063" type="#_x0000_t75" style="width:28.5pt;height:28.5pt" o:ole="">
            <v:imagedata r:id="rId86" o:title=""/>
          </v:shape>
          <o:OLEObject Type="Embed" ProgID="Equation.DSMT4" ShapeID="_x0000_i1063" DrawAspect="Content" ObjectID="_1820655530" r:id="rId88"/>
        </w:object>
      </w:r>
      <w:r w:rsidRPr="00B95A7E">
        <w:rPr>
          <w:rFonts w:ascii="Verdana" w:eastAsia="Times New Roman" w:hAnsi="Verdana" w:cs="Times New Roman"/>
          <w:color w:val="0F243E" w:themeColor="text2" w:themeShade="80"/>
          <w:sz w:val="20"/>
          <w:szCs w:val="20"/>
          <w:lang w:eastAsia="en-GB"/>
        </w:rPr>
        <w:t xml:space="preserve"> with </w:t>
      </w:r>
      <w:r w:rsidRPr="00265DDA">
        <w:rPr>
          <w:rFonts w:ascii="Times New Roman" w:eastAsia="Times New Roman" w:hAnsi="Times New Roman" w:cs="Times New Roman"/>
          <w:i/>
          <w:color w:val="0F243E" w:themeColor="text2" w:themeShade="80"/>
          <w:sz w:val="24"/>
          <w:szCs w:val="24"/>
          <w:lang w:eastAsia="en-GB"/>
        </w:rPr>
        <w:t>x</w:t>
      </w:r>
      <w:r w:rsidRPr="00B95A7E">
        <w:rPr>
          <w:rFonts w:ascii="Verdana" w:eastAsia="Times New Roman" w:hAnsi="Verdana" w:cs="Times New Roman"/>
          <w:color w:val="0F243E" w:themeColor="text2" w:themeShade="80"/>
          <w:sz w:val="20"/>
          <w:szCs w:val="20"/>
          <w:lang w:eastAsia="en-GB"/>
        </w:rPr>
        <w:t xml:space="preserve"> ≠ 0</w:t>
      </w:r>
      <w:r w:rsidRPr="00B95A7E">
        <w:rPr>
          <w:rFonts w:ascii="Verdana" w:hAnsi="Verdana"/>
          <w:color w:val="0F243E" w:themeColor="text2" w:themeShade="80"/>
          <w:sz w:val="20"/>
          <w:szCs w:val="20"/>
        </w:rPr>
        <w:t>;</w:t>
      </w:r>
    </w:p>
    <w:p w14:paraId="4ED7BC49" w14:textId="77777777" w:rsidR="00A16DCF" w:rsidRPr="00DC1AB3" w:rsidRDefault="00B95A7E" w:rsidP="006D1EB1">
      <w:pPr>
        <w:pStyle w:val="ListParagraph"/>
        <w:numPr>
          <w:ilvl w:val="0"/>
          <w:numId w:val="14"/>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graphical representations of </w:t>
      </w:r>
      <w:r w:rsidR="006D1EB1">
        <w:rPr>
          <w:rFonts w:ascii="Verdana" w:hAnsi="Verdana"/>
          <w:color w:val="0F243E" w:themeColor="text2" w:themeShade="80"/>
          <w:sz w:val="20"/>
          <w:szCs w:val="20"/>
        </w:rPr>
        <w:t>inverse</w:t>
      </w:r>
      <w:r w:rsidRPr="00B95A7E">
        <w:rPr>
          <w:rFonts w:ascii="Verdana" w:hAnsi="Verdana"/>
          <w:color w:val="0F243E" w:themeColor="text2" w:themeShade="80"/>
          <w:sz w:val="20"/>
          <w:szCs w:val="20"/>
        </w:rPr>
        <w:t xml:space="preserve"> proportion to solve problems in context; </w:t>
      </w:r>
    </w:p>
    <w:p w14:paraId="455F1708" w14:textId="77777777"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dentify and interpret the gradient from an equation </w:t>
      </w:r>
      <w:r w:rsidRPr="00265DDA">
        <w:rPr>
          <w:rFonts w:ascii="Times New Roman" w:hAnsi="Times New Roman" w:cs="Times New Roman"/>
          <w:i/>
          <w:color w:val="0F243E" w:themeColor="text2" w:themeShade="80"/>
          <w:sz w:val="24"/>
          <w:szCs w:val="24"/>
        </w:rPr>
        <w:t>ax</w:t>
      </w:r>
      <w:r w:rsidRPr="00B95A7E">
        <w:rPr>
          <w:rFonts w:ascii="Verdana" w:hAnsi="Verdana"/>
          <w:color w:val="0F243E" w:themeColor="text2" w:themeShade="80"/>
          <w:sz w:val="20"/>
          <w:szCs w:val="20"/>
        </w:rPr>
        <w:t xml:space="preserve"> + </w:t>
      </w:r>
      <w:r w:rsidRPr="00265DDA">
        <w:rPr>
          <w:rFonts w:ascii="Times New Roman" w:hAnsi="Times New Roman" w:cs="Times New Roman"/>
          <w:i/>
          <w:color w:val="0F243E" w:themeColor="text2" w:themeShade="80"/>
          <w:sz w:val="24"/>
          <w:szCs w:val="24"/>
        </w:rPr>
        <w:t>by</w:t>
      </w:r>
      <w:r w:rsidRPr="00B95A7E">
        <w:rPr>
          <w:rFonts w:ascii="Verdana" w:hAnsi="Verdana"/>
          <w:color w:val="0F243E" w:themeColor="text2" w:themeShade="80"/>
          <w:sz w:val="20"/>
          <w:szCs w:val="20"/>
        </w:rPr>
        <w:t xml:space="preserve"> = </w:t>
      </w:r>
      <w:r w:rsidRPr="00265DDA">
        <w:rPr>
          <w:rFonts w:ascii="Times New Roman" w:hAnsi="Times New Roman" w:cs="Times New Roman"/>
          <w:i/>
          <w:color w:val="0F243E" w:themeColor="text2" w:themeShade="80"/>
          <w:sz w:val="24"/>
          <w:szCs w:val="24"/>
        </w:rPr>
        <w:t>c</w:t>
      </w:r>
      <w:r w:rsidRPr="00B95A7E">
        <w:rPr>
          <w:rFonts w:ascii="Verdana" w:hAnsi="Verdana"/>
          <w:color w:val="0F243E" w:themeColor="text2" w:themeShade="80"/>
          <w:sz w:val="20"/>
          <w:szCs w:val="20"/>
        </w:rPr>
        <w:t xml:space="preserve">; </w:t>
      </w:r>
    </w:p>
    <w:p w14:paraId="6C0377ED" w14:textId="77777777"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rite simultaneous equations to represent a situation; </w:t>
      </w:r>
    </w:p>
    <w:p w14:paraId="5C1CC01F" w14:textId="77777777" w:rsidR="000C513C"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simultaneous equations (linear/linear) algebraically and graphically;</w:t>
      </w:r>
    </w:p>
    <w:p w14:paraId="56035D5F" w14:textId="77777777" w:rsidR="00A16DCF"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simultaneous equations representing a real-life situation, graphically and algebraically, and interpret the solution in the context of the problem;</w:t>
      </w:r>
    </w:p>
    <w:p w14:paraId="5A21E5DE" w14:textId="77777777" w:rsidR="00D521B9" w:rsidRPr="00DC1AB3" w:rsidRDefault="00D521B9">
      <w:pPr>
        <w:spacing w:after="0"/>
        <w:jc w:val="both"/>
        <w:rPr>
          <w:rFonts w:ascii="Verdana" w:hAnsi="Verdana"/>
          <w:b/>
          <w:color w:val="0F243E" w:themeColor="text2" w:themeShade="80"/>
          <w:sz w:val="20"/>
          <w:szCs w:val="20"/>
        </w:rPr>
      </w:pPr>
    </w:p>
    <w:p w14:paraId="617C661D" w14:textId="77777777" w:rsidR="00D521B9" w:rsidRPr="00DC1AB3" w:rsidRDefault="00B95A7E">
      <w:pPr>
        <w:jc w:val="both"/>
        <w:rPr>
          <w:rFonts w:ascii="Verdana" w:hAnsi="Verdana"/>
          <w:color w:val="0F243E" w:themeColor="text2" w:themeShade="80"/>
          <w:sz w:val="20"/>
          <w:szCs w:val="20"/>
        </w:rPr>
      </w:pPr>
      <w:r w:rsidRPr="00B95A7E">
        <w:rPr>
          <w:rFonts w:ascii="Verdana" w:hAnsi="Verdana"/>
          <w:b/>
          <w:color w:val="0F243E" w:themeColor="text2" w:themeShade="80"/>
          <w:sz w:val="20"/>
          <w:szCs w:val="20"/>
        </w:rPr>
        <w:t>POSSIBLE SUCCESS CRITERIA</w:t>
      </w:r>
    </w:p>
    <w:p w14:paraId="7C665906" w14:textId="77777777" w:rsidR="001964DD"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two simultaneous equations in two variables (linear/linear) algebraically and find approximate solutions using a graph.</w:t>
      </w:r>
    </w:p>
    <w:p w14:paraId="7D7229FF" w14:textId="77777777"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dentify expressions, equations, formulae and identities from a list.</w:t>
      </w:r>
    </w:p>
    <w:p w14:paraId="1FC20E5B" w14:textId="77777777" w:rsidR="00A16DCF" w:rsidRPr="00DC1AB3" w:rsidRDefault="00A16DCF">
      <w:pPr>
        <w:spacing w:after="0"/>
        <w:jc w:val="both"/>
        <w:rPr>
          <w:rFonts w:ascii="Verdana" w:hAnsi="Verdana"/>
          <w:color w:val="0F243E" w:themeColor="text2" w:themeShade="80"/>
          <w:sz w:val="20"/>
          <w:szCs w:val="20"/>
        </w:rPr>
      </w:pPr>
    </w:p>
    <w:p w14:paraId="72AD7021" w14:textId="77777777" w:rsidR="00BE6A1E"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14:paraId="02B38F3D" w14:textId="77777777" w:rsidR="00BE6A1E"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imple simultaneous equations can be formed and solved from real life scenarios</w:t>
      </w:r>
      <w:r w:rsidR="00265DDA">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such as </w:t>
      </w:r>
      <w:r w:rsidR="00265DDA">
        <w:rPr>
          <w:rFonts w:ascii="Verdana" w:hAnsi="Verdana"/>
          <w:color w:val="0F243E" w:themeColor="text2" w:themeShade="80"/>
          <w:sz w:val="20"/>
          <w:szCs w:val="20"/>
        </w:rPr>
        <w:br/>
      </w:r>
      <w:r w:rsidRPr="00B95A7E">
        <w:rPr>
          <w:rFonts w:ascii="Verdana" w:hAnsi="Verdana"/>
          <w:color w:val="0F243E" w:themeColor="text2" w:themeShade="80"/>
          <w:sz w:val="20"/>
          <w:szCs w:val="20"/>
        </w:rPr>
        <w:t>2 adult and 2 child ticket</w:t>
      </w:r>
      <w:r w:rsidR="00265DDA">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 £18</w:t>
      </w:r>
      <w:r w:rsidR="00265DDA">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and 1 adult and 3 child ticket</w:t>
      </w:r>
      <w:r w:rsidR="00265DDA">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s £17. What is the cost of 1 adult ticket? </w:t>
      </w:r>
    </w:p>
    <w:p w14:paraId="3D8AC458" w14:textId="77777777" w:rsidR="00DC1AB3" w:rsidRPr="00DC1AB3" w:rsidRDefault="00DC1AB3">
      <w:pPr>
        <w:spacing w:after="0"/>
        <w:jc w:val="both"/>
        <w:rPr>
          <w:rFonts w:ascii="Verdana" w:hAnsi="Verdana"/>
          <w:b/>
          <w:color w:val="0F243E" w:themeColor="text2" w:themeShade="80"/>
          <w:sz w:val="20"/>
          <w:szCs w:val="20"/>
        </w:rPr>
      </w:pPr>
    </w:p>
    <w:p w14:paraId="0F9B2BC1" w14:textId="77777777"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COMMON MISCONCEPTIONS</w:t>
      </w:r>
    </w:p>
    <w:p w14:paraId="4EEA560A" w14:textId="77777777"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The effects of transforming functions are often confused.</w:t>
      </w:r>
    </w:p>
    <w:p w14:paraId="0EF3B00D" w14:textId="77777777" w:rsidR="00D521B9" w:rsidRPr="0094143A" w:rsidRDefault="00D521B9">
      <w:pPr>
        <w:spacing w:after="0"/>
        <w:jc w:val="both"/>
        <w:rPr>
          <w:rFonts w:ascii="Verdana" w:hAnsi="Verdana"/>
          <w:color w:val="0F243E" w:themeColor="text2" w:themeShade="80"/>
          <w:sz w:val="20"/>
          <w:szCs w:val="20"/>
        </w:rPr>
      </w:pPr>
    </w:p>
    <w:p w14:paraId="35B5A436" w14:textId="77777777" w:rsidR="00D521B9" w:rsidRPr="0094143A" w:rsidRDefault="00B95A7E">
      <w:pPr>
        <w:jc w:val="both"/>
        <w:rPr>
          <w:rFonts w:ascii="Verdana" w:hAnsi="Verdana"/>
          <w:b/>
          <w:color w:val="0F243E" w:themeColor="text2" w:themeShade="80"/>
          <w:sz w:val="20"/>
          <w:szCs w:val="20"/>
        </w:rPr>
      </w:pPr>
      <w:r w:rsidRPr="0094143A">
        <w:rPr>
          <w:rFonts w:ascii="Verdana" w:hAnsi="Verdana"/>
          <w:b/>
          <w:color w:val="0F243E" w:themeColor="text2" w:themeShade="80"/>
          <w:sz w:val="20"/>
          <w:szCs w:val="20"/>
        </w:rPr>
        <w:t>NOTES</w:t>
      </w:r>
    </w:p>
    <w:p w14:paraId="14697C05" w14:textId="77777777" w:rsidR="001964DD" w:rsidRPr="0094143A" w:rsidRDefault="00B95A7E" w:rsidP="0094143A">
      <w:pPr>
        <w:spacing w:after="0"/>
        <w:jc w:val="both"/>
        <w:rPr>
          <w:rFonts w:ascii="Verdana" w:hAnsi="Verdana"/>
          <w:color w:val="0F243E" w:themeColor="text2" w:themeShade="80"/>
          <w:sz w:val="20"/>
          <w:szCs w:val="20"/>
        </w:rPr>
      </w:pPr>
      <w:r w:rsidRPr="0094143A">
        <w:rPr>
          <w:rFonts w:ascii="Verdana" w:hAnsi="Verdana"/>
          <w:color w:val="0F243E" w:themeColor="text2" w:themeShade="80"/>
          <w:sz w:val="20"/>
          <w:szCs w:val="20"/>
        </w:rPr>
        <w:t xml:space="preserve">Emphasise the need for good algebraic notation. </w:t>
      </w:r>
    </w:p>
    <w:p w14:paraId="2DC77B79" w14:textId="77777777" w:rsidR="0094143A" w:rsidRDefault="0094143A">
      <w:pPr>
        <w:rPr>
          <w:rFonts w:ascii="Verdana" w:eastAsia="Times New Roman" w:hAnsi="Verdana" w:cs="Times New Roman"/>
          <w:sz w:val="20"/>
          <w:szCs w:val="20"/>
        </w:rPr>
      </w:pPr>
      <w:r>
        <w:rPr>
          <w:b/>
          <w:sz w:val="20"/>
        </w:rPr>
        <w:br w:type="page"/>
      </w:r>
    </w:p>
    <w:p w14:paraId="58D89883" w14:textId="77777777" w:rsidR="0094143A" w:rsidRDefault="0094143A" w:rsidP="0094143A">
      <w:pPr>
        <w:rPr>
          <w:rFonts w:ascii="Verdana" w:hAnsi="Verdana"/>
          <w:b/>
          <w:color w:val="0F243E" w:themeColor="text2" w:themeShade="80"/>
          <w:sz w:val="20"/>
          <w:szCs w:val="20"/>
        </w:rPr>
        <w:sectPr w:rsidR="0094143A" w:rsidSect="00DD7479">
          <w:headerReference w:type="even" r:id="rId89"/>
          <w:headerReference w:type="default" r:id="rId90"/>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lastRenderedPageBreak/>
        <w:br w:type="page"/>
      </w:r>
    </w:p>
    <w:p w14:paraId="085FC557" w14:textId="77777777" w:rsidR="0094143A" w:rsidRPr="00954152" w:rsidRDefault="0094143A" w:rsidP="0094143A">
      <w:pPr>
        <w:jc w:val="center"/>
        <w:rPr>
          <w:b/>
          <w:sz w:val="52"/>
          <w:szCs w:val="52"/>
        </w:rPr>
      </w:pPr>
    </w:p>
    <w:p w14:paraId="5D2255B9" w14:textId="77777777" w:rsidR="0094143A" w:rsidRPr="00954152" w:rsidRDefault="0094143A" w:rsidP="0094143A">
      <w:pPr>
        <w:jc w:val="center"/>
        <w:rPr>
          <w:b/>
          <w:sz w:val="52"/>
          <w:szCs w:val="52"/>
        </w:rPr>
      </w:pPr>
    </w:p>
    <w:p w14:paraId="093F801D" w14:textId="77777777" w:rsidR="0094143A" w:rsidRPr="00954152" w:rsidRDefault="0094143A" w:rsidP="0094143A">
      <w:pPr>
        <w:jc w:val="center"/>
        <w:rPr>
          <w:b/>
          <w:sz w:val="52"/>
          <w:szCs w:val="52"/>
        </w:rPr>
      </w:pPr>
    </w:p>
    <w:p w14:paraId="64228D35" w14:textId="77777777" w:rsidR="0094143A" w:rsidRPr="00954152" w:rsidRDefault="0094143A" w:rsidP="0094143A">
      <w:pPr>
        <w:jc w:val="center"/>
        <w:rPr>
          <w:b/>
          <w:sz w:val="52"/>
          <w:szCs w:val="52"/>
        </w:rPr>
      </w:pPr>
    </w:p>
    <w:p w14:paraId="1C901EB2" w14:textId="77777777" w:rsidR="0094143A" w:rsidRPr="00954152" w:rsidRDefault="0094143A" w:rsidP="0094143A">
      <w:pPr>
        <w:jc w:val="center"/>
        <w:rPr>
          <w:b/>
          <w:sz w:val="52"/>
          <w:szCs w:val="52"/>
        </w:rPr>
      </w:pPr>
    </w:p>
    <w:p w14:paraId="5FF6507A" w14:textId="77777777" w:rsidR="0094143A" w:rsidRPr="00954152" w:rsidRDefault="0094143A" w:rsidP="0094143A">
      <w:pPr>
        <w:jc w:val="center"/>
        <w:rPr>
          <w:b/>
          <w:sz w:val="52"/>
          <w:szCs w:val="52"/>
        </w:rPr>
      </w:pPr>
    </w:p>
    <w:p w14:paraId="077A52E8" w14:textId="77777777" w:rsidR="0094143A" w:rsidRPr="00954152" w:rsidRDefault="0094143A" w:rsidP="0094143A">
      <w:pPr>
        <w:jc w:val="center"/>
        <w:rPr>
          <w:rFonts w:ascii="Trebuchet MS" w:hAnsi="Trebuchet MS"/>
          <w:b/>
          <w:sz w:val="52"/>
          <w:szCs w:val="52"/>
        </w:rPr>
      </w:pPr>
      <w:r w:rsidRPr="00954152">
        <w:rPr>
          <w:rFonts w:ascii="Trebuchet MS" w:hAnsi="Trebuchet MS"/>
          <w:b/>
          <w:sz w:val="52"/>
          <w:szCs w:val="52"/>
        </w:rPr>
        <w:t>GCSE Mathematics (1MA1)</w:t>
      </w:r>
    </w:p>
    <w:p w14:paraId="7ACB480C" w14:textId="77777777" w:rsidR="0094143A" w:rsidRPr="00954152" w:rsidRDefault="0094143A" w:rsidP="0094143A">
      <w:pPr>
        <w:jc w:val="center"/>
        <w:rPr>
          <w:rFonts w:ascii="Trebuchet MS" w:hAnsi="Trebuchet MS"/>
          <w:b/>
          <w:sz w:val="52"/>
          <w:szCs w:val="52"/>
        </w:rPr>
      </w:pPr>
      <w:r w:rsidRPr="00954152">
        <w:rPr>
          <w:rFonts w:ascii="Trebuchet MS" w:hAnsi="Trebuchet MS"/>
          <w:b/>
          <w:sz w:val="52"/>
          <w:szCs w:val="52"/>
        </w:rPr>
        <w:t>Higher Tier</w:t>
      </w:r>
    </w:p>
    <w:p w14:paraId="6397F648" w14:textId="77777777" w:rsidR="0094143A" w:rsidRPr="00954152" w:rsidRDefault="0094143A" w:rsidP="0094143A">
      <w:pPr>
        <w:jc w:val="center"/>
        <w:rPr>
          <w:rFonts w:ascii="Trebuchet MS" w:hAnsi="Trebuchet MS"/>
          <w:b/>
          <w:sz w:val="52"/>
          <w:szCs w:val="52"/>
        </w:rPr>
      </w:pPr>
    </w:p>
    <w:p w14:paraId="57D02729" w14:textId="77777777" w:rsidR="0094143A" w:rsidRPr="00954152" w:rsidRDefault="0094143A" w:rsidP="0094143A">
      <w:pPr>
        <w:jc w:val="center"/>
        <w:rPr>
          <w:rFonts w:ascii="Trebuchet MS" w:hAnsi="Trebuchet MS"/>
          <w:b/>
          <w:sz w:val="52"/>
          <w:szCs w:val="52"/>
        </w:rPr>
      </w:pPr>
      <w:r w:rsidRPr="00954152">
        <w:rPr>
          <w:rFonts w:ascii="Trebuchet MS" w:hAnsi="Trebuchet MS"/>
          <w:b/>
          <w:sz w:val="52"/>
          <w:szCs w:val="52"/>
        </w:rPr>
        <w:t>Scheme of Work</w:t>
      </w:r>
    </w:p>
    <w:p w14:paraId="677B2529" w14:textId="77777777" w:rsidR="0094143A" w:rsidRPr="00954152" w:rsidRDefault="0094143A" w:rsidP="0094143A">
      <w:pPr>
        <w:rPr>
          <w:b/>
        </w:rPr>
      </w:pPr>
      <w:r w:rsidRPr="00954152">
        <w:rPr>
          <w:b/>
        </w:rPr>
        <w:br w:type="page"/>
      </w:r>
    </w:p>
    <w:p w14:paraId="7A4D8ADB" w14:textId="77777777" w:rsidR="0094143A" w:rsidRPr="00954152" w:rsidRDefault="0094143A" w:rsidP="0094143A">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676"/>
        <w:gridCol w:w="6957"/>
        <w:gridCol w:w="1340"/>
      </w:tblGrid>
      <w:tr w:rsidR="0094143A" w:rsidRPr="00954152" w14:paraId="7671B6C2" w14:textId="77777777" w:rsidTr="00C04EFA">
        <w:trPr>
          <w:cantSplit/>
        </w:trPr>
        <w:tc>
          <w:tcPr>
            <w:tcW w:w="702"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14:paraId="0BD4E228" w14:textId="77777777" w:rsidR="0094143A" w:rsidRPr="00954152" w:rsidRDefault="0094143A" w:rsidP="00C04EFA">
            <w:pPr>
              <w:pStyle w:val="U-text-sml-head"/>
              <w:jc w:val="center"/>
              <w:rPr>
                <w:sz w:val="20"/>
              </w:rPr>
            </w:pPr>
            <w:bookmarkStart w:id="61" w:name="HOverview" w:colFirst="0" w:colLast="2"/>
            <w:r w:rsidRPr="00954152">
              <w:rPr>
                <w:sz w:val="20"/>
              </w:rPr>
              <w:lastRenderedPageBreak/>
              <w:t xml:space="preserve">Unit </w:t>
            </w:r>
          </w:p>
        </w:tc>
        <w:tc>
          <w:tcPr>
            <w:tcW w:w="3618"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00F4CFE8" w14:textId="77777777" w:rsidR="0094143A" w:rsidRPr="00954152" w:rsidRDefault="0094143A" w:rsidP="00C04EFA">
            <w:pPr>
              <w:pStyle w:val="U-text-sml-head"/>
              <w:jc w:val="center"/>
              <w:rPr>
                <w:sz w:val="20"/>
              </w:rPr>
            </w:pPr>
            <w:r w:rsidRPr="00954152">
              <w:rPr>
                <w:sz w:val="20"/>
              </w:rPr>
              <w:t>Title</w:t>
            </w:r>
          </w:p>
        </w:tc>
        <w:tc>
          <w:tcPr>
            <w:tcW w:w="680"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14:paraId="4AD8B3AC" w14:textId="77777777" w:rsidR="0094143A" w:rsidRPr="00954152" w:rsidRDefault="0094143A" w:rsidP="00C04EFA">
            <w:pPr>
              <w:pStyle w:val="U-text-sml-head"/>
              <w:jc w:val="center"/>
              <w:rPr>
                <w:sz w:val="20"/>
              </w:rPr>
            </w:pPr>
            <w:r w:rsidRPr="00954152">
              <w:rPr>
                <w:sz w:val="20"/>
              </w:rPr>
              <w:t>Estimated hours</w:t>
            </w:r>
          </w:p>
        </w:tc>
      </w:tr>
      <w:bookmarkEnd w:id="61"/>
      <w:tr w:rsidR="0094143A" w:rsidRPr="00954152" w14:paraId="0495AF3C" w14:textId="77777777" w:rsidTr="00C04EFA">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037D1DA7" w14:textId="77777777" w:rsidR="0094143A" w:rsidRPr="00FF47E9" w:rsidRDefault="003855CC" w:rsidP="00C04EFA">
            <w:pPr>
              <w:pStyle w:val="U-text"/>
              <w:spacing w:before="10" w:after="10" w:line="276" w:lineRule="auto"/>
              <w:jc w:val="center"/>
              <w:rPr>
                <w:color w:val="0F243E" w:themeColor="text2" w:themeShade="80"/>
                <w:szCs w:val="20"/>
              </w:rPr>
            </w:pPr>
            <w:r w:rsidRPr="00FF47E9">
              <w:fldChar w:fldCharType="begin"/>
            </w:r>
            <w:r w:rsidR="0094143A" w:rsidRPr="00A22C92">
              <w:rPr>
                <w:color w:val="0F243E" w:themeColor="text2" w:themeShade="80"/>
              </w:rPr>
              <w:instrText>HYPERLINK  \l "HUnit1"</w:instrText>
            </w:r>
            <w:r w:rsidRPr="00FF47E9">
              <w:fldChar w:fldCharType="separate"/>
            </w:r>
            <w:r w:rsidR="0094143A" w:rsidRPr="00FF47E9">
              <w:rPr>
                <w:rStyle w:val="Hyperlink"/>
                <w:color w:val="0F243E" w:themeColor="text2" w:themeShade="80"/>
                <w:szCs w:val="20"/>
              </w:rPr>
              <w:t>1</w:t>
            </w:r>
            <w:r w:rsidRPr="00FF47E9">
              <w:rPr>
                <w:rStyle w:val="Hyperlink"/>
                <w:color w:val="0F243E" w:themeColor="text2" w:themeShade="80"/>
                <w:szCs w:val="20"/>
              </w:rPr>
              <w:fldChar w:fldCharType="end"/>
            </w:r>
          </w:p>
        </w:tc>
        <w:tc>
          <w:tcPr>
            <w:tcW w:w="357" w:type="pct"/>
            <w:tcBorders>
              <w:top w:val="single" w:sz="4" w:space="0" w:color="0F243E" w:themeColor="text2" w:themeShade="80"/>
              <w:left w:val="nil"/>
              <w:bottom w:val="nil"/>
              <w:right w:val="single" w:sz="4" w:space="0" w:color="0F243E" w:themeColor="text2" w:themeShade="80"/>
            </w:tcBorders>
          </w:tcPr>
          <w:p w14:paraId="71E735CE" w14:textId="77777777" w:rsidR="0094143A" w:rsidRPr="00FF47E9" w:rsidRDefault="0094143A" w:rsidP="00C04EFA">
            <w:pPr>
              <w:pStyle w:val="U-text"/>
              <w:spacing w:before="10" w:after="10" w:line="276" w:lineRule="auto"/>
              <w:jc w:val="center"/>
              <w:rPr>
                <w:color w:val="0F243E" w:themeColor="text2" w:themeShade="80"/>
                <w:szCs w:val="20"/>
              </w:rPr>
            </w:pPr>
            <w:hyperlink w:anchor="HUnit1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E080B22"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alculations, checking and rounding</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59FF563"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14:paraId="13686ED5" w14:textId="77777777" w:rsidTr="00C04EFA">
        <w:trPr>
          <w:cantSplit/>
          <w:trHeight w:val="321"/>
        </w:trPr>
        <w:tc>
          <w:tcPr>
            <w:tcW w:w="346" w:type="pct"/>
            <w:vMerge/>
            <w:tcBorders>
              <w:top w:val="nil"/>
              <w:left w:val="single" w:sz="4" w:space="0" w:color="0F243E" w:themeColor="text2" w:themeShade="80"/>
              <w:bottom w:val="nil"/>
              <w:right w:val="nil"/>
            </w:tcBorders>
            <w:vAlign w:val="center"/>
          </w:tcPr>
          <w:p w14:paraId="7D704338"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56CFC4E9" w14:textId="77777777" w:rsidR="0094143A" w:rsidRPr="00FF47E9" w:rsidRDefault="0094143A" w:rsidP="00C04EFA">
            <w:pPr>
              <w:pStyle w:val="U-text"/>
              <w:spacing w:before="10" w:after="10" w:line="276" w:lineRule="auto"/>
              <w:jc w:val="center"/>
              <w:rPr>
                <w:color w:val="0F243E" w:themeColor="text2" w:themeShade="80"/>
                <w:szCs w:val="20"/>
              </w:rPr>
            </w:pPr>
            <w:hyperlink w:anchor="HUnit1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BC20B5D"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Indices, roots, reciprocals and hierarchy of oper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E3ADE21"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14:paraId="6AC29203" w14:textId="77777777" w:rsidTr="00C04EFA">
        <w:trPr>
          <w:cantSplit/>
          <w:trHeight w:val="321"/>
        </w:trPr>
        <w:tc>
          <w:tcPr>
            <w:tcW w:w="346" w:type="pct"/>
            <w:vMerge/>
            <w:tcBorders>
              <w:top w:val="nil"/>
              <w:left w:val="single" w:sz="4" w:space="0" w:color="0F243E" w:themeColor="text2" w:themeShade="80"/>
              <w:bottom w:val="nil"/>
              <w:right w:val="nil"/>
            </w:tcBorders>
            <w:vAlign w:val="center"/>
          </w:tcPr>
          <w:p w14:paraId="2870A8DD"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050AE4B4" w14:textId="77777777" w:rsidR="0094143A" w:rsidRPr="00FF47E9" w:rsidRDefault="0094143A" w:rsidP="00C04EFA">
            <w:pPr>
              <w:pStyle w:val="U-text"/>
              <w:spacing w:before="10" w:after="10" w:line="276" w:lineRule="auto"/>
              <w:jc w:val="center"/>
              <w:rPr>
                <w:color w:val="0F243E" w:themeColor="text2" w:themeShade="80"/>
                <w:szCs w:val="20"/>
              </w:rPr>
            </w:pPr>
            <w:hyperlink w:anchor="HUnit1c" w:history="1">
              <w:r w:rsidRPr="00FF47E9">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DF48CA2"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Factors, multiples</w:t>
            </w:r>
            <w:r>
              <w:rPr>
                <w:color w:val="0F243E" w:themeColor="text2" w:themeShade="80"/>
                <w:szCs w:val="20"/>
              </w:rPr>
              <w:t xml:space="preserve">, </w:t>
            </w:r>
            <w:r w:rsidRPr="00954152">
              <w:rPr>
                <w:color w:val="0F243E" w:themeColor="text2" w:themeShade="80"/>
                <w:szCs w:val="20"/>
              </w:rPr>
              <w:t>primes</w:t>
            </w:r>
            <w:r>
              <w:rPr>
                <w:color w:val="0F243E" w:themeColor="text2" w:themeShade="80"/>
                <w:szCs w:val="20"/>
              </w:rPr>
              <w:t>, standard form and sur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9C3E203"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14:paraId="05A1FD49" w14:textId="77777777" w:rsidTr="00C04EFA">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45685FEC" w14:textId="77777777" w:rsidR="0094143A" w:rsidRPr="00FF47E9" w:rsidRDefault="0094143A" w:rsidP="00C04EFA">
            <w:pPr>
              <w:pStyle w:val="U-text"/>
              <w:spacing w:before="10" w:after="10" w:line="276" w:lineRule="auto"/>
              <w:jc w:val="center"/>
              <w:rPr>
                <w:color w:val="0F243E" w:themeColor="text2" w:themeShade="80"/>
                <w:szCs w:val="20"/>
              </w:rPr>
            </w:pPr>
            <w:hyperlink w:anchor="HUnit2" w:history="1">
              <w:r w:rsidRPr="00FF47E9">
                <w:rPr>
                  <w:rStyle w:val="Hyperlink"/>
                  <w:color w:val="0F243E" w:themeColor="text2" w:themeShade="80"/>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14:paraId="5034AA9D" w14:textId="77777777" w:rsidR="0094143A" w:rsidRPr="00FF47E9" w:rsidRDefault="0094143A" w:rsidP="00C04EFA">
            <w:pPr>
              <w:pStyle w:val="U-text"/>
              <w:spacing w:before="10" w:after="10" w:line="276" w:lineRule="auto"/>
              <w:jc w:val="center"/>
              <w:rPr>
                <w:color w:val="0F243E" w:themeColor="text2" w:themeShade="80"/>
                <w:szCs w:val="20"/>
              </w:rPr>
            </w:pPr>
            <w:hyperlink w:anchor="HUnit2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F8226A0"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Algebra: </w:t>
            </w:r>
            <w:r>
              <w:rPr>
                <w:color w:val="0F243E" w:themeColor="text2" w:themeShade="80"/>
                <w:szCs w:val="20"/>
              </w:rPr>
              <w:t>the basics, s</w:t>
            </w:r>
            <w:r w:rsidRPr="00954152">
              <w:rPr>
                <w:color w:val="0F243E" w:themeColor="text2" w:themeShade="80"/>
                <w:szCs w:val="20"/>
              </w:rPr>
              <w:t>etting up, rearranging and solving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F107695"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10</w:t>
            </w:r>
          </w:p>
        </w:tc>
      </w:tr>
      <w:tr w:rsidR="0094143A" w:rsidRPr="00954152" w14:paraId="416FEFF0" w14:textId="77777777" w:rsidTr="00C04EFA">
        <w:trPr>
          <w:cantSplit/>
          <w:trHeight w:val="321"/>
        </w:trPr>
        <w:tc>
          <w:tcPr>
            <w:tcW w:w="346" w:type="pct"/>
            <w:vMerge/>
            <w:tcBorders>
              <w:top w:val="nil"/>
              <w:left w:val="single" w:sz="4" w:space="0" w:color="0F243E" w:themeColor="text2" w:themeShade="80"/>
              <w:bottom w:val="nil"/>
              <w:right w:val="nil"/>
            </w:tcBorders>
            <w:vAlign w:val="center"/>
          </w:tcPr>
          <w:p w14:paraId="327E941D"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3D04F806" w14:textId="77777777" w:rsidR="0094143A" w:rsidRPr="00FF47E9" w:rsidRDefault="0094143A" w:rsidP="00C04EFA">
            <w:pPr>
              <w:pStyle w:val="U-text"/>
              <w:spacing w:before="10" w:after="10" w:line="276" w:lineRule="auto"/>
              <w:jc w:val="center"/>
              <w:rPr>
                <w:color w:val="0F243E" w:themeColor="text2" w:themeShade="80"/>
                <w:szCs w:val="20"/>
              </w:rPr>
            </w:pPr>
            <w:hyperlink w:anchor="HUnit2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2ABCFB5" w14:textId="77777777" w:rsidR="0094143A" w:rsidRPr="00954152" w:rsidRDefault="0094143A" w:rsidP="00C04EFA">
            <w:pPr>
              <w:spacing w:before="10" w:after="10"/>
              <w:rPr>
                <w:rFonts w:ascii="Verdana" w:hAnsi="Verdana"/>
                <w:color w:val="0F243E" w:themeColor="text2" w:themeShade="80"/>
                <w:sz w:val="20"/>
                <w:szCs w:val="20"/>
              </w:rPr>
            </w:pPr>
            <w:r w:rsidRPr="00954152">
              <w:rPr>
                <w:rFonts w:ascii="Verdana" w:hAnsi="Verdana"/>
                <w:color w:val="0F243E" w:themeColor="text2" w:themeShade="80"/>
                <w:sz w:val="20"/>
                <w:szCs w:val="20"/>
              </w:rPr>
              <w:t>Sequences</w:t>
            </w:r>
            <w:r w:rsidRPr="00954152" w:rsidDel="00826045">
              <w:rPr>
                <w:rFonts w:ascii="Verdana" w:hAnsi="Verdana"/>
                <w:color w:val="0F243E" w:themeColor="text2" w:themeShade="80"/>
                <w:sz w:val="20"/>
                <w:szCs w:val="20"/>
              </w:rPr>
              <w:t xml:space="preserve">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44BF7D9"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14:paraId="3E8F26AD"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7E54AC31" w14:textId="77777777" w:rsidR="0094143A" w:rsidRPr="00FF47E9" w:rsidRDefault="0094143A" w:rsidP="00C04EFA">
            <w:pPr>
              <w:pStyle w:val="U-text"/>
              <w:spacing w:before="10" w:after="10" w:line="276" w:lineRule="auto"/>
              <w:jc w:val="center"/>
              <w:rPr>
                <w:color w:val="0F243E" w:themeColor="text2" w:themeShade="80"/>
                <w:szCs w:val="20"/>
              </w:rPr>
            </w:pPr>
            <w:hyperlink w:anchor="HUnit3" w:history="1">
              <w:r w:rsidRPr="00FF47E9">
                <w:rPr>
                  <w:rStyle w:val="Hyperlink"/>
                  <w:color w:val="0F243E" w:themeColor="text2" w:themeShade="80"/>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14:paraId="115EC41F" w14:textId="77777777" w:rsidR="0094143A" w:rsidRPr="00FF47E9" w:rsidRDefault="0094143A" w:rsidP="00C04EFA">
            <w:pPr>
              <w:pStyle w:val="U-text"/>
              <w:spacing w:before="10" w:after="10" w:line="276" w:lineRule="auto"/>
              <w:jc w:val="center"/>
              <w:rPr>
                <w:color w:val="0F243E" w:themeColor="text2" w:themeShade="80"/>
                <w:szCs w:val="20"/>
              </w:rPr>
            </w:pPr>
            <w:hyperlink w:anchor="HUnit3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B969786"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Averages and range</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B3FEDB5"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14:paraId="5FD5D6A6" w14:textId="77777777" w:rsidTr="00C04EFA">
        <w:trPr>
          <w:cantSplit/>
          <w:trHeight w:val="284"/>
        </w:trPr>
        <w:tc>
          <w:tcPr>
            <w:tcW w:w="346" w:type="pct"/>
            <w:vMerge/>
            <w:tcBorders>
              <w:top w:val="nil"/>
              <w:left w:val="single" w:sz="4" w:space="0" w:color="0F243E" w:themeColor="text2" w:themeShade="80"/>
              <w:bottom w:val="nil"/>
              <w:right w:val="nil"/>
            </w:tcBorders>
            <w:vAlign w:val="center"/>
          </w:tcPr>
          <w:p w14:paraId="14CB803C"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5E0338EA" w14:textId="77777777" w:rsidR="0094143A" w:rsidRPr="00FF47E9" w:rsidRDefault="0094143A" w:rsidP="00C04EFA">
            <w:pPr>
              <w:pStyle w:val="U-text"/>
              <w:spacing w:before="10" w:after="10" w:line="276" w:lineRule="auto"/>
              <w:jc w:val="center"/>
              <w:rPr>
                <w:color w:val="0F243E" w:themeColor="text2" w:themeShade="80"/>
                <w:szCs w:val="20"/>
              </w:rPr>
            </w:pPr>
            <w:hyperlink w:anchor="HUnit3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CAB4EE9"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Representing and interpreting data</w:t>
            </w:r>
            <w:r>
              <w:rPr>
                <w:color w:val="0F243E" w:themeColor="text2" w:themeShade="80"/>
                <w:szCs w:val="20"/>
              </w:rPr>
              <w:t xml:space="preserve"> and scatt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2FF1BAF"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14:paraId="0FF960D4"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998827C" w14:textId="77777777" w:rsidR="0094143A" w:rsidRPr="00FF47E9" w:rsidRDefault="0094143A" w:rsidP="00C04EFA">
            <w:pPr>
              <w:pStyle w:val="U-text"/>
              <w:spacing w:before="10" w:after="10" w:line="276" w:lineRule="auto"/>
              <w:jc w:val="center"/>
              <w:rPr>
                <w:color w:val="0F243E" w:themeColor="text2" w:themeShade="80"/>
                <w:szCs w:val="20"/>
              </w:rPr>
            </w:pPr>
            <w:hyperlink w:anchor="HUnit4" w:history="1">
              <w:r w:rsidRPr="00FF47E9">
                <w:rPr>
                  <w:rStyle w:val="Hyperlink"/>
                  <w:color w:val="0F243E" w:themeColor="text2" w:themeShade="80"/>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14:paraId="5AD2A344" w14:textId="77777777" w:rsidR="0094143A" w:rsidRPr="00FF47E9" w:rsidRDefault="0094143A" w:rsidP="00C04EFA">
            <w:pPr>
              <w:pStyle w:val="U-text"/>
              <w:spacing w:before="10" w:after="10" w:line="276" w:lineRule="auto"/>
              <w:jc w:val="center"/>
              <w:rPr>
                <w:color w:val="0F243E" w:themeColor="text2" w:themeShade="80"/>
                <w:szCs w:val="20"/>
              </w:rPr>
            </w:pPr>
            <w:hyperlink w:anchor="HUnit4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DCE47D6"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Fractions </w:t>
            </w:r>
            <w:r>
              <w:rPr>
                <w:color w:val="0F243E" w:themeColor="text2" w:themeShade="80"/>
                <w:szCs w:val="20"/>
              </w:rPr>
              <w:t>and p</w:t>
            </w:r>
            <w:r w:rsidRPr="00954152">
              <w:rPr>
                <w:color w:val="0F243E" w:themeColor="text2" w:themeShade="80"/>
                <w:szCs w:val="20"/>
              </w:rPr>
              <w:t>ercentag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DA6B84E"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12</w:t>
            </w:r>
          </w:p>
        </w:tc>
      </w:tr>
      <w:tr w:rsidR="0094143A" w:rsidRPr="00954152" w14:paraId="4A009A3D" w14:textId="77777777" w:rsidTr="00C04EFA">
        <w:trPr>
          <w:cantSplit/>
          <w:trHeight w:val="284"/>
        </w:trPr>
        <w:tc>
          <w:tcPr>
            <w:tcW w:w="346" w:type="pct"/>
            <w:vMerge/>
            <w:tcBorders>
              <w:top w:val="nil"/>
              <w:left w:val="single" w:sz="4" w:space="0" w:color="0F243E" w:themeColor="text2" w:themeShade="80"/>
              <w:bottom w:val="nil"/>
              <w:right w:val="nil"/>
            </w:tcBorders>
            <w:vAlign w:val="center"/>
          </w:tcPr>
          <w:p w14:paraId="6D046C58"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5DBD692C" w14:textId="77777777" w:rsidR="0094143A" w:rsidRPr="00FF47E9" w:rsidRDefault="0094143A" w:rsidP="00C04EFA">
            <w:pPr>
              <w:pStyle w:val="U-text"/>
              <w:spacing w:before="10" w:after="10" w:line="276" w:lineRule="auto"/>
              <w:jc w:val="center"/>
              <w:rPr>
                <w:color w:val="0F243E" w:themeColor="text2" w:themeShade="80"/>
                <w:szCs w:val="20"/>
              </w:rPr>
            </w:pPr>
            <w:hyperlink w:anchor="HUnit4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678AAE7"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Ratio and proportion</w:t>
            </w:r>
            <w:r w:rsidRPr="00954152" w:rsidDel="00826045">
              <w:rPr>
                <w:color w:val="0F243E" w:themeColor="text2" w:themeShade="80"/>
                <w:szCs w:val="20"/>
              </w:rPr>
              <w:t xml:space="preserve">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E414BAB"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2148B11C"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1429FC11" w14:textId="77777777" w:rsidR="0094143A" w:rsidRPr="00FF47E9" w:rsidRDefault="0094143A" w:rsidP="00C04EFA">
            <w:pPr>
              <w:pStyle w:val="U-text"/>
              <w:spacing w:before="10" w:after="10" w:line="276" w:lineRule="auto"/>
              <w:jc w:val="center"/>
              <w:rPr>
                <w:color w:val="0F243E" w:themeColor="text2" w:themeShade="80"/>
                <w:szCs w:val="20"/>
              </w:rPr>
            </w:pPr>
            <w:hyperlink w:anchor="HUnit5" w:history="1">
              <w:r w:rsidRPr="00FF47E9">
                <w:rPr>
                  <w:rStyle w:val="Hyperlink"/>
                  <w:color w:val="0F243E" w:themeColor="text2" w:themeShade="80"/>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14:paraId="29B7CCDA" w14:textId="77777777" w:rsidR="0094143A" w:rsidRPr="00FF47E9" w:rsidRDefault="0094143A" w:rsidP="00C04EFA">
            <w:pPr>
              <w:pStyle w:val="U-text"/>
              <w:spacing w:before="10" w:after="10" w:line="276" w:lineRule="auto"/>
              <w:jc w:val="center"/>
              <w:rPr>
                <w:color w:val="0F243E" w:themeColor="text2" w:themeShade="80"/>
                <w:szCs w:val="20"/>
              </w:rPr>
            </w:pPr>
            <w:hyperlink w:anchor="HUnit5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B3A9546"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Polygons, angles and parallel lin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17D5C3E"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26E0F100"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7CBF38F0"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4EF8511D" w14:textId="77777777" w:rsidR="0094143A" w:rsidRPr="00FF47E9" w:rsidRDefault="0094143A" w:rsidP="00C04EFA">
            <w:pPr>
              <w:pStyle w:val="U-text"/>
              <w:spacing w:before="10" w:after="10" w:line="276" w:lineRule="auto"/>
              <w:jc w:val="center"/>
              <w:rPr>
                <w:color w:val="0F243E" w:themeColor="text2" w:themeShade="80"/>
                <w:szCs w:val="20"/>
              </w:rPr>
            </w:pPr>
            <w:hyperlink w:anchor="HUnit5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74C9E2D"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Pythagoras’ Theorem and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15CF99E"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176D1184"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1E8A553C" w14:textId="77777777" w:rsidR="0094143A" w:rsidRPr="00FF47E9" w:rsidRDefault="0094143A" w:rsidP="00C04EFA">
            <w:pPr>
              <w:pStyle w:val="U-text"/>
              <w:spacing w:before="10" w:after="10" w:line="276" w:lineRule="auto"/>
              <w:jc w:val="center"/>
              <w:rPr>
                <w:color w:val="0F243E" w:themeColor="text2" w:themeShade="80"/>
                <w:szCs w:val="20"/>
              </w:rPr>
            </w:pPr>
            <w:hyperlink w:anchor="HUnit6" w:history="1">
              <w:r w:rsidRPr="00FF47E9">
                <w:rPr>
                  <w:rStyle w:val="Hyperlink"/>
                  <w:color w:val="0F243E" w:themeColor="text2" w:themeShade="80"/>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14:paraId="3BF4962B" w14:textId="77777777" w:rsidR="0094143A" w:rsidRPr="00FF47E9" w:rsidRDefault="0094143A" w:rsidP="00C04EFA">
            <w:pPr>
              <w:pStyle w:val="U-text"/>
              <w:spacing w:before="10" w:after="10" w:line="276" w:lineRule="auto"/>
              <w:jc w:val="center"/>
              <w:rPr>
                <w:color w:val="0F243E" w:themeColor="text2" w:themeShade="80"/>
                <w:szCs w:val="20"/>
              </w:rPr>
            </w:pPr>
            <w:hyperlink w:anchor="HUnit6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131D261"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Graphs: the basics and real-life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F609626"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457A7FEF" w14:textId="77777777" w:rsidTr="00C04EFA">
        <w:trPr>
          <w:cantSplit/>
          <w:trHeight w:val="284"/>
        </w:trPr>
        <w:tc>
          <w:tcPr>
            <w:tcW w:w="346" w:type="pct"/>
            <w:vMerge/>
            <w:tcBorders>
              <w:top w:val="nil"/>
              <w:left w:val="single" w:sz="4" w:space="0" w:color="0F243E" w:themeColor="text2" w:themeShade="80"/>
              <w:bottom w:val="nil"/>
              <w:right w:val="nil"/>
            </w:tcBorders>
            <w:vAlign w:val="center"/>
          </w:tcPr>
          <w:p w14:paraId="4E45A309"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608C5EF1" w14:textId="77777777" w:rsidR="0094143A" w:rsidRPr="00FF47E9" w:rsidRDefault="0094143A" w:rsidP="00C04EFA">
            <w:pPr>
              <w:pStyle w:val="U-text"/>
              <w:spacing w:before="10" w:after="10" w:line="276" w:lineRule="auto"/>
              <w:jc w:val="center"/>
              <w:rPr>
                <w:color w:val="0F243E" w:themeColor="text2" w:themeShade="80"/>
                <w:szCs w:val="20"/>
              </w:rPr>
            </w:pPr>
            <w:hyperlink w:anchor="HUnit6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423391E"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Linear graphs and coordinat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652E726"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8</w:t>
            </w:r>
          </w:p>
        </w:tc>
      </w:tr>
      <w:tr w:rsidR="0094143A" w:rsidRPr="00954152" w14:paraId="398B603C"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078AD995"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74C9CFDD" w14:textId="77777777" w:rsidR="0094143A" w:rsidRPr="00FF47E9" w:rsidRDefault="0094143A" w:rsidP="00C04EFA">
            <w:pPr>
              <w:pStyle w:val="U-text"/>
              <w:spacing w:before="10" w:after="10" w:line="276" w:lineRule="auto"/>
              <w:jc w:val="center"/>
              <w:rPr>
                <w:color w:val="0F243E" w:themeColor="text2" w:themeShade="80"/>
                <w:szCs w:val="20"/>
              </w:rPr>
            </w:pPr>
            <w:hyperlink w:anchor="HUnit6c" w:history="1">
              <w:r w:rsidRPr="00FF47E9">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D384DF6"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Quadratic, cubic and oth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413E028"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4B5ACA8D"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2F7A175" w14:textId="77777777" w:rsidR="0094143A" w:rsidRPr="00FF47E9" w:rsidRDefault="0094143A" w:rsidP="00C04EFA">
            <w:pPr>
              <w:pStyle w:val="U-text"/>
              <w:spacing w:before="10" w:after="10" w:line="276" w:lineRule="auto"/>
              <w:jc w:val="center"/>
              <w:rPr>
                <w:color w:val="0F243E" w:themeColor="text2" w:themeShade="80"/>
                <w:szCs w:val="20"/>
              </w:rPr>
            </w:pPr>
            <w:hyperlink w:anchor="HUnit7" w:history="1">
              <w:r w:rsidRPr="00FF47E9">
                <w:rPr>
                  <w:rStyle w:val="Hyperlink"/>
                  <w:color w:val="0F243E" w:themeColor="text2" w:themeShade="80"/>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14:paraId="60F9E02A" w14:textId="77777777" w:rsidR="0094143A" w:rsidRPr="00FF47E9" w:rsidRDefault="0094143A" w:rsidP="00C04EFA">
            <w:pPr>
              <w:pStyle w:val="U-text"/>
              <w:spacing w:before="10" w:after="10" w:line="276" w:lineRule="auto"/>
              <w:jc w:val="center"/>
              <w:rPr>
                <w:color w:val="0F243E" w:themeColor="text2" w:themeShade="80"/>
                <w:szCs w:val="20"/>
              </w:rPr>
            </w:pPr>
            <w:hyperlink w:anchor="HUnit7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D19A337"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Perimeter, area and </w:t>
            </w:r>
            <w:r>
              <w:rPr>
                <w:color w:val="0F243E" w:themeColor="text2" w:themeShade="80"/>
                <w:szCs w:val="20"/>
              </w:rPr>
              <w:t>circl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B976DC5"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14:paraId="077EC470" w14:textId="77777777" w:rsidTr="00C04EFA">
        <w:trPr>
          <w:cantSplit/>
          <w:trHeight w:val="284"/>
        </w:trPr>
        <w:tc>
          <w:tcPr>
            <w:tcW w:w="346" w:type="pct"/>
            <w:vMerge/>
            <w:tcBorders>
              <w:top w:val="nil"/>
              <w:left w:val="single" w:sz="4" w:space="0" w:color="0F243E" w:themeColor="text2" w:themeShade="80"/>
              <w:bottom w:val="nil"/>
              <w:right w:val="nil"/>
            </w:tcBorders>
            <w:vAlign w:val="center"/>
          </w:tcPr>
          <w:p w14:paraId="75194E99"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14:paraId="66E93971" w14:textId="77777777" w:rsidR="0094143A" w:rsidRPr="00FF47E9" w:rsidRDefault="0094143A" w:rsidP="00C04EFA">
            <w:pPr>
              <w:pStyle w:val="U-text"/>
              <w:spacing w:before="10" w:after="10" w:line="276" w:lineRule="auto"/>
              <w:jc w:val="center"/>
              <w:rPr>
                <w:color w:val="0F243E" w:themeColor="text2" w:themeShade="80"/>
                <w:szCs w:val="20"/>
              </w:rPr>
            </w:pPr>
            <w:hyperlink w:anchor="HUnit7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C4D999E" w14:textId="77777777" w:rsidR="0094143A" w:rsidRPr="00954152" w:rsidRDefault="0094143A" w:rsidP="00C04EFA">
            <w:pPr>
              <w:spacing w:before="10" w:after="10"/>
              <w:rPr>
                <w:rFonts w:ascii="Verdana" w:hAnsi="Verdana"/>
                <w:color w:val="0F243E" w:themeColor="text2" w:themeShade="80"/>
                <w:sz w:val="20"/>
                <w:szCs w:val="20"/>
              </w:rPr>
            </w:pPr>
            <w:r>
              <w:rPr>
                <w:rFonts w:ascii="Verdana" w:hAnsi="Verdana"/>
                <w:color w:val="0F243E" w:themeColor="text2" w:themeShade="80"/>
                <w:sz w:val="20"/>
                <w:szCs w:val="20"/>
              </w:rPr>
              <w:t>3D forms and volume</w:t>
            </w:r>
            <w:r w:rsidRPr="00954152">
              <w:rPr>
                <w:rFonts w:ascii="Verdana" w:hAnsi="Verdana"/>
                <w:color w:val="0F243E" w:themeColor="text2" w:themeShade="80"/>
                <w:sz w:val="20"/>
                <w:szCs w:val="20"/>
              </w:rPr>
              <w:t>, cylinders, cones and spher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80AF5A6"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14:paraId="08CCCAA9"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2542BC14"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0C36185F" w14:textId="77777777" w:rsidR="0094143A" w:rsidRPr="00FF47E9" w:rsidRDefault="0094143A" w:rsidP="00C04EFA">
            <w:pPr>
              <w:pStyle w:val="U-text"/>
              <w:spacing w:before="10" w:after="10" w:line="276" w:lineRule="auto"/>
              <w:jc w:val="center"/>
              <w:rPr>
                <w:color w:val="0F243E" w:themeColor="text2" w:themeShade="80"/>
                <w:szCs w:val="20"/>
              </w:rPr>
            </w:pPr>
            <w:hyperlink w:anchor="HUnit7c" w:history="1">
              <w:r w:rsidRPr="00FF47E9">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251A478"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Accuracy and boun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11F4CA9"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14:paraId="491C28A5"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33877203" w14:textId="77777777" w:rsidR="0094143A" w:rsidRPr="00FF47E9" w:rsidRDefault="0094143A" w:rsidP="00C04EFA">
            <w:pPr>
              <w:pStyle w:val="U-text"/>
              <w:spacing w:before="10" w:after="10" w:line="276" w:lineRule="auto"/>
              <w:jc w:val="center"/>
              <w:rPr>
                <w:color w:val="0F243E" w:themeColor="text2" w:themeShade="80"/>
                <w:szCs w:val="20"/>
              </w:rPr>
            </w:pPr>
            <w:hyperlink w:anchor="HUnit8" w:history="1">
              <w:r w:rsidRPr="00FF47E9">
                <w:rPr>
                  <w:rStyle w:val="Hyperlink"/>
                  <w:color w:val="0F243E" w:themeColor="text2" w:themeShade="80"/>
                  <w:szCs w:val="20"/>
                </w:rPr>
                <w:t>8</w:t>
              </w:r>
            </w:hyperlink>
          </w:p>
        </w:tc>
        <w:tc>
          <w:tcPr>
            <w:tcW w:w="357" w:type="pct"/>
            <w:tcBorders>
              <w:top w:val="single" w:sz="4" w:space="0" w:color="0F243E" w:themeColor="text2" w:themeShade="80"/>
              <w:left w:val="nil"/>
              <w:bottom w:val="nil"/>
              <w:right w:val="single" w:sz="4" w:space="0" w:color="0F243E" w:themeColor="text2" w:themeShade="80"/>
            </w:tcBorders>
          </w:tcPr>
          <w:p w14:paraId="6E2DB4E7" w14:textId="77777777" w:rsidR="0094143A" w:rsidRPr="00FF47E9" w:rsidRDefault="0094143A" w:rsidP="00C04EFA">
            <w:pPr>
              <w:pStyle w:val="U-text"/>
              <w:spacing w:before="10" w:after="10" w:line="276" w:lineRule="auto"/>
              <w:jc w:val="center"/>
              <w:rPr>
                <w:color w:val="0F243E" w:themeColor="text2" w:themeShade="80"/>
                <w:szCs w:val="20"/>
              </w:rPr>
            </w:pPr>
            <w:hyperlink w:anchor="HUnit8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A81FD9F"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Transform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7EBB8C5"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1F2A23B8"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8501BEE"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144C5913" w14:textId="77777777" w:rsidR="0094143A" w:rsidRPr="00FF47E9" w:rsidRDefault="0094143A" w:rsidP="00C04EFA">
            <w:pPr>
              <w:pStyle w:val="U-text"/>
              <w:spacing w:before="10" w:after="10" w:line="276" w:lineRule="auto"/>
              <w:jc w:val="center"/>
              <w:rPr>
                <w:color w:val="0F243E" w:themeColor="text2" w:themeShade="80"/>
                <w:szCs w:val="20"/>
              </w:rPr>
            </w:pPr>
            <w:hyperlink w:anchor="HUnit8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001D8B0"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onstructions, loci and bearing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1E2A6E9"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14:paraId="3BAB15A7"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EA9130D" w14:textId="77777777" w:rsidR="0094143A" w:rsidRPr="00FF47E9" w:rsidRDefault="0094143A" w:rsidP="00C04EFA">
            <w:pPr>
              <w:pStyle w:val="U-text"/>
              <w:spacing w:before="10" w:after="10" w:line="276" w:lineRule="auto"/>
              <w:jc w:val="center"/>
              <w:rPr>
                <w:color w:val="0F243E" w:themeColor="text2" w:themeShade="80"/>
                <w:szCs w:val="20"/>
              </w:rPr>
            </w:pPr>
            <w:hyperlink w:anchor="HUnit9" w:history="1">
              <w:r w:rsidRPr="00FF47E9">
                <w:rPr>
                  <w:rStyle w:val="Hyperlink"/>
                  <w:color w:val="0F243E" w:themeColor="text2" w:themeShade="80"/>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14:paraId="274C9EF5" w14:textId="77777777" w:rsidR="0094143A" w:rsidRPr="00FF47E9" w:rsidRDefault="0094143A" w:rsidP="00C04EFA">
            <w:pPr>
              <w:pStyle w:val="U-text"/>
              <w:spacing w:before="10" w:after="10" w:line="276" w:lineRule="auto"/>
              <w:jc w:val="center"/>
              <w:rPr>
                <w:color w:val="0F243E" w:themeColor="text2" w:themeShade="80"/>
                <w:szCs w:val="20"/>
              </w:rPr>
            </w:pPr>
            <w:hyperlink w:anchor="HUnit9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17AF08D"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Solving quadratic and simultaneous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46B1902"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14:paraId="0E0E5796"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2D6A7CCA"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6942120B" w14:textId="77777777" w:rsidR="0094143A" w:rsidRPr="00FF47E9" w:rsidRDefault="0094143A" w:rsidP="00C04EFA">
            <w:pPr>
              <w:pStyle w:val="U-text"/>
              <w:spacing w:before="10" w:after="10" w:line="276" w:lineRule="auto"/>
              <w:jc w:val="center"/>
              <w:rPr>
                <w:color w:val="0F243E" w:themeColor="text2" w:themeShade="80"/>
                <w:szCs w:val="20"/>
              </w:rPr>
            </w:pPr>
            <w:hyperlink w:anchor="HUnit9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6BB26D6"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Inequaliti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4CD965D"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69036F33" w14:textId="77777777"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5742DB40" w14:textId="77777777" w:rsidR="0094143A" w:rsidRPr="00FF47E9" w:rsidRDefault="0094143A" w:rsidP="00C04EFA">
            <w:pPr>
              <w:pStyle w:val="U-text"/>
              <w:spacing w:before="10" w:after="10" w:line="276" w:lineRule="auto"/>
              <w:jc w:val="center"/>
              <w:rPr>
                <w:color w:val="0F243E" w:themeColor="text2" w:themeShade="80"/>
                <w:szCs w:val="20"/>
              </w:rPr>
            </w:pPr>
            <w:hyperlink w:anchor="HUnit10" w:history="1">
              <w:r w:rsidRPr="00FF47E9">
                <w:rPr>
                  <w:rStyle w:val="Hyperlink"/>
                  <w:color w:val="0F243E" w:themeColor="text2" w:themeShade="80"/>
                  <w:szCs w:val="20"/>
                </w:rPr>
                <w:t>1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AE20436" w14:textId="77777777"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BC85CEB"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Probabilit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0A159EC"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8</w:t>
            </w:r>
          </w:p>
        </w:tc>
      </w:tr>
      <w:tr w:rsidR="0094143A" w:rsidRPr="00954152" w14:paraId="333499C5" w14:textId="77777777"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3CDE7C5" w14:textId="77777777" w:rsidR="0094143A" w:rsidRPr="00FF47E9" w:rsidRDefault="0094143A" w:rsidP="00C04EFA">
            <w:pPr>
              <w:pStyle w:val="U-text"/>
              <w:spacing w:before="10" w:after="10" w:line="276" w:lineRule="auto"/>
              <w:jc w:val="center"/>
              <w:rPr>
                <w:color w:val="0F243E" w:themeColor="text2" w:themeShade="80"/>
                <w:szCs w:val="20"/>
              </w:rPr>
            </w:pPr>
            <w:hyperlink w:anchor="HUnit11" w:history="1">
              <w:r w:rsidRPr="00FF47E9">
                <w:rPr>
                  <w:rStyle w:val="Hyperlink"/>
                  <w:color w:val="0F243E" w:themeColor="text2" w:themeShade="80"/>
                  <w:szCs w:val="20"/>
                </w:rPr>
                <w:t>11</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D414E27" w14:textId="77777777"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D6002FC"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Multiplicative reasoning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75F6F10" w14:textId="77777777" w:rsidR="0094143A" w:rsidRPr="00954152" w:rsidRDefault="0094143A" w:rsidP="00C04EFA">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94143A" w:rsidRPr="00954152" w14:paraId="53321198" w14:textId="77777777"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03FBF60F" w14:textId="77777777" w:rsidR="0094143A" w:rsidRPr="00FF47E9" w:rsidRDefault="0094143A" w:rsidP="00C04EFA">
            <w:pPr>
              <w:pStyle w:val="U-text"/>
              <w:spacing w:before="10" w:after="10" w:line="276" w:lineRule="auto"/>
              <w:jc w:val="center"/>
              <w:rPr>
                <w:color w:val="0F243E" w:themeColor="text2" w:themeShade="80"/>
                <w:szCs w:val="20"/>
              </w:rPr>
            </w:pPr>
            <w:hyperlink w:anchor="HUnit12" w:history="1">
              <w:r w:rsidRPr="00FF47E9">
                <w:rPr>
                  <w:rStyle w:val="Hyperlink"/>
                  <w:color w:val="0F243E" w:themeColor="text2" w:themeShade="80"/>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41B489B" w14:textId="77777777"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5BD5420"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Similarity and congruence in 2D and 3D</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B51262A"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3FB2BE12"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42D9C31E" w14:textId="77777777" w:rsidR="0094143A" w:rsidRPr="00FF47E9" w:rsidRDefault="0094143A" w:rsidP="00C04EFA">
            <w:pPr>
              <w:pStyle w:val="U-text"/>
              <w:spacing w:before="10" w:after="10" w:line="276" w:lineRule="auto"/>
              <w:jc w:val="center"/>
              <w:rPr>
                <w:color w:val="0F243E" w:themeColor="text2" w:themeShade="80"/>
                <w:szCs w:val="20"/>
              </w:rPr>
            </w:pPr>
            <w:hyperlink w:anchor="HUnit13" w:history="1">
              <w:r w:rsidRPr="00FF47E9">
                <w:rPr>
                  <w:rStyle w:val="Hyperlink"/>
                  <w:color w:val="0F243E" w:themeColor="text2" w:themeShade="80"/>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14:paraId="371F3A01" w14:textId="77777777" w:rsidR="0094143A" w:rsidRPr="00FF47E9" w:rsidRDefault="0094143A" w:rsidP="00C04EFA">
            <w:pPr>
              <w:pStyle w:val="U-text"/>
              <w:spacing w:before="10" w:after="10" w:line="276" w:lineRule="auto"/>
              <w:jc w:val="center"/>
              <w:rPr>
                <w:color w:val="0F243E" w:themeColor="text2" w:themeShade="80"/>
                <w:szCs w:val="20"/>
              </w:rPr>
            </w:pPr>
            <w:hyperlink w:anchor="HUnit13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401059D"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Graphs of trigonometric func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6413C49" w14:textId="77777777" w:rsidR="0094143A" w:rsidRPr="00954152" w:rsidRDefault="0094143A" w:rsidP="00C04EFA">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94143A" w:rsidRPr="00954152" w14:paraId="74FEF3D4"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473294A0"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7A7CA107" w14:textId="77777777" w:rsidR="0094143A" w:rsidRPr="00FF47E9" w:rsidRDefault="0094143A" w:rsidP="00C04EFA">
            <w:pPr>
              <w:pStyle w:val="U-text"/>
              <w:spacing w:before="10" w:after="10" w:line="276" w:lineRule="auto"/>
              <w:jc w:val="center"/>
              <w:rPr>
                <w:color w:val="0F243E" w:themeColor="text2" w:themeShade="80"/>
                <w:szCs w:val="20"/>
              </w:rPr>
            </w:pPr>
            <w:hyperlink w:anchor="HUnit13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A3A80C2"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Further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16A45A7"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9</w:t>
            </w:r>
          </w:p>
        </w:tc>
      </w:tr>
      <w:tr w:rsidR="0094143A" w:rsidRPr="00954152" w14:paraId="4510B66C"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73DCF5E3" w14:textId="77777777" w:rsidR="0094143A" w:rsidRPr="00FF47E9" w:rsidRDefault="0094143A" w:rsidP="00C04EFA">
            <w:pPr>
              <w:pStyle w:val="U-text"/>
              <w:spacing w:before="10" w:after="10" w:line="276" w:lineRule="auto"/>
              <w:jc w:val="center"/>
              <w:rPr>
                <w:color w:val="0F243E" w:themeColor="text2" w:themeShade="80"/>
                <w:szCs w:val="20"/>
              </w:rPr>
            </w:pPr>
            <w:hyperlink w:anchor="HUnit14" w:history="1">
              <w:r w:rsidRPr="00FF47E9">
                <w:rPr>
                  <w:rStyle w:val="Hyperlink"/>
                  <w:color w:val="0F243E" w:themeColor="text2" w:themeShade="80"/>
                  <w:szCs w:val="20"/>
                </w:rPr>
                <w:t>14</w:t>
              </w:r>
            </w:hyperlink>
          </w:p>
        </w:tc>
        <w:tc>
          <w:tcPr>
            <w:tcW w:w="357" w:type="pct"/>
            <w:tcBorders>
              <w:top w:val="single" w:sz="4" w:space="0" w:color="0F243E" w:themeColor="text2" w:themeShade="80"/>
              <w:left w:val="nil"/>
              <w:bottom w:val="nil"/>
              <w:right w:val="single" w:sz="4" w:space="0" w:color="0F243E" w:themeColor="text2" w:themeShade="80"/>
            </w:tcBorders>
          </w:tcPr>
          <w:p w14:paraId="7ED1F8A0" w14:textId="77777777" w:rsidR="0094143A" w:rsidRPr="00FF47E9" w:rsidRDefault="0094143A" w:rsidP="00C04EFA">
            <w:pPr>
              <w:pStyle w:val="U-text"/>
              <w:spacing w:before="10" w:after="10" w:line="276" w:lineRule="auto"/>
              <w:jc w:val="center"/>
              <w:rPr>
                <w:color w:val="0F243E" w:themeColor="text2" w:themeShade="80"/>
                <w:szCs w:val="20"/>
              </w:rPr>
            </w:pPr>
            <w:hyperlink w:anchor="HUnit14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83C195F"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ollec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4A6261C"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14:paraId="495BD939"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2D331431"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1B9A762B" w14:textId="77777777" w:rsidR="0094143A" w:rsidRPr="00FF47E9" w:rsidRDefault="0094143A" w:rsidP="00C04EFA">
            <w:pPr>
              <w:pStyle w:val="U-text"/>
              <w:spacing w:before="10" w:after="10" w:line="276" w:lineRule="auto"/>
              <w:jc w:val="center"/>
              <w:rPr>
                <w:color w:val="0F243E" w:themeColor="text2" w:themeShade="80"/>
                <w:szCs w:val="20"/>
              </w:rPr>
            </w:pPr>
            <w:hyperlink w:anchor="HUnit14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FB40559" w14:textId="77777777" w:rsidR="0094143A" w:rsidRPr="00954152" w:rsidRDefault="0094143A" w:rsidP="00C04EFA">
            <w:pPr>
              <w:pStyle w:val="U-text"/>
              <w:spacing w:before="10" w:after="10" w:line="276" w:lineRule="auto"/>
              <w:rPr>
                <w:color w:val="0F243E"/>
                <w:szCs w:val="20"/>
              </w:rPr>
            </w:pPr>
            <w:r w:rsidRPr="00954152">
              <w:rPr>
                <w:color w:val="0F243E"/>
                <w:szCs w:val="20"/>
              </w:rPr>
              <w:t>Cumulative frequency, box plots and histogram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83DE3E1"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14:paraId="09FF6927" w14:textId="77777777"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63A9392B" w14:textId="77777777" w:rsidR="0094143A" w:rsidRPr="00FF47E9" w:rsidRDefault="0094143A" w:rsidP="00C04EFA">
            <w:pPr>
              <w:pStyle w:val="U-text"/>
              <w:spacing w:before="10" w:after="10" w:line="276" w:lineRule="auto"/>
              <w:jc w:val="center"/>
              <w:rPr>
                <w:color w:val="0F243E" w:themeColor="text2" w:themeShade="80"/>
                <w:szCs w:val="20"/>
              </w:rPr>
            </w:pPr>
            <w:hyperlink w:anchor="HUnit15" w:history="1">
              <w:r w:rsidRPr="00FF47E9">
                <w:rPr>
                  <w:rStyle w:val="Hyperlink"/>
                  <w:color w:val="0F243E" w:themeColor="text2" w:themeShade="80"/>
                  <w:szCs w:val="20"/>
                </w:rPr>
                <w:t>15</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E03222D" w14:textId="77777777"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9430659" w14:textId="77777777" w:rsidR="0094143A" w:rsidRPr="00954152" w:rsidRDefault="0094143A" w:rsidP="00C04EFA">
            <w:pPr>
              <w:pStyle w:val="U-text"/>
              <w:spacing w:before="10" w:after="10" w:line="276" w:lineRule="auto"/>
              <w:rPr>
                <w:color w:val="0F243E"/>
                <w:szCs w:val="20"/>
                <w:highlight w:val="yellow"/>
              </w:rPr>
            </w:pPr>
            <w:r w:rsidRPr="00954152">
              <w:rPr>
                <w:color w:val="0F243E"/>
              </w:rPr>
              <w:t>Quadratics, expanding more than two brackets, sketching graphs, graphs of circles, cubes and quadrat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B572A52"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14:paraId="79E81E43"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2671BD3C" w14:textId="77777777" w:rsidR="0094143A" w:rsidRPr="00FF47E9" w:rsidRDefault="0094143A" w:rsidP="00C04EFA">
            <w:pPr>
              <w:pStyle w:val="U-text"/>
              <w:spacing w:before="10" w:after="10" w:line="276" w:lineRule="auto"/>
              <w:jc w:val="center"/>
              <w:rPr>
                <w:color w:val="0F243E" w:themeColor="text2" w:themeShade="80"/>
                <w:szCs w:val="20"/>
              </w:rPr>
            </w:pPr>
            <w:hyperlink w:anchor="HUnit16" w:history="1">
              <w:r w:rsidRPr="00FF47E9">
                <w:rPr>
                  <w:rStyle w:val="Hyperlink"/>
                  <w:color w:val="0F243E" w:themeColor="text2" w:themeShade="80"/>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14:paraId="747565E2" w14:textId="77777777" w:rsidR="0094143A" w:rsidRPr="00FF47E9" w:rsidRDefault="0094143A" w:rsidP="00C04EFA">
            <w:pPr>
              <w:pStyle w:val="U-text"/>
              <w:spacing w:before="10" w:after="10" w:line="276" w:lineRule="auto"/>
              <w:jc w:val="center"/>
              <w:rPr>
                <w:color w:val="0F243E" w:themeColor="text2" w:themeShade="80"/>
                <w:szCs w:val="20"/>
              </w:rPr>
            </w:pPr>
            <w:hyperlink w:anchor="HUnit16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6D28D0E"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Circle theorem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67A38F6"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14:paraId="4AF9CD78"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58DDFBEE"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5716C296" w14:textId="77777777" w:rsidR="0094143A" w:rsidRPr="00FF47E9" w:rsidRDefault="0094143A" w:rsidP="00C04EFA">
            <w:pPr>
              <w:pStyle w:val="U-text"/>
              <w:spacing w:before="10" w:after="10" w:line="276" w:lineRule="auto"/>
              <w:jc w:val="center"/>
              <w:rPr>
                <w:color w:val="0F243E" w:themeColor="text2" w:themeShade="80"/>
                <w:szCs w:val="20"/>
              </w:rPr>
            </w:pPr>
            <w:hyperlink w:anchor="HUnit16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F33C844"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ircl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0968F07"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14:paraId="49F37263" w14:textId="77777777"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6C4C4AD5" w14:textId="77777777" w:rsidR="0094143A" w:rsidRPr="00FF47E9" w:rsidRDefault="0094143A" w:rsidP="00C04EFA">
            <w:pPr>
              <w:pStyle w:val="U-text"/>
              <w:spacing w:before="10" w:after="10" w:line="276" w:lineRule="auto"/>
              <w:jc w:val="center"/>
              <w:rPr>
                <w:color w:val="0F243E" w:themeColor="text2" w:themeShade="80"/>
                <w:szCs w:val="20"/>
              </w:rPr>
            </w:pPr>
            <w:hyperlink w:anchor="HUnit17" w:history="1">
              <w:r w:rsidRPr="00FF47E9">
                <w:rPr>
                  <w:rStyle w:val="Hyperlink"/>
                  <w:color w:val="0F243E" w:themeColor="text2" w:themeShade="80"/>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5DFD034" w14:textId="77777777" w:rsidR="0094143A" w:rsidRPr="00FF47E9" w:rsidRDefault="0094143A" w:rsidP="00C04EFA">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6433A6D" w14:textId="77777777" w:rsidR="0094143A" w:rsidRPr="00954152" w:rsidRDefault="0094143A" w:rsidP="00C04EFA">
            <w:pPr>
              <w:pStyle w:val="U-text"/>
              <w:spacing w:before="10" w:after="10" w:line="276" w:lineRule="auto"/>
              <w:rPr>
                <w:color w:val="0F243E"/>
                <w:szCs w:val="20"/>
                <w:highlight w:val="yellow"/>
              </w:rPr>
            </w:pPr>
            <w:r w:rsidRPr="00954152">
              <w:rPr>
                <w:color w:val="0F243E"/>
              </w:rPr>
              <w:t>Changing the subject of formulae (more complex), algebraic fractions, solving equations arising from algebraic fractions, rationalising surds,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C2531C7"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14:paraId="23E64BA5" w14:textId="77777777"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1B782AAA" w14:textId="77777777" w:rsidR="0094143A" w:rsidRPr="00FF47E9" w:rsidRDefault="0094143A" w:rsidP="00C04EFA">
            <w:pPr>
              <w:pStyle w:val="U-text"/>
              <w:spacing w:before="10" w:after="10" w:line="276" w:lineRule="auto"/>
              <w:jc w:val="center"/>
              <w:rPr>
                <w:color w:val="0F243E" w:themeColor="text2" w:themeShade="80"/>
                <w:szCs w:val="20"/>
              </w:rPr>
            </w:pPr>
            <w:hyperlink w:anchor="HUnit18" w:history="1">
              <w:r w:rsidRPr="00FF47E9">
                <w:rPr>
                  <w:rStyle w:val="Hyperlink"/>
                  <w:color w:val="0F243E" w:themeColor="text2" w:themeShade="80"/>
                  <w:szCs w:val="20"/>
                </w:rPr>
                <w:t>18</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C098868" w14:textId="77777777" w:rsidR="0094143A" w:rsidRPr="00FF47E9" w:rsidRDefault="0094143A" w:rsidP="00C04EFA">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4C2F704"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Vectors and geometric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68B2A66"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9</w:t>
            </w:r>
            <w:r w:rsidRPr="00954152">
              <w:rPr>
                <w:color w:val="0F243E" w:themeColor="text2" w:themeShade="80"/>
                <w:szCs w:val="20"/>
              </w:rPr>
              <w:t xml:space="preserve"> </w:t>
            </w:r>
          </w:p>
        </w:tc>
      </w:tr>
      <w:tr w:rsidR="0094143A" w:rsidRPr="00954152" w14:paraId="35C7758A" w14:textId="77777777"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14:paraId="54F0C272" w14:textId="77777777" w:rsidR="0094143A" w:rsidRPr="00FF47E9" w:rsidRDefault="0094143A" w:rsidP="00C04EFA">
            <w:pPr>
              <w:pStyle w:val="U-text"/>
              <w:spacing w:before="10" w:after="10" w:line="276" w:lineRule="auto"/>
              <w:jc w:val="center"/>
              <w:rPr>
                <w:color w:val="0F243E" w:themeColor="text2" w:themeShade="80"/>
                <w:szCs w:val="20"/>
              </w:rPr>
            </w:pPr>
            <w:hyperlink w:anchor="HUnit19" w:history="1">
              <w:r w:rsidRPr="00FF47E9">
                <w:rPr>
                  <w:rStyle w:val="Hyperlink"/>
                  <w:color w:val="0F243E" w:themeColor="text2" w:themeShade="80"/>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14:paraId="33607086" w14:textId="77777777" w:rsidR="0094143A" w:rsidRPr="00FF47E9" w:rsidRDefault="0094143A" w:rsidP="00C04EFA">
            <w:pPr>
              <w:pStyle w:val="U-text"/>
              <w:spacing w:before="10" w:after="10" w:line="276" w:lineRule="auto"/>
              <w:jc w:val="center"/>
              <w:rPr>
                <w:color w:val="0F243E" w:themeColor="text2" w:themeShade="80"/>
                <w:szCs w:val="20"/>
              </w:rPr>
            </w:pPr>
            <w:hyperlink w:anchor="HUnit19a" w:history="1">
              <w:r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5C987BE"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rPr>
              <w:t>Reciprocal and exponential graphs; Gradient and area und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F694D4D"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14:paraId="4EE8B810" w14:textId="77777777"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14:paraId="3FF4FEA2" w14:textId="77777777"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14:paraId="34D95BFA" w14:textId="77777777" w:rsidR="0094143A" w:rsidRPr="00FF47E9" w:rsidRDefault="0094143A" w:rsidP="00C04EFA">
            <w:pPr>
              <w:pStyle w:val="U-text"/>
              <w:spacing w:before="10" w:after="10" w:line="276" w:lineRule="auto"/>
              <w:jc w:val="center"/>
              <w:rPr>
                <w:color w:val="0F243E" w:themeColor="text2" w:themeShade="80"/>
                <w:szCs w:val="20"/>
              </w:rPr>
            </w:pPr>
            <w:hyperlink w:anchor="HUnit19b" w:history="1">
              <w:r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1AA5878" w14:textId="77777777"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Direct and inverse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F10B47B" w14:textId="77777777"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bl>
    <w:p w14:paraId="50EA0E6F" w14:textId="77777777" w:rsidR="0094143A" w:rsidRPr="00954152" w:rsidRDefault="0094143A" w:rsidP="0094143A"/>
    <w:p w14:paraId="3E38A33F" w14:textId="77777777" w:rsidR="0094143A" w:rsidRPr="00954152" w:rsidRDefault="0094143A" w:rsidP="0094143A"/>
    <w:p w14:paraId="1DDB8972" w14:textId="77777777" w:rsidR="0094143A" w:rsidRDefault="0094143A" w:rsidP="0094143A">
      <w:pPr>
        <w:sectPr w:rsidR="0094143A" w:rsidSect="00DD7479">
          <w:headerReference w:type="even" r:id="rId91"/>
          <w:headerReference w:type="default" r:id="rId92"/>
          <w:type w:val="continuous"/>
          <w:pgSz w:w="11906" w:h="16838" w:code="9"/>
          <w:pgMar w:top="1134" w:right="1134" w:bottom="1134" w:left="1134" w:header="709" w:footer="709" w:gutter="0"/>
          <w:cols w:space="708"/>
          <w:docGrid w:linePitch="360"/>
        </w:sectPr>
      </w:pPr>
      <w:r w:rsidRPr="00954152">
        <w:br w:type="page"/>
      </w:r>
    </w:p>
    <w:p w14:paraId="0A34A0ED" w14:textId="77777777" w:rsidR="0094143A" w:rsidRDefault="0094143A" w:rsidP="0094143A">
      <w:r>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94143A" w:rsidRPr="00954152" w14:paraId="60D2591E" w14:textId="77777777" w:rsidTr="00C04EFA">
        <w:trPr>
          <w:trHeight w:val="728"/>
        </w:trPr>
        <w:tc>
          <w:tcPr>
            <w:tcW w:w="5000" w:type="pct"/>
            <w:shd w:val="clear" w:color="auto" w:fill="0F243E" w:themeFill="text2" w:themeFillShade="80"/>
            <w:vAlign w:val="center"/>
          </w:tcPr>
          <w:p w14:paraId="200E54A7" w14:textId="77777777" w:rsidR="0094143A" w:rsidRPr="00954152" w:rsidRDefault="0094143A" w:rsidP="00C04EFA">
            <w:pPr>
              <w:spacing w:line="276" w:lineRule="auto"/>
              <w:rPr>
                <w:rFonts w:ascii="Verdana" w:hAnsi="Verdana"/>
                <w:b/>
                <w:color w:val="FFFFFF" w:themeColor="background1"/>
                <w:sz w:val="24"/>
                <w:szCs w:val="24"/>
              </w:rPr>
            </w:pPr>
            <w:bookmarkStart w:id="62" w:name="HUnit1"/>
            <w:r w:rsidRPr="00A05850">
              <w:rPr>
                <w:rFonts w:ascii="Verdana" w:hAnsi="Verdana"/>
                <w:b/>
                <w:color w:val="FFFFFF" w:themeColor="background1"/>
                <w:szCs w:val="24"/>
              </w:rPr>
              <w:lastRenderedPageBreak/>
              <w:t xml:space="preserve">UNIT 1: </w:t>
            </w:r>
            <w:bookmarkEnd w:id="62"/>
            <w:r w:rsidRPr="00A05850">
              <w:rPr>
                <w:rFonts w:ascii="Verdana" w:hAnsi="Verdana"/>
                <w:b/>
                <w:color w:val="FFFFFF" w:themeColor="background1"/>
                <w:szCs w:val="24"/>
              </w:rPr>
              <w:t xml:space="preserve">Powers, decimals, HCF and LCM, positive and negative, roots, rounding, reciprocals, standard form, indices and surds </w:t>
            </w:r>
          </w:p>
        </w:tc>
      </w:tr>
    </w:tbl>
    <w:p w14:paraId="00B1B48F" w14:textId="77777777" w:rsidR="0094143A" w:rsidRPr="00A05850" w:rsidRDefault="003855CC" w:rsidP="0094143A">
      <w:pPr>
        <w:spacing w:after="0"/>
        <w:jc w:val="right"/>
        <w:rPr>
          <w:rStyle w:val="Hyperlink"/>
          <w:rFonts w:ascii="Verdana" w:hAnsi="Verdana"/>
          <w:color w:val="BFBFBF" w:themeColor="background1" w:themeShade="BF"/>
          <w:sz w:val="20"/>
          <w:szCs w:val="20"/>
        </w:rPr>
      </w:pPr>
      <w:r w:rsidRPr="00A22C92">
        <w:rPr>
          <w:rFonts w:ascii="Verdana" w:hAnsi="Verdana"/>
          <w:color w:val="BFBFBF" w:themeColor="background1" w:themeShade="BF"/>
          <w:sz w:val="20"/>
          <w:szCs w:val="20"/>
        </w:rPr>
        <w:fldChar w:fldCharType="begin"/>
      </w:r>
      <w:r w:rsidR="0094143A" w:rsidRPr="00A22C92">
        <w:rPr>
          <w:rFonts w:ascii="Verdana" w:hAnsi="Verdana"/>
          <w:color w:val="BFBFBF" w:themeColor="background1" w:themeShade="BF"/>
          <w:sz w:val="20"/>
          <w:szCs w:val="20"/>
        </w:rPr>
        <w:instrText xml:space="preserve"> HYPERLINK  \l "HOverview" </w:instrText>
      </w:r>
      <w:r w:rsidRPr="00A22C92">
        <w:rPr>
          <w:rFonts w:ascii="Verdana" w:hAnsi="Verdana"/>
          <w:color w:val="BFBFBF" w:themeColor="background1" w:themeShade="BF"/>
          <w:sz w:val="20"/>
          <w:szCs w:val="20"/>
        </w:rPr>
      </w:r>
      <w:r w:rsidRPr="00A22C92">
        <w:rPr>
          <w:rFonts w:ascii="Verdana" w:hAnsi="Verdana"/>
          <w:color w:val="BFBFBF" w:themeColor="background1" w:themeShade="BF"/>
          <w:sz w:val="20"/>
          <w:szCs w:val="20"/>
        </w:rPr>
        <w:fldChar w:fldCharType="separate"/>
      </w:r>
      <w:r w:rsidR="0094143A" w:rsidRPr="00A22C92">
        <w:rPr>
          <w:rStyle w:val="Hyperlink"/>
          <w:rFonts w:ascii="Verdana" w:hAnsi="Verdana"/>
          <w:color w:val="BFBFBF" w:themeColor="background1" w:themeShade="BF"/>
          <w:sz w:val="20"/>
          <w:szCs w:val="20"/>
        </w:rPr>
        <w:t>Return to Overview</w:t>
      </w:r>
    </w:p>
    <w:p w14:paraId="3C689190" w14:textId="77777777" w:rsidR="0094143A" w:rsidRPr="00954152" w:rsidRDefault="003855CC" w:rsidP="0094143A">
      <w:pPr>
        <w:rPr>
          <w:rFonts w:ascii="Verdana" w:hAnsi="Verdana"/>
          <w:b/>
          <w:color w:val="0F243E" w:themeColor="text2" w:themeShade="80"/>
          <w:sz w:val="20"/>
          <w:szCs w:val="20"/>
        </w:rPr>
      </w:pPr>
      <w:r w:rsidRPr="00A22C92">
        <w:rPr>
          <w:rFonts w:ascii="Verdana" w:hAnsi="Verdana"/>
          <w:color w:val="BFBFBF" w:themeColor="background1" w:themeShade="BF"/>
          <w:sz w:val="20"/>
          <w:szCs w:val="20"/>
        </w:rPr>
        <w:fldChar w:fldCharType="end"/>
      </w:r>
      <w:r w:rsidR="0094143A" w:rsidRPr="00954152">
        <w:rPr>
          <w:rFonts w:ascii="Verdana" w:hAnsi="Verdana"/>
          <w:b/>
          <w:color w:val="0F243E" w:themeColor="text2" w:themeShade="80"/>
          <w:sz w:val="20"/>
          <w:szCs w:val="20"/>
        </w:rPr>
        <w:t>SPECIFICATION REFERENCES</w:t>
      </w:r>
    </w:p>
    <w:p w14:paraId="12A52353" w14:textId="77777777" w:rsidR="0094143A"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t>apply the four operations, including formal written methods, to integers, decimals … both positive and negative; understand and use place value (e.g. working with very large or very small numbers, and when calculating with decimals)</w:t>
      </w:r>
    </w:p>
    <w:p w14:paraId="6448D63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14:paraId="594E8BC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14:paraId="3555AABC"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w:t>
      </w:r>
      <w:r w:rsidRPr="00954152">
        <w:rPr>
          <w:rFonts w:ascii="Verdana" w:hAnsi="Verdana"/>
          <w:b/>
          <w:color w:val="0F243E" w:themeColor="text2" w:themeShade="80"/>
          <w:sz w:val="20"/>
          <w:szCs w:val="20"/>
        </w:rPr>
        <w:t>product rule for counting</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 xml:space="preserve">(i.e. if there are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ways of doing one task and for each of these, there are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w:t>
      </w:r>
    </w:p>
    <w:p w14:paraId="3283CCC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 xml:space="preserve">use positive integer powers and associated real roots (square, cube and higher), recognise powers of 2, 3, 4, 5; </w:t>
      </w:r>
      <w:r w:rsidRPr="00954152">
        <w:rPr>
          <w:rFonts w:ascii="Verdana" w:eastAsia="Times New Roman" w:hAnsi="Verdana" w:cs="Times New Roman"/>
          <w:b/>
          <w:color w:val="0F243E" w:themeColor="text2" w:themeShade="80"/>
          <w:sz w:val="20"/>
          <w:szCs w:val="20"/>
          <w:lang w:eastAsia="en-GB"/>
        </w:rPr>
        <w:t>estimate powers and roots of any given positive number</w:t>
      </w:r>
    </w:p>
    <w:p w14:paraId="0553F05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14:paraId="00392C94"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8</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b/>
          <w:color w:val="0F243E" w:themeColor="text2" w:themeShade="80"/>
          <w:sz w:val="20"/>
          <w:szCs w:val="20"/>
          <w:lang w:eastAsia="en-GB"/>
        </w:rPr>
        <w:t xml:space="preserve">simplify surd expressions involving squares </w:t>
      </w:r>
      <w:r w:rsidRPr="00954152">
        <w:rPr>
          <w:rFonts w:ascii="Verdana" w:eastAsia="Times New Roman" w:hAnsi="Verdana" w:cs="Times New Roman"/>
          <w:b/>
          <w:color w:val="0F243E" w:themeColor="text2" w:themeShade="80"/>
          <w:sz w:val="20"/>
          <w:szCs w:val="20"/>
          <w:lang w:eastAsia="en-GB"/>
        </w:rPr>
        <w:br/>
        <w:t>(e.g. √12 = √(4 × 3) = √4 × √3 = 2√3)</w:t>
      </w:r>
    </w:p>
    <w:p w14:paraId="2C6FE8D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14:paraId="5C44F126"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5BE433F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14:paraId="5CAB7468" w14:textId="77777777" w:rsidR="0094143A" w:rsidRPr="00954152" w:rsidRDefault="0094143A" w:rsidP="0094143A">
      <w:pPr>
        <w:spacing w:after="0"/>
        <w:rPr>
          <w:rFonts w:ascii="Verdana" w:hAnsi="Verdana"/>
          <w:color w:val="0F243E" w:themeColor="text2" w:themeShade="80"/>
          <w:sz w:val="20"/>
          <w:szCs w:val="20"/>
        </w:rPr>
      </w:pPr>
    </w:p>
    <w:p w14:paraId="389DB184"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4AFF8D6" w14:textId="77777777"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It is essential that students have a firm grasp of place value and be able to order integers and decimals and use the four operations.</w:t>
      </w:r>
    </w:p>
    <w:p w14:paraId="3DE9E21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 multiplication facts to 10 × 10, strategies for multiplying and dividing by 10, 100 and 1000.</w:t>
      </w:r>
    </w:p>
    <w:p w14:paraId="5093569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encountered squares, square roots, cubes and cube roots and have knowledge of classifying integers.</w:t>
      </w:r>
    </w:p>
    <w:p w14:paraId="3F6E78BC" w14:textId="77777777" w:rsidR="0094143A" w:rsidRPr="00954152" w:rsidRDefault="0094143A" w:rsidP="0094143A">
      <w:pPr>
        <w:spacing w:after="0"/>
        <w:jc w:val="both"/>
        <w:rPr>
          <w:rFonts w:ascii="Verdana" w:hAnsi="Verdana"/>
          <w:color w:val="0F243E" w:themeColor="text2" w:themeShade="80"/>
          <w:sz w:val="20"/>
          <w:szCs w:val="20"/>
        </w:rPr>
      </w:pPr>
    </w:p>
    <w:p w14:paraId="0C1AAAE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61A206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rimes, square, cube, even, odd, surd, rational, irrational standard form, simplify</w:t>
      </w:r>
    </w:p>
    <w:p w14:paraId="6359DEC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94143A" w:rsidRPr="00954152" w14:paraId="1A759F93" w14:textId="77777777" w:rsidTr="00C04EFA">
        <w:trPr>
          <w:trHeight w:val="586"/>
        </w:trPr>
        <w:tc>
          <w:tcPr>
            <w:tcW w:w="3579" w:type="pct"/>
            <w:shd w:val="clear" w:color="auto" w:fill="8DB3E2" w:themeFill="text2" w:themeFillTint="66"/>
            <w:vAlign w:val="center"/>
          </w:tcPr>
          <w:p w14:paraId="09C3ECD5" w14:textId="77777777" w:rsidR="0094143A" w:rsidRPr="00954152" w:rsidRDefault="0094143A" w:rsidP="00C04EFA">
            <w:pPr>
              <w:rPr>
                <w:rFonts w:ascii="Verdana" w:hAnsi="Verdana"/>
                <w:b/>
                <w:color w:val="0F243E" w:themeColor="text2" w:themeShade="80"/>
              </w:rPr>
            </w:pPr>
            <w:bookmarkStart w:id="63" w:name="HUnit1a"/>
            <w:r w:rsidRPr="00954152">
              <w:rPr>
                <w:rFonts w:ascii="Verdana" w:hAnsi="Verdana"/>
                <w:b/>
                <w:color w:val="0F243E" w:themeColor="text2" w:themeShade="80"/>
              </w:rPr>
              <w:lastRenderedPageBreak/>
              <w:t>1a. Calculations, checking and rounding</w:t>
            </w:r>
          </w:p>
          <w:p w14:paraId="3C6162DF" w14:textId="77777777" w:rsidR="0094143A" w:rsidRPr="00954152" w:rsidRDefault="0094143A" w:rsidP="00C04EFA">
            <w:pPr>
              <w:rPr>
                <w:rFonts w:ascii="Verdana" w:hAnsi="Verdana"/>
                <w:color w:val="0F243E" w:themeColor="text2" w:themeShade="80"/>
              </w:rPr>
            </w:pPr>
            <w:r w:rsidRPr="00954152">
              <w:rPr>
                <w:rFonts w:ascii="Verdana" w:hAnsi="Verdana"/>
                <w:color w:val="0F243E" w:themeColor="text2" w:themeShade="80"/>
              </w:rPr>
              <w:t>(N2, N3, N5, N14, N15)</w:t>
            </w:r>
            <w:bookmarkEnd w:id="63"/>
          </w:p>
        </w:tc>
        <w:tc>
          <w:tcPr>
            <w:tcW w:w="1421" w:type="pct"/>
            <w:shd w:val="clear" w:color="auto" w:fill="8DB3E2" w:themeFill="text2" w:themeFillTint="66"/>
            <w:vAlign w:val="center"/>
          </w:tcPr>
          <w:p w14:paraId="7F1AE764" w14:textId="77777777" w:rsidR="0094143A" w:rsidRPr="00954152" w:rsidRDefault="0094143A" w:rsidP="00C04EFA">
            <w:pPr>
              <w:jc w:val="right"/>
              <w:rPr>
                <w:rFonts w:ascii="Verdana" w:hAnsi="Verdana"/>
                <w:b/>
                <w:color w:val="0F243E" w:themeColor="text2" w:themeShade="80"/>
              </w:rPr>
            </w:pPr>
            <w:r w:rsidRPr="00954152">
              <w:rPr>
                <w:rFonts w:ascii="Verdana" w:hAnsi="Verdana"/>
                <w:b/>
                <w:color w:val="0F243E" w:themeColor="text2" w:themeShade="80"/>
              </w:rPr>
              <w:t>Teaching time</w:t>
            </w:r>
          </w:p>
          <w:p w14:paraId="462BD420"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14:paraId="2D779CFA"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0CDDCB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49A2829"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hole numbers</w:t>
      </w:r>
      <w:r>
        <w:rPr>
          <w:rFonts w:ascii="Verdana" w:hAnsi="Verdana"/>
          <w:color w:val="0F243E" w:themeColor="text2" w:themeShade="80"/>
          <w:sz w:val="20"/>
          <w:szCs w:val="20"/>
        </w:rPr>
        <w:t xml:space="preserve"> including any number between 0 and 1</w:t>
      </w:r>
      <w:r w:rsidRPr="00954152">
        <w:rPr>
          <w:rFonts w:ascii="Verdana" w:hAnsi="Verdana"/>
          <w:color w:val="0F243E" w:themeColor="text2" w:themeShade="80"/>
          <w:sz w:val="20"/>
          <w:szCs w:val="20"/>
        </w:rPr>
        <w:t>;</w:t>
      </w:r>
    </w:p>
    <w:p w14:paraId="39037D25" w14:textId="77777777"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ut digits in the correct place in a decimal calculation and use one calculation to find the answer to another;</w:t>
      </w:r>
    </w:p>
    <w:p w14:paraId="55E4BC85" w14:textId="77777777"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product rule for counting (i.e. if there ar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ways of doing one task and for each of these, there a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w:t>
      </w:r>
    </w:p>
    <w:p w14:paraId="4321307A" w14:textId="77777777" w:rsidR="0094143A" w:rsidRPr="007A42AC" w:rsidRDefault="0094143A" w:rsidP="0094143A">
      <w:pPr>
        <w:pStyle w:val="ListParagraph"/>
        <w:numPr>
          <w:ilvl w:val="0"/>
          <w:numId w:val="1"/>
        </w:numPr>
        <w:spacing w:after="0"/>
        <w:jc w:val="both"/>
        <w:rPr>
          <w:rFonts w:ascii="Verdana" w:hAnsi="Verdana"/>
          <w:color w:val="0F243E" w:themeColor="text2" w:themeShade="80"/>
          <w:sz w:val="20"/>
          <w:szCs w:val="20"/>
        </w:rPr>
      </w:pPr>
      <w:r w:rsidRPr="007A42AC">
        <w:rPr>
          <w:rFonts w:ascii="Verdana" w:hAnsi="Verdana"/>
          <w:color w:val="0F243E" w:themeColor="text2" w:themeShade="80"/>
          <w:sz w:val="20"/>
          <w:szCs w:val="20"/>
        </w:rPr>
        <w:t>Round numbers to the nearest 10, 100, 1000, the nearest integer, to a given number of decimal places and to a given number of significant figures;</w:t>
      </w:r>
    </w:p>
    <w:p w14:paraId="6B4DA351" w14:textId="77777777"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nswers to one- or two-step calculations, including use of rounding numbers and formal estimation to 1 significant figure: mainly whole numbers and then decimals. </w:t>
      </w:r>
    </w:p>
    <w:p w14:paraId="1C7F42F4" w14:textId="77777777" w:rsidR="0094143A" w:rsidRPr="00954152" w:rsidRDefault="0094143A" w:rsidP="0094143A">
      <w:pPr>
        <w:spacing w:after="0"/>
        <w:jc w:val="both"/>
        <w:rPr>
          <w:rFonts w:ascii="Verdana" w:hAnsi="Verdana"/>
          <w:b/>
          <w:color w:val="0F243E" w:themeColor="text2" w:themeShade="80"/>
          <w:sz w:val="20"/>
          <w:szCs w:val="20"/>
        </w:rPr>
      </w:pPr>
    </w:p>
    <w:p w14:paraId="59384D1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FF2BCB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is the largest even number, largest odd number, or largest or smallest answers when subtracting a two-digit number from a three-digit number?</w:t>
      </w:r>
    </w:p>
    <w:p w14:paraId="7E3E328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2.6 × 15.8 = 41.08 what is 26 × 0.158? What is 4108 ÷ 26?</w:t>
      </w:r>
    </w:p>
    <w:p w14:paraId="33268ABE" w14:textId="77777777" w:rsidR="0094143A" w:rsidRPr="00954152" w:rsidRDefault="0094143A" w:rsidP="0094143A">
      <w:pPr>
        <w:spacing w:after="0"/>
        <w:jc w:val="both"/>
        <w:rPr>
          <w:rFonts w:ascii="Verdana" w:hAnsi="Verdana"/>
          <w:b/>
          <w:color w:val="0F243E" w:themeColor="text2" w:themeShade="80"/>
          <w:sz w:val="20"/>
          <w:szCs w:val="20"/>
        </w:rPr>
      </w:pPr>
    </w:p>
    <w:p w14:paraId="68A558FD" w14:textId="77777777" w:rsidR="0094143A" w:rsidRPr="00BE064E" w:rsidRDefault="0094143A" w:rsidP="0094143A">
      <w:pPr>
        <w:jc w:val="both"/>
        <w:rPr>
          <w:rFonts w:ascii="Verdana" w:hAnsi="Verdana"/>
          <w:b/>
          <w:color w:val="0F243E" w:themeColor="text2" w:themeShade="80"/>
          <w:sz w:val="20"/>
          <w:szCs w:val="20"/>
        </w:rPr>
      </w:pPr>
      <w:r w:rsidRPr="001B68F7">
        <w:rPr>
          <w:rFonts w:ascii="Verdana" w:hAnsi="Verdana"/>
          <w:b/>
          <w:color w:val="0F243E" w:themeColor="text2" w:themeShade="80"/>
          <w:sz w:val="20"/>
          <w:szCs w:val="20"/>
        </w:rPr>
        <w:t>OPPORTUNITIES FOR REASONING/PROBLEM SOLVING</w:t>
      </w:r>
    </w:p>
    <w:p w14:paraId="2A53C411" w14:textId="77777777" w:rsidR="0094143A" w:rsidRDefault="0094143A" w:rsidP="0094143A">
      <w:pPr>
        <w:suppressAutoHyphens/>
        <w:spacing w:after="0"/>
        <w:jc w:val="both"/>
        <w:rPr>
          <w:rFonts w:ascii="Verdana" w:hAnsi="Verdana" w:cs="Lucida Sans Unicode"/>
          <w:color w:val="0F243E" w:themeColor="text2" w:themeShade="80"/>
          <w:sz w:val="20"/>
          <w:szCs w:val="20"/>
        </w:rPr>
      </w:pPr>
      <w:r w:rsidRPr="00A22C92">
        <w:rPr>
          <w:rFonts w:ascii="Verdana" w:hAnsi="Verdana" w:cs="Lucida Sans Unicode"/>
          <w:color w:val="0F243E" w:themeColor="text2" w:themeShade="80"/>
          <w:sz w:val="20"/>
          <w:szCs w:val="20"/>
        </w:rPr>
        <w:t xml:space="preserve">Problems that include providing reasons as to whether an answer is an overestimate or underestimate. </w:t>
      </w:r>
    </w:p>
    <w:p w14:paraId="6A959810" w14:textId="77777777" w:rsidR="0094143A" w:rsidRDefault="0094143A" w:rsidP="0094143A">
      <w:pP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Missing digits in calculations involving the four operations</w:t>
      </w:r>
      <w:r>
        <w:rPr>
          <w:rFonts w:ascii="Verdana" w:hAnsi="Verdana" w:cs="Lucida Sans Unicode"/>
          <w:color w:val="0F243E" w:themeColor="text2" w:themeShade="80"/>
          <w:sz w:val="20"/>
          <w:szCs w:val="20"/>
        </w:rPr>
        <w:t>.</w:t>
      </w:r>
    </w:p>
    <w:p w14:paraId="07F7A07E" w14:textId="77777777" w:rsidR="0094143A" w:rsidRDefault="0094143A" w:rsidP="0094143A">
      <w:pP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 xml:space="preserve">Questions such as: Phil states 3.44 </w:t>
      </w:r>
      <w:r w:rsidRPr="00DE361E">
        <w:rPr>
          <w:rFonts w:ascii="Verdana" w:eastAsia="MS Gothic" w:hAnsi="Verdana"/>
          <w:color w:val="0F243E" w:themeColor="text2" w:themeShade="80"/>
          <w:sz w:val="20"/>
          <w:szCs w:val="20"/>
        </w:rPr>
        <w:t>× 10 = 34.4</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and Chris states </w:t>
      </w:r>
      <w:r w:rsidRPr="00DE361E">
        <w:rPr>
          <w:rFonts w:ascii="Verdana" w:hAnsi="Verdana" w:cs="Lucida Sans Unicode"/>
          <w:color w:val="0F243E" w:themeColor="text2" w:themeShade="80"/>
          <w:sz w:val="20"/>
          <w:szCs w:val="20"/>
        </w:rPr>
        <w:t xml:space="preserve">3.44 </w:t>
      </w:r>
      <w:r w:rsidRPr="00DE361E">
        <w:rPr>
          <w:rFonts w:ascii="Verdana" w:eastAsia="MS Gothic" w:hAnsi="Verdana"/>
          <w:color w:val="0F243E" w:themeColor="text2" w:themeShade="80"/>
          <w:sz w:val="20"/>
          <w:szCs w:val="20"/>
        </w:rPr>
        <w:t>× 10 = 34.40</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Who is correct? </w:t>
      </w:r>
    </w:p>
    <w:p w14:paraId="41D4ACDC" w14:textId="77777777" w:rsidR="0094143A" w:rsidRPr="00DE361E" w:rsidRDefault="0094143A" w:rsidP="0094143A">
      <w:pPr>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Show me another number with 3, 4, 5, 6, 7 digits that includes a 6 with the same value as the “6” in the following number 36 754</w:t>
      </w:r>
      <w:r>
        <w:rPr>
          <w:rFonts w:ascii="Verdana" w:hAnsi="Verdana" w:cs="Lucida Sans Unicode"/>
          <w:color w:val="0F243E" w:themeColor="text2" w:themeShade="80"/>
          <w:sz w:val="20"/>
          <w:szCs w:val="20"/>
        </w:rPr>
        <w:t>.</w:t>
      </w:r>
      <w:r w:rsidRPr="00DE361E">
        <w:rPr>
          <w:rFonts w:ascii="Verdana" w:hAnsi="Verdana" w:cs="Lucida Sans Unicode"/>
          <w:color w:val="0F243E" w:themeColor="text2" w:themeShade="80"/>
          <w:sz w:val="20"/>
          <w:szCs w:val="20"/>
        </w:rPr>
        <w:t xml:space="preserve"> </w:t>
      </w:r>
    </w:p>
    <w:p w14:paraId="16F83869" w14:textId="77777777" w:rsidR="0094143A" w:rsidRPr="00954152" w:rsidRDefault="0094143A" w:rsidP="0094143A">
      <w:pPr>
        <w:spacing w:after="0"/>
        <w:jc w:val="both"/>
        <w:rPr>
          <w:rFonts w:ascii="Verdana" w:hAnsi="Verdana"/>
          <w:b/>
          <w:color w:val="0F243E" w:themeColor="text2" w:themeShade="80"/>
          <w:sz w:val="20"/>
          <w:szCs w:val="20"/>
        </w:rPr>
      </w:pPr>
    </w:p>
    <w:p w14:paraId="4B98C85F"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MISCONCEPTIONS </w:t>
      </w:r>
    </w:p>
    <w:p w14:paraId="3F4BAF2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gnificant figure and decimal place rounding are often confused.</w:t>
      </w:r>
    </w:p>
    <w:p w14:paraId="558ACE9F"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pupils may think 35 934 = 36 to two significant figures.</w:t>
      </w:r>
    </w:p>
    <w:p w14:paraId="49257BBC" w14:textId="77777777" w:rsidR="0094143A" w:rsidRPr="00954152" w:rsidRDefault="0094143A" w:rsidP="0094143A">
      <w:pPr>
        <w:spacing w:after="0"/>
        <w:jc w:val="both"/>
        <w:rPr>
          <w:rFonts w:ascii="Verdana" w:hAnsi="Verdana"/>
          <w:b/>
          <w:color w:val="0F243E" w:themeColor="text2" w:themeShade="80"/>
          <w:sz w:val="20"/>
          <w:szCs w:val="20"/>
        </w:rPr>
      </w:pPr>
    </w:p>
    <w:p w14:paraId="3E08AA32" w14:textId="77777777"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14:paraId="6D762444"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The expectation for Higher tier is that much of this work will be reinforced throughout the course. </w:t>
      </w:r>
    </w:p>
    <w:p w14:paraId="685A3851"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Particular emphasis should be given to the importance of clear presentation of work.</w:t>
      </w:r>
    </w:p>
    <w:p w14:paraId="682F5FC1"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14:paraId="7C795144"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14:paraId="552F9BF5"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p>
    <w:p w14:paraId="1E7EE265"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Amounts of money should always be rounded to the nearest penny.</w:t>
      </w:r>
    </w:p>
    <w:p w14:paraId="04BFEEBF" w14:textId="77777777" w:rsidR="0094143A" w:rsidRPr="00954152" w:rsidRDefault="0094143A" w:rsidP="00C04EFA">
      <w:pPr>
        <w:spacing w:after="0"/>
        <w:jc w:val="both"/>
        <w:rPr>
          <w:rFonts w:ascii="Verdana" w:hAnsi="Verdana"/>
          <w:color w:val="0F243E" w:themeColor="text2" w:themeShade="80"/>
        </w:rPr>
      </w:pPr>
      <w:r w:rsidRPr="00954152">
        <w:rPr>
          <w:rFonts w:ascii="Verdana" w:hAnsi="Verdana"/>
          <w:color w:val="0F243E"/>
          <w:sz w:val="20"/>
          <w:szCs w:val="20"/>
        </w:rPr>
        <w:t>Make sure students are absolutely clear about the difference between significant figures and decimal places.</w:t>
      </w: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14:paraId="000FE998" w14:textId="77777777" w:rsidTr="00C04EFA">
        <w:trPr>
          <w:trHeight w:val="586"/>
        </w:trPr>
        <w:tc>
          <w:tcPr>
            <w:tcW w:w="3795" w:type="pct"/>
            <w:shd w:val="clear" w:color="auto" w:fill="8DB3E2" w:themeFill="text2" w:themeFillTint="66"/>
            <w:vAlign w:val="center"/>
          </w:tcPr>
          <w:p w14:paraId="5236D5C0" w14:textId="77777777" w:rsidR="0094143A" w:rsidRPr="00954152" w:rsidRDefault="0094143A" w:rsidP="00C04EFA">
            <w:pPr>
              <w:spacing w:line="276" w:lineRule="auto"/>
              <w:rPr>
                <w:rFonts w:ascii="Verdana" w:hAnsi="Verdana"/>
                <w:b/>
                <w:color w:val="0F243E" w:themeColor="text2" w:themeShade="80"/>
              </w:rPr>
            </w:pPr>
            <w:bookmarkStart w:id="64" w:name="HUnit1b"/>
            <w:r w:rsidRPr="00954152">
              <w:rPr>
                <w:rFonts w:ascii="Verdana" w:hAnsi="Verdana"/>
                <w:b/>
                <w:color w:val="0F243E" w:themeColor="text2" w:themeShade="80"/>
              </w:rPr>
              <w:lastRenderedPageBreak/>
              <w:t>1b. Indices, roots, reciprocals and hierarchy of operations</w:t>
            </w:r>
          </w:p>
          <w:p w14:paraId="1CB301B7" w14:textId="77777777"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w:t>
            </w:r>
            <w:r w:rsidR="00A614C4">
              <w:rPr>
                <w:rFonts w:ascii="Verdana" w:hAnsi="Verdana"/>
                <w:color w:val="0F243E" w:themeColor="text2" w:themeShade="80"/>
              </w:rPr>
              <w:t xml:space="preserve">N2, </w:t>
            </w:r>
            <w:r w:rsidRPr="00954152">
              <w:rPr>
                <w:rFonts w:ascii="Verdana" w:hAnsi="Verdana"/>
                <w:color w:val="0F243E" w:themeColor="text2" w:themeShade="80"/>
              </w:rPr>
              <w:t>N3, N6, N7</w:t>
            </w:r>
            <w:r w:rsidR="00A614C4">
              <w:rPr>
                <w:rFonts w:ascii="Verdana" w:hAnsi="Verdana"/>
                <w:color w:val="0F243E" w:themeColor="text2" w:themeShade="80"/>
              </w:rPr>
              <w:t>, N14</w:t>
            </w:r>
            <w:r w:rsidRPr="00954152">
              <w:rPr>
                <w:rFonts w:ascii="Verdana" w:hAnsi="Verdana"/>
                <w:color w:val="0F243E" w:themeColor="text2" w:themeShade="80"/>
              </w:rPr>
              <w:t>)</w:t>
            </w:r>
            <w:bookmarkEnd w:id="64"/>
          </w:p>
        </w:tc>
        <w:tc>
          <w:tcPr>
            <w:tcW w:w="1205" w:type="pct"/>
            <w:shd w:val="clear" w:color="auto" w:fill="8DB3E2" w:themeFill="text2" w:themeFillTint="66"/>
          </w:tcPr>
          <w:p w14:paraId="1A559097"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5F98B2CA"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14:paraId="7D812982" w14:textId="77777777" w:rsidR="0094143A" w:rsidRPr="00954152" w:rsidRDefault="0094143A" w:rsidP="0094143A">
      <w:pPr>
        <w:spacing w:before="240" w:after="180"/>
        <w:rPr>
          <w:rFonts w:ascii="Verdana" w:hAnsi="Verdana"/>
          <w:b/>
          <w:color w:val="0F243E" w:themeColor="text2" w:themeShade="80"/>
          <w:sz w:val="20"/>
        </w:rPr>
      </w:pPr>
      <w:r w:rsidRPr="00954152">
        <w:rPr>
          <w:rFonts w:ascii="Verdana" w:hAnsi="Verdana"/>
          <w:b/>
          <w:color w:val="0F243E" w:themeColor="text2" w:themeShade="80"/>
          <w:sz w:val="20"/>
        </w:rPr>
        <w:t>OBJECTIVES</w:t>
      </w:r>
    </w:p>
    <w:p w14:paraId="5F225065" w14:textId="77777777" w:rsidR="0094143A" w:rsidRPr="00954152" w:rsidRDefault="0094143A" w:rsidP="0094143A">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14:paraId="42731705"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notation for integer powers of 10, including negative powers;</w:t>
      </w:r>
    </w:p>
    <w:p w14:paraId="5446FCF9"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14:paraId="4263B459"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the square, cube and power keys on a calculator and estimate powers and roots of any given positive number, by considering the values it must lie between, e.g. the square root of 42 must be between 6 and 7;</w:t>
      </w:r>
    </w:p>
    <w:p w14:paraId="060A96A6"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value of calculations using indices including positive, fractional and negative indices;</w:t>
      </w:r>
    </w:p>
    <w:p w14:paraId="5F420963"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that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0</w:t>
      </w:r>
      <w:r w:rsidRPr="00954152">
        <w:rPr>
          <w:rFonts w:ascii="Verdana" w:hAnsi="Verdana"/>
          <w:color w:val="0F243E" w:themeColor="text2" w:themeShade="80"/>
          <w:sz w:val="20"/>
        </w:rPr>
        <w:t xml:space="preserve"> = 1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1</w:t>
      </w:r>
      <w:r w:rsidRPr="00954152">
        <w:rPr>
          <w:rFonts w:ascii="Verdana" w:hAnsi="Verdana"/>
          <w:color w:val="0F243E" w:themeColor="text2" w:themeShade="80"/>
          <w:sz w:val="20"/>
        </w:rPr>
        <w:t xml:space="preserve"> = </w:t>
      </w:r>
      <w:r w:rsidRPr="00954152">
        <w:rPr>
          <w:rFonts w:ascii="Verdana" w:hAnsi="Verdana"/>
          <w:color w:val="0F243E" w:themeColor="text2" w:themeShade="80"/>
          <w:position w:val="-22"/>
          <w:sz w:val="20"/>
        </w:rPr>
        <w:object w:dxaOrig="220" w:dyaOrig="560" w14:anchorId="1F59DE10">
          <v:shape id="_x0000_i1064" type="#_x0000_t75" style="width:10.5pt;height:28.5pt" o:ole="">
            <v:imagedata r:id="rId93" o:title=""/>
          </v:shape>
          <o:OLEObject Type="Embed" ProgID="Equation.DSMT4" ShapeID="_x0000_i1064" DrawAspect="Content" ObjectID="_1820655531" r:id="rId94"/>
        </w:object>
      </w:r>
      <w:r w:rsidRPr="00954152">
        <w:rPr>
          <w:rFonts w:ascii="Verdana" w:hAnsi="Verdana"/>
          <w:color w:val="0F243E" w:themeColor="text2" w:themeShade="80"/>
          <w:sz w:val="20"/>
        </w:rPr>
        <w:t xml:space="preserve"> for positive integers n as well as, </w:t>
      </w:r>
      <w:r w:rsidRPr="00954152">
        <w:rPr>
          <w:rFonts w:ascii="Verdana" w:hAnsi="Verdana"/>
          <w:color w:val="0F243E" w:themeColor="text2" w:themeShade="80"/>
          <w:position w:val="-6"/>
          <w:sz w:val="20"/>
        </w:rPr>
        <w:object w:dxaOrig="300" w:dyaOrig="440" w14:anchorId="55A8D05F">
          <v:shape id="_x0000_i1065" type="#_x0000_t75" style="width:15pt;height:21pt" o:ole="">
            <v:imagedata r:id="rId95" o:title=""/>
          </v:shape>
          <o:OLEObject Type="Embed" ProgID="Equation.DSMT4" ShapeID="_x0000_i1065" DrawAspect="Content" ObjectID="_1820655532" r:id="rId96"/>
        </w:object>
      </w:r>
      <w:r w:rsidRPr="00954152">
        <w:rPr>
          <w:rFonts w:ascii="Verdana" w:hAnsi="Verdana"/>
          <w:color w:val="0F243E" w:themeColor="text2" w:themeShade="80"/>
          <w:sz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and </w:t>
      </w:r>
      <w:r w:rsidRPr="00954152">
        <w:rPr>
          <w:rFonts w:ascii="Verdana" w:hAnsi="Verdana"/>
          <w:color w:val="0F243E" w:themeColor="text2" w:themeShade="80"/>
          <w:position w:val="-6"/>
          <w:sz w:val="20"/>
        </w:rPr>
        <w:object w:dxaOrig="300" w:dyaOrig="460" w14:anchorId="484EAE11">
          <v:shape id="_x0000_i1066" type="#_x0000_t75" style="width:15pt;height:24pt" o:ole="">
            <v:imagedata r:id="rId97" o:title=""/>
          </v:shape>
          <o:OLEObject Type="Embed" ProgID="Equation.DSMT4" ShapeID="_x0000_i1066" DrawAspect="Content" ObjectID="_1820655533" r:id="rId98"/>
        </w:object>
      </w:r>
      <w:r w:rsidRPr="00954152">
        <w:rPr>
          <w:rFonts w:ascii="Verdana" w:hAnsi="Verdana"/>
          <w:color w:val="0F243E" w:themeColor="text2" w:themeShade="80"/>
          <w:sz w:val="20"/>
        </w:rPr>
        <w:t xml:space="preserve"> = </w:t>
      </w:r>
      <w:r w:rsidRPr="00954152">
        <w:rPr>
          <w:rFonts w:ascii="Verdana" w:hAnsi="Verdana"/>
          <w:color w:val="0F243E" w:themeColor="text2" w:themeShade="80"/>
          <w:sz w:val="20"/>
          <w:vertAlign w:val="superscript"/>
        </w:rPr>
        <w:t>3</w:t>
      </w:r>
      <w:r w:rsidRPr="00954152">
        <w:rPr>
          <w:rFonts w:ascii="Verdana" w:hAnsi="Verdana"/>
          <w:color w:val="0F243E" w:themeColor="text2" w:themeShade="80"/>
          <w:sz w:val="20"/>
        </w:rPr>
        <w:t>√</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for any positive number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w:t>
      </w:r>
    </w:p>
    <w:p w14:paraId="036F05D1"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inverse operation of raising a positive number to a power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rPr>
        <w:t xml:space="preserve"> is raising the result of this operation to the power </w:t>
      </w:r>
      <w:r w:rsidRPr="00954152">
        <w:rPr>
          <w:rFonts w:ascii="Verdana" w:hAnsi="Verdana"/>
          <w:color w:val="0F243E" w:themeColor="text2" w:themeShade="80"/>
          <w:position w:val="-22"/>
          <w:sz w:val="20"/>
        </w:rPr>
        <w:object w:dxaOrig="220" w:dyaOrig="560" w14:anchorId="0D78AF0D">
          <v:shape id="_x0000_i1067" type="#_x0000_t75" style="width:10.5pt;height:28.5pt" o:ole="">
            <v:imagedata r:id="rId93" o:title=""/>
          </v:shape>
          <o:OLEObject Type="Embed" ProgID="Equation.DSMT4" ShapeID="_x0000_i1067" DrawAspect="Content" ObjectID="_1820655534" r:id="rId99"/>
        </w:object>
      </w:r>
      <w:r w:rsidRPr="00954152">
        <w:rPr>
          <w:rFonts w:ascii="Verdana" w:hAnsi="Verdana"/>
          <w:color w:val="0F243E" w:themeColor="text2" w:themeShade="80"/>
          <w:sz w:val="20"/>
        </w:rPr>
        <w:t>;</w:t>
      </w:r>
    </w:p>
    <w:p w14:paraId="553ED726"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laws to simplify and calculate the value of numerical expressions involving multiplication and division of integer powers, fractional and negative powers, and powers of a power;</w:t>
      </w:r>
    </w:p>
    <w:p w14:paraId="66D0BDCB"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index laws;</w:t>
      </w:r>
    </w:p>
    <w:p w14:paraId="710E11A6" w14:textId="77777777"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up to and including with powers and roots inside the brackets, or raising brackets to powers or taking roots of brackets;</w:t>
      </w:r>
    </w:p>
    <w:p w14:paraId="43C805A4" w14:textId="77777777"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 xml:space="preserve">Use an extended range of calculator functions, including +, –, ×,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²,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 xml:space="preserve">, memory, </w:t>
      </w:r>
      <w:r w:rsidRPr="00954152">
        <w:rPr>
          <w:rFonts w:ascii="Times New Roman" w:hAnsi="Times New Roman" w:cs="Times New Roman"/>
          <w:i/>
          <w:color w:val="0F243E" w:themeColor="text2" w:themeShade="80"/>
          <w:sz w:val="24"/>
          <w:szCs w:val="24"/>
        </w:rPr>
        <w:t>x</w:t>
      </w:r>
      <w:r w:rsidRPr="00954152">
        <w:rPr>
          <w:rFonts w:ascii="Times New Roman" w:hAnsi="Times New Roman" w:cs="Times New Roman"/>
          <w:i/>
          <w:color w:val="0F243E" w:themeColor="text2" w:themeShade="80"/>
          <w:vertAlign w:val="superscript"/>
        </w:rPr>
        <w:t xml:space="preserve"> </w:t>
      </w:r>
      <w:r w:rsidRPr="00954152">
        <w:rPr>
          <w:rFonts w:ascii="Times New Roman" w:hAnsi="Times New Roman" w:cs="Times New Roman"/>
          <w:i/>
          <w:color w:val="0F243E" w:themeColor="text2" w:themeShade="80"/>
          <w:sz w:val="24"/>
          <w:szCs w:val="24"/>
          <w:vertAlign w:val="superscript"/>
        </w:rPr>
        <w:t>y</w:t>
      </w:r>
      <w:r w:rsidRPr="00954152">
        <w:rPr>
          <w:rFonts w:ascii="Verdana" w:hAnsi="Verdana"/>
          <w:color w:val="0F243E" w:themeColor="text2" w:themeShade="80"/>
          <w:sz w:val="20"/>
        </w:rPr>
        <w:t xml:space="preserve">, </w:t>
      </w:r>
      <w:r w:rsidRPr="00954152">
        <w:rPr>
          <w:rFonts w:ascii="Verdana" w:hAnsi="Verdana"/>
          <w:color w:val="0F243E" w:themeColor="text2" w:themeShade="80"/>
          <w:position w:val="-6"/>
          <w:sz w:val="20"/>
        </w:rPr>
        <w:object w:dxaOrig="320" w:dyaOrig="480" w14:anchorId="69E03646">
          <v:shape id="_x0000_i1068" type="#_x0000_t75" style="width:16.5pt;height:24pt" o:ole="">
            <v:imagedata r:id="rId100" o:title=""/>
          </v:shape>
          <o:OLEObject Type="Embed" ProgID="Equation.DSMT4" ShapeID="_x0000_i1068" DrawAspect="Content" ObjectID="_1820655535" r:id="rId101"/>
        </w:object>
      </w:r>
      <w:r w:rsidRPr="00954152">
        <w:rPr>
          <w:rFonts w:ascii="Verdana" w:hAnsi="Verdana"/>
          <w:color w:val="0F243E" w:themeColor="text2" w:themeShade="80"/>
          <w:sz w:val="20"/>
        </w:rPr>
        <w:t>, brackets;</w:t>
      </w:r>
    </w:p>
    <w:p w14:paraId="6B8D33A0" w14:textId="77777777"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calculators for all calculations: positive and negative numbers, brackets, powers and roots, four operations.</w:t>
      </w:r>
    </w:p>
    <w:p w14:paraId="2302732B" w14:textId="77777777" w:rsidR="0094143A" w:rsidRPr="00311933" w:rsidRDefault="0094143A" w:rsidP="0094143A">
      <w:pPr>
        <w:spacing w:after="0"/>
        <w:rPr>
          <w:rFonts w:ascii="Verdana" w:hAnsi="Verdana"/>
          <w:b/>
          <w:color w:val="0F243E" w:themeColor="text2" w:themeShade="80"/>
          <w:sz w:val="18"/>
          <w:szCs w:val="18"/>
        </w:rPr>
      </w:pPr>
    </w:p>
    <w:p w14:paraId="3008FDC8" w14:textId="77777777"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63FCAE3B"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w:t>
      </w:r>
    </w:p>
    <w:p w14:paraId="6FB4FFB2"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Prove that the square root of 45 lies between 6 and 7.</w:t>
      </w:r>
    </w:p>
    <w:p w14:paraId="0DC24FF2"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 2</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4</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6"/>
          <w:sz w:val="20"/>
        </w:rPr>
        <w:object w:dxaOrig="380" w:dyaOrig="460" w14:anchorId="598F103E">
          <v:shape id="_x0000_i1069" type="#_x0000_t75" style="width:18pt;height:24pt" o:ole="">
            <v:imagedata r:id="rId102" o:title=""/>
          </v:shape>
          <o:OLEObject Type="Embed" ProgID="Equation.DSMT4" ShapeID="_x0000_i1069" DrawAspect="Content" ObjectID="_1820655536" r:id="rId103"/>
        </w:object>
      </w:r>
      <w:r w:rsidRPr="00954152">
        <w:rPr>
          <w:rFonts w:ascii="Verdana" w:hAnsi="Verdana"/>
          <w:color w:val="0F243E" w:themeColor="text2" w:themeShade="80"/>
          <w:sz w:val="20"/>
          <w:szCs w:val="20"/>
        </w:rPr>
        <w:t>.</w:t>
      </w:r>
    </w:p>
    <w:p w14:paraId="7281A930"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value of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n 40 = 5 × 2</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w:t>
      </w:r>
    </w:p>
    <w:p w14:paraId="73449211" w14:textId="77777777" w:rsidR="0094143A" w:rsidRPr="00311933" w:rsidRDefault="0094143A" w:rsidP="0094143A">
      <w:pPr>
        <w:spacing w:after="0"/>
        <w:rPr>
          <w:rFonts w:ascii="Verdana" w:hAnsi="Verdana"/>
          <w:b/>
          <w:color w:val="0F243E" w:themeColor="text2" w:themeShade="80"/>
          <w:sz w:val="18"/>
          <w:szCs w:val="18"/>
        </w:rPr>
      </w:pPr>
    </w:p>
    <w:p w14:paraId="28A48B4A" w14:textId="77777777" w:rsidR="0094143A" w:rsidRPr="00311933" w:rsidRDefault="0094143A" w:rsidP="0094143A">
      <w:pPr>
        <w:spacing w:after="180"/>
        <w:jc w:val="both"/>
        <w:rPr>
          <w:rFonts w:ascii="Verdana" w:hAnsi="Verdana"/>
          <w:b/>
          <w:color w:val="0F243E"/>
          <w:sz w:val="20"/>
          <w:szCs w:val="20"/>
        </w:rPr>
      </w:pPr>
      <w:r w:rsidRPr="00311933">
        <w:rPr>
          <w:rFonts w:ascii="Verdana" w:hAnsi="Verdana"/>
          <w:b/>
          <w:color w:val="0F243E"/>
          <w:sz w:val="20"/>
          <w:szCs w:val="20"/>
        </w:rPr>
        <w:t>OPPORTUNITIES FOR REASONING/PROBLEM SOLVING</w:t>
      </w:r>
    </w:p>
    <w:p w14:paraId="4B806C20" w14:textId="77777777" w:rsidR="0094143A" w:rsidRPr="00311933" w:rsidRDefault="0094143A" w:rsidP="0094143A">
      <w:pPr>
        <w:spacing w:after="0"/>
        <w:jc w:val="both"/>
        <w:rPr>
          <w:rFonts w:ascii="Verdana" w:hAnsi="Verdana"/>
          <w:color w:val="0F243E"/>
          <w:sz w:val="20"/>
          <w:szCs w:val="20"/>
        </w:rPr>
      </w:pPr>
      <w:r w:rsidRPr="00311933">
        <w:rPr>
          <w:rFonts w:ascii="Verdana" w:hAnsi="Verdana"/>
          <w:color w:val="0F243E"/>
          <w:sz w:val="20"/>
          <w:szCs w:val="20"/>
        </w:rPr>
        <w:t>Problems that use indices instead of integers will provide rich opportunities to apply the knowledge in this unit in other areas of Mathematics.</w:t>
      </w:r>
    </w:p>
    <w:p w14:paraId="18C0E417" w14:textId="77777777" w:rsidR="0094143A" w:rsidRPr="00311933" w:rsidRDefault="0094143A" w:rsidP="0094143A">
      <w:pPr>
        <w:spacing w:after="0"/>
        <w:jc w:val="both"/>
        <w:rPr>
          <w:rFonts w:ascii="Verdana" w:hAnsi="Verdana"/>
          <w:b/>
          <w:color w:val="0F243E"/>
          <w:sz w:val="18"/>
          <w:szCs w:val="18"/>
        </w:rPr>
      </w:pPr>
    </w:p>
    <w:p w14:paraId="3AFAFF60" w14:textId="77777777"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A23E87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numbers, and many calculators will reinforce this misconception. </w:t>
      </w:r>
    </w:p>
    <w:p w14:paraId="5E9A9205" w14:textId="77777777" w:rsidR="0094143A" w:rsidRPr="00311933" w:rsidRDefault="0094143A" w:rsidP="0094143A">
      <w:pPr>
        <w:spacing w:after="0"/>
        <w:rPr>
          <w:rFonts w:ascii="Verdana" w:hAnsi="Verdana"/>
          <w:b/>
          <w:color w:val="0F243E" w:themeColor="text2" w:themeShade="80"/>
          <w:sz w:val="18"/>
          <w:szCs w:val="18"/>
        </w:rPr>
      </w:pPr>
    </w:p>
    <w:p w14:paraId="6AE0B3C3" w14:textId="77777777"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95D39E6" w14:textId="77777777" w:rsidR="0094143A" w:rsidRPr="00954152" w:rsidRDefault="0094143A" w:rsidP="0094143A">
      <w:pPr>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tudents need to know how to enter negative numbers into their calculator.</w:t>
      </w:r>
    </w:p>
    <w:p w14:paraId="1883025A" w14:textId="77777777" w:rsidR="0094143A" w:rsidRPr="00954152" w:rsidRDefault="0094143A" w:rsidP="0094143A">
      <w:pPr>
        <w:spacing w:after="0"/>
        <w:rPr>
          <w:rFonts w:ascii="Verdana" w:hAnsi="Verdana"/>
          <w:color w:val="0F243E" w:themeColor="text2" w:themeShade="80"/>
          <w:u w:val="single"/>
        </w:rPr>
      </w:pPr>
      <w:r w:rsidRPr="00954152">
        <w:rPr>
          <w:rFonts w:ascii="Verdana" w:hAnsi="Verdana" w:cs="Lucida Sans Unicode"/>
          <w:color w:val="0F243E" w:themeColor="text2" w:themeShade="80"/>
          <w:sz w:val="20"/>
          <w:szCs w:val="20"/>
        </w:rPr>
        <w:t>Use negative number and not minus number to avoid confusion with calculations.</w:t>
      </w: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94143A" w:rsidRPr="00954152" w14:paraId="6DB55999" w14:textId="77777777" w:rsidTr="00C04EFA">
        <w:tc>
          <w:tcPr>
            <w:tcW w:w="3651" w:type="pct"/>
            <w:shd w:val="clear" w:color="auto" w:fill="8DB3E2" w:themeFill="text2" w:themeFillTint="66"/>
            <w:vAlign w:val="center"/>
          </w:tcPr>
          <w:p w14:paraId="74FDE958" w14:textId="77777777" w:rsidR="0094143A" w:rsidRPr="00954152" w:rsidRDefault="0094143A" w:rsidP="00C04EFA">
            <w:pPr>
              <w:spacing w:line="276" w:lineRule="auto"/>
              <w:rPr>
                <w:rFonts w:ascii="Verdana" w:hAnsi="Verdana"/>
                <w:b/>
                <w:color w:val="0F243E" w:themeColor="text2" w:themeShade="80"/>
              </w:rPr>
            </w:pPr>
            <w:bookmarkStart w:id="65" w:name="HUnit1c"/>
            <w:r w:rsidRPr="00954152">
              <w:rPr>
                <w:rFonts w:ascii="Verdana" w:hAnsi="Verdana"/>
                <w:b/>
                <w:color w:val="0F243E" w:themeColor="text2" w:themeShade="80"/>
              </w:rPr>
              <w:lastRenderedPageBreak/>
              <w:t>1c. Factors, multiples</w:t>
            </w:r>
            <w:r>
              <w:rPr>
                <w:rFonts w:ascii="Verdana" w:hAnsi="Verdana"/>
                <w:b/>
                <w:color w:val="0F243E" w:themeColor="text2" w:themeShade="80"/>
              </w:rPr>
              <w:t xml:space="preserve">, </w:t>
            </w:r>
            <w:r w:rsidRPr="00954152">
              <w:rPr>
                <w:rFonts w:ascii="Verdana" w:hAnsi="Verdana"/>
                <w:b/>
                <w:color w:val="0F243E" w:themeColor="text2" w:themeShade="80"/>
              </w:rPr>
              <w:t>primes</w:t>
            </w:r>
            <w:r>
              <w:rPr>
                <w:rFonts w:ascii="Verdana" w:hAnsi="Verdana"/>
                <w:b/>
                <w:color w:val="0F243E" w:themeColor="text2" w:themeShade="80"/>
              </w:rPr>
              <w:t>, standard form and surds</w:t>
            </w:r>
          </w:p>
          <w:p w14:paraId="4BEDCD14" w14:textId="77777777"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N3, N4</w:t>
            </w:r>
            <w:r>
              <w:rPr>
                <w:rFonts w:ascii="Verdana" w:hAnsi="Verdana"/>
                <w:color w:val="0F243E" w:themeColor="text2" w:themeShade="80"/>
              </w:rPr>
              <w:t>, N8, N9</w:t>
            </w:r>
            <w:r w:rsidRPr="00954152">
              <w:rPr>
                <w:rFonts w:ascii="Verdana" w:hAnsi="Verdana"/>
                <w:color w:val="0F243E" w:themeColor="text2" w:themeShade="80"/>
              </w:rPr>
              <w:t>)</w:t>
            </w:r>
            <w:bookmarkEnd w:id="65"/>
          </w:p>
        </w:tc>
        <w:tc>
          <w:tcPr>
            <w:tcW w:w="1349" w:type="pct"/>
            <w:shd w:val="clear" w:color="auto" w:fill="8DB3E2" w:themeFill="text2" w:themeFillTint="66"/>
          </w:tcPr>
          <w:p w14:paraId="7CE158B2"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C149C19"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14:paraId="613B3FC9" w14:textId="77777777" w:rsidR="0094143A" w:rsidRPr="00954152" w:rsidRDefault="0094143A" w:rsidP="0094143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14:paraId="390AEFF1" w14:textId="77777777" w:rsidR="0094143A" w:rsidRPr="00954152" w:rsidRDefault="0094143A" w:rsidP="0094143A">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14:paraId="73A3B5EE"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dentify factors, multiples and prime numbers;</w:t>
      </w:r>
    </w:p>
    <w:p w14:paraId="6A87734E"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prime factor decomposition of positive integers – write as a product using index notation;</w:t>
      </w:r>
    </w:p>
    <w:p w14:paraId="695F5D50"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p>
    <w:p w14:paraId="0A8BA813"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 – include finding LCM and HCF given the prime factorisation of two numbers;</w:t>
      </w:r>
    </w:p>
    <w:p w14:paraId="2ABB847F"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HCF and LCM, and prime numbers;</w:t>
      </w:r>
    </w:p>
    <w:p w14:paraId="76D6BA53" w14:textId="77777777" w:rsidR="0094143A"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nderstand that the prime factor decomposition of a positive integer is unique, whichever factor pair you start with, and that every number can be written as a product of prime factors</w:t>
      </w:r>
      <w:r>
        <w:rPr>
          <w:rFonts w:ascii="Verdana" w:hAnsi="Verdana"/>
          <w:color w:val="0F243E" w:themeColor="text2" w:themeShade="80"/>
          <w:sz w:val="20"/>
        </w:rPr>
        <w:t>;</w:t>
      </w:r>
    </w:p>
    <w:p w14:paraId="26B6F937"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 numbers into standard form and vice versa;</w:t>
      </w:r>
    </w:p>
    <w:p w14:paraId="54837E95" w14:textId="77777777" w:rsidR="0094143A" w:rsidRPr="007A42AC"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w:t>
      </w:r>
      <w:r>
        <w:rPr>
          <w:rFonts w:ascii="Verdana" w:hAnsi="Verdana"/>
          <w:color w:val="0F243E" w:themeColor="text2" w:themeShade="80"/>
          <w:sz w:val="20"/>
        </w:rPr>
        <w:t>,</w:t>
      </w:r>
      <w:r w:rsidRPr="00A22C92">
        <w:rPr>
          <w:rFonts w:ascii="Verdana" w:hAnsi="Verdana"/>
          <w:color w:val="0F243E" w:themeColor="text2" w:themeShade="80"/>
          <w:sz w:val="20"/>
        </w:rPr>
        <w:t xml:space="preserve"> subtract</w:t>
      </w:r>
      <w:r>
        <w:rPr>
          <w:rFonts w:ascii="Verdana" w:hAnsi="Verdana"/>
          <w:color w:val="0F243E" w:themeColor="text2" w:themeShade="80"/>
          <w:sz w:val="20"/>
        </w:rPr>
        <w:t>, m</w:t>
      </w:r>
      <w:r w:rsidRPr="00954152">
        <w:rPr>
          <w:rFonts w:ascii="Verdana" w:hAnsi="Verdana"/>
          <w:color w:val="0F243E" w:themeColor="text2" w:themeShade="80"/>
          <w:sz w:val="20"/>
        </w:rPr>
        <w:t>ultiply and divide</w:t>
      </w:r>
      <w:r w:rsidRPr="00A22C92">
        <w:rPr>
          <w:rFonts w:ascii="Verdana" w:hAnsi="Verdana"/>
          <w:color w:val="0F243E" w:themeColor="text2" w:themeShade="80"/>
          <w:sz w:val="20"/>
        </w:rPr>
        <w:t xml:space="preserve"> numbers in standard form;</w:t>
      </w:r>
    </w:p>
    <w:p w14:paraId="539BFE88"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p>
    <w:p w14:paraId="22809088" w14:textId="77777777"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nderstand surd notation, e.g. calculator gives answer to sq rt 8 as 4 rt 2;</w:t>
      </w:r>
    </w:p>
    <w:p w14:paraId="3935852D" w14:textId="77777777" w:rsidR="0094143A" w:rsidRPr="007A42AC"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implify surd expressions involving squares (e.g. √12 = √(4 × 3) = √4 × √3 = 2√3).</w:t>
      </w:r>
    </w:p>
    <w:p w14:paraId="5542EC08" w14:textId="77777777" w:rsidR="0094143A" w:rsidRPr="00954152" w:rsidRDefault="0094143A" w:rsidP="0094143A">
      <w:pPr>
        <w:spacing w:after="0"/>
        <w:rPr>
          <w:rFonts w:ascii="Verdana" w:hAnsi="Verdana"/>
          <w:b/>
          <w:color w:val="0F243E" w:themeColor="text2" w:themeShade="80"/>
          <w:sz w:val="20"/>
        </w:rPr>
      </w:pPr>
    </w:p>
    <w:p w14:paraId="0365E333" w14:textId="77777777"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76C9CB67"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Know how to test if a number up to 120 is prime.</w:t>
      </w:r>
    </w:p>
    <w:p w14:paraId="368D313E" w14:textId="77777777" w:rsidR="0094143A" w:rsidRPr="00954152" w:rsidRDefault="0094143A" w:rsidP="0094143A">
      <w:pPr>
        <w:suppressAutoHyphens/>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p>
    <w:p w14:paraId="61A6F70E"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p>
    <w:p w14:paraId="5D60C4A0"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p>
    <w:p w14:paraId="64642795"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p>
    <w:p w14:paraId="714F69D3" w14:textId="77777777" w:rsidR="0094143A"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p>
    <w:p w14:paraId="0E9BB6AC"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51080 in standard form.</w:t>
      </w:r>
    </w:p>
    <w:p w14:paraId="06BB9112"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3.74 x 10</w:t>
      </w:r>
      <w:r w:rsidRPr="00954152">
        <w:rPr>
          <w:rFonts w:ascii="Verdana" w:hAnsi="Verdana"/>
          <w:color w:val="0F243E" w:themeColor="text2" w:themeShade="80"/>
          <w:sz w:val="20"/>
          <w:szCs w:val="20"/>
          <w:vertAlign w:val="superscript"/>
        </w:rPr>
        <w:t>–6</w:t>
      </w:r>
      <w:r w:rsidRPr="00954152">
        <w:rPr>
          <w:rFonts w:ascii="Verdana" w:hAnsi="Verdana"/>
          <w:color w:val="0F243E" w:themeColor="text2" w:themeShade="80"/>
          <w:sz w:val="20"/>
          <w:szCs w:val="20"/>
        </w:rPr>
        <w:t xml:space="preserve"> as an ordinary number.</w:t>
      </w:r>
    </w:p>
    <w:p w14:paraId="64B915EF"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8.</w:t>
      </w:r>
    </w:p>
    <w:p w14:paraId="2B8B6D15" w14:textId="77777777" w:rsidR="0094143A" w:rsidRDefault="0094143A" w:rsidP="0094143A">
      <w:pPr>
        <w:suppressAutoHyphens/>
        <w:spacing w:after="0"/>
        <w:rPr>
          <w:rFonts w:ascii="Verdana" w:hAnsi="Verdana" w:cs="Lucida Sans Unicode"/>
          <w:color w:val="0F243E"/>
          <w:sz w:val="20"/>
          <w:szCs w:val="20"/>
        </w:rPr>
      </w:pPr>
      <w:r w:rsidRPr="00954152">
        <w:rPr>
          <w:rFonts w:ascii="Verdana" w:hAnsi="Verdana" w:cs="Lucida Sans Unicode"/>
          <w:color w:val="0F243E"/>
          <w:sz w:val="20"/>
          <w:szCs w:val="20"/>
        </w:rPr>
        <w:t xml:space="preserve">Convert a ‘near miss’, or any number, into standard form; e.g. 23 </w:t>
      </w:r>
      <w:r w:rsidRPr="00954152">
        <w:rPr>
          <w:rFonts w:ascii="Verdana" w:eastAsia="MS Gothic" w:hAnsi="Verdana"/>
          <w:color w:val="0F243E"/>
          <w:sz w:val="20"/>
          <w:szCs w:val="20"/>
        </w:rPr>
        <w:t>×</w:t>
      </w:r>
      <w:r w:rsidRPr="00954152">
        <w:rPr>
          <w:rFonts w:ascii="Verdana" w:hAnsi="Verdana"/>
          <w:color w:val="0F243E"/>
          <w:sz w:val="20"/>
          <w:szCs w:val="20"/>
        </w:rPr>
        <w:t xml:space="preserve"> 10</w:t>
      </w:r>
      <w:r w:rsidRPr="00954152">
        <w:rPr>
          <w:rFonts w:ascii="Verdana" w:hAnsi="Verdana"/>
          <w:color w:val="0F243E"/>
          <w:sz w:val="20"/>
          <w:szCs w:val="20"/>
          <w:vertAlign w:val="superscript"/>
        </w:rPr>
        <w:t>7</w:t>
      </w:r>
      <w:r w:rsidRPr="00954152">
        <w:rPr>
          <w:rFonts w:ascii="Verdana" w:hAnsi="Verdana"/>
          <w:color w:val="0F243E"/>
          <w:sz w:val="20"/>
          <w:szCs w:val="20"/>
        </w:rPr>
        <w:t>.</w:t>
      </w:r>
    </w:p>
    <w:p w14:paraId="1EE490C1" w14:textId="77777777" w:rsidR="0094143A" w:rsidRPr="004701F3" w:rsidRDefault="0094143A" w:rsidP="0094143A">
      <w:pPr>
        <w:suppressAutoHyphens/>
        <w:spacing w:after="0"/>
        <w:rPr>
          <w:rFonts w:ascii="Verdana" w:hAnsi="Verdana" w:cs="Lucida Sans Unicode"/>
          <w:color w:val="0F243E" w:themeColor="text2" w:themeShade="80"/>
          <w:sz w:val="20"/>
          <w:szCs w:val="20"/>
        </w:rPr>
      </w:pPr>
    </w:p>
    <w:p w14:paraId="4191F296" w14:textId="77777777" w:rsidR="0094143A" w:rsidRPr="004701F3" w:rsidRDefault="0094143A" w:rsidP="0094143A">
      <w:pPr>
        <w:jc w:val="both"/>
        <w:rPr>
          <w:rFonts w:ascii="Verdana" w:hAnsi="Verdana"/>
          <w:b/>
          <w:color w:val="0F243E" w:themeColor="text2" w:themeShade="80"/>
          <w:sz w:val="20"/>
          <w:szCs w:val="20"/>
        </w:rPr>
      </w:pPr>
      <w:r w:rsidRPr="004701F3">
        <w:rPr>
          <w:rFonts w:ascii="Verdana" w:hAnsi="Verdana"/>
          <w:b/>
          <w:color w:val="0F243E" w:themeColor="text2" w:themeShade="80"/>
          <w:sz w:val="20"/>
          <w:szCs w:val="20"/>
        </w:rPr>
        <w:t>OPPORTUNITIES FOR REASONING/PROBLEM SOLVING</w:t>
      </w:r>
    </w:p>
    <w:p w14:paraId="1714405B" w14:textId="77777777" w:rsidR="0094143A" w:rsidRDefault="0094143A" w:rsidP="0094143A">
      <w:pP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Evaluate statements and justify which answer is correct by providing a counter-argument by way of a correct solution.</w:t>
      </w:r>
    </w:p>
    <w:p w14:paraId="7EF5B10E" w14:textId="77777777" w:rsidR="0094143A" w:rsidRDefault="0094143A" w:rsidP="0094143A">
      <w:pP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Links with other areas of Math</w:t>
      </w:r>
      <w:r>
        <w:rPr>
          <w:rFonts w:ascii="Verdana" w:hAnsi="Verdana"/>
          <w:color w:val="0F243E" w:themeColor="text2" w:themeShade="80"/>
          <w:sz w:val="20"/>
          <w:szCs w:val="20"/>
        </w:rPr>
        <w:t>ematics</w:t>
      </w:r>
      <w:r w:rsidRPr="004701F3">
        <w:rPr>
          <w:rFonts w:ascii="Verdana" w:hAnsi="Verdana"/>
          <w:color w:val="0F243E" w:themeColor="text2" w:themeShade="80"/>
          <w:sz w:val="20"/>
          <w:szCs w:val="20"/>
        </w:rPr>
        <w:t xml:space="preserve"> can be made by using surds in Pythagoras and when using trigonometric ratios. </w:t>
      </w:r>
    </w:p>
    <w:p w14:paraId="329669A9" w14:textId="77777777" w:rsidR="0094143A" w:rsidRPr="00954152" w:rsidRDefault="0094143A" w:rsidP="0094143A">
      <w:pPr>
        <w:spacing w:after="0"/>
        <w:rPr>
          <w:rFonts w:ascii="Verdana" w:hAnsi="Verdana"/>
          <w:color w:val="0F243E" w:themeColor="text2" w:themeShade="80"/>
          <w:sz w:val="20"/>
        </w:rPr>
      </w:pPr>
    </w:p>
    <w:p w14:paraId="4F6050BC" w14:textId="77777777"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p>
    <w:p w14:paraId="3D061C0E" w14:textId="77777777"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p>
    <w:p w14:paraId="2E6F242C" w14:textId="77777777" w:rsidR="0094143A"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Particular emphasis should be made on the definition of “product” as multiplication, as many students get confused and think it relates to addition.</w:t>
      </w:r>
    </w:p>
    <w:p w14:paraId="78CB72B7"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p>
    <w:p w14:paraId="2FFCC24E"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p>
    <w:p w14:paraId="0EB6EC80" w14:textId="77777777" w:rsidR="0094143A" w:rsidRPr="00954152" w:rsidRDefault="0094143A" w:rsidP="0094143A">
      <w:pPr>
        <w:spacing w:after="0"/>
        <w:rPr>
          <w:rFonts w:ascii="Verdana" w:hAnsi="Verdana"/>
          <w:color w:val="0F243E" w:themeColor="text2" w:themeShade="80"/>
          <w:sz w:val="20"/>
        </w:rPr>
      </w:pPr>
    </w:p>
    <w:p w14:paraId="1A9BACE4" w14:textId="77777777"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lastRenderedPageBreak/>
        <w:t>NOTES</w:t>
      </w:r>
    </w:p>
    <w:p w14:paraId="614457C1" w14:textId="77777777"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p>
    <w:p w14:paraId="15E77868" w14:textId="77777777"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 a calculator to check the factors of large numbers can be useful.</w:t>
      </w:r>
    </w:p>
    <w:p w14:paraId="6C02F9D5" w14:textId="77777777"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encouraged to learn squares from 2 × 2 to 15 × 15 and cubes of 2, 3, 4, 5 and 10, and corresponding square and cube roots.</w:t>
      </w:r>
    </w:p>
    <w:p w14:paraId="4937483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ndard form is used in science and there are lots of cross-curricular opportunities.</w:t>
      </w:r>
    </w:p>
    <w:p w14:paraId="68DACFF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provided with plenty of practice in using standard form with calculators.</w:t>
      </w:r>
    </w:p>
    <w:p w14:paraId="2D69B424"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Rationalising the denominator is covered later in unit 17.</w:t>
      </w:r>
    </w:p>
    <w:p w14:paraId="4B308864" w14:textId="77777777" w:rsidR="0094143A" w:rsidRPr="00954152" w:rsidRDefault="0094143A" w:rsidP="0094143A">
      <w:pPr>
        <w:spacing w:after="0"/>
        <w:rPr>
          <w:rFonts w:ascii="Verdana" w:hAnsi="Verdana"/>
          <w:b/>
          <w:color w:val="0F243E" w:themeColor="text2" w:themeShade="80"/>
        </w:rPr>
      </w:pPr>
      <w:r w:rsidRPr="00954152">
        <w:rPr>
          <w:rFonts w:ascii="Verdana" w:hAnsi="Verdana"/>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14:paraId="6E428917" w14:textId="77777777" w:rsidTr="00C04EFA">
        <w:trPr>
          <w:trHeight w:val="738"/>
        </w:trPr>
        <w:tc>
          <w:tcPr>
            <w:tcW w:w="5000" w:type="pct"/>
            <w:shd w:val="clear" w:color="auto" w:fill="0F243E" w:themeFill="text2" w:themeFillShade="80"/>
            <w:vAlign w:val="center"/>
          </w:tcPr>
          <w:p w14:paraId="1FED50D4" w14:textId="77777777" w:rsidR="0094143A" w:rsidRPr="00954152" w:rsidRDefault="0094143A" w:rsidP="00C04EFA">
            <w:pPr>
              <w:spacing w:line="276" w:lineRule="auto"/>
              <w:rPr>
                <w:rFonts w:ascii="Verdana" w:hAnsi="Verdana"/>
                <w:b/>
                <w:color w:val="FFFFFF" w:themeColor="background1"/>
                <w:sz w:val="24"/>
              </w:rPr>
            </w:pPr>
            <w:r w:rsidRPr="00954152">
              <w:rPr>
                <w:sz w:val="24"/>
              </w:rPr>
              <w:lastRenderedPageBreak/>
              <w:br w:type="page"/>
            </w:r>
            <w:bookmarkStart w:id="66" w:name="HUnit2"/>
            <w:r w:rsidRPr="00954152">
              <w:rPr>
                <w:rFonts w:ascii="Verdana" w:hAnsi="Verdana"/>
                <w:b/>
                <w:color w:val="FFFFFF" w:themeColor="background1"/>
              </w:rPr>
              <w:t>UNIT 2: Expressions, substituting into simple formulae, expanding and factorising, equations, sequences and inequalities, simple proof</w:t>
            </w:r>
            <w:bookmarkEnd w:id="66"/>
          </w:p>
        </w:tc>
      </w:tr>
    </w:tbl>
    <w:p w14:paraId="09921A6A" w14:textId="77777777" w:rsidR="0094143A" w:rsidRPr="00F80815" w:rsidRDefault="003855CC" w:rsidP="0094143A">
      <w:pPr>
        <w:spacing w:after="0"/>
        <w:jc w:val="right"/>
        <w:rPr>
          <w:rStyle w:val="Hyperlink"/>
          <w:rFonts w:ascii="Verdana" w:hAnsi="Verdana"/>
          <w:color w:val="BFBFBF" w:themeColor="background1" w:themeShade="BF"/>
          <w:sz w:val="20"/>
          <w:szCs w:val="20"/>
        </w:rPr>
      </w:pPr>
      <w:r w:rsidRPr="00A22C92">
        <w:rPr>
          <w:rFonts w:ascii="Verdana" w:hAnsi="Verdana"/>
          <w:color w:val="BFBFBF" w:themeColor="background1" w:themeShade="BF"/>
          <w:sz w:val="20"/>
          <w:szCs w:val="20"/>
        </w:rPr>
        <w:fldChar w:fldCharType="begin"/>
      </w:r>
      <w:r w:rsidR="0094143A" w:rsidRPr="00A22C92">
        <w:rPr>
          <w:rFonts w:ascii="Verdana" w:hAnsi="Verdana"/>
          <w:color w:val="BFBFBF" w:themeColor="background1" w:themeShade="BF"/>
          <w:sz w:val="20"/>
          <w:szCs w:val="20"/>
        </w:rPr>
        <w:instrText xml:space="preserve"> HYPERLINK  \l "HOverview" </w:instrText>
      </w:r>
      <w:r w:rsidRPr="00A22C92">
        <w:rPr>
          <w:rFonts w:ascii="Verdana" w:hAnsi="Verdana"/>
          <w:color w:val="BFBFBF" w:themeColor="background1" w:themeShade="BF"/>
          <w:sz w:val="20"/>
          <w:szCs w:val="20"/>
        </w:rPr>
      </w:r>
      <w:r w:rsidRPr="00A22C92">
        <w:rPr>
          <w:rFonts w:ascii="Verdana" w:hAnsi="Verdana"/>
          <w:color w:val="BFBFBF" w:themeColor="background1" w:themeShade="BF"/>
          <w:sz w:val="20"/>
          <w:szCs w:val="20"/>
        </w:rPr>
        <w:fldChar w:fldCharType="separate"/>
      </w:r>
      <w:r w:rsidR="0094143A" w:rsidRPr="00A22C92">
        <w:rPr>
          <w:rStyle w:val="Hyperlink"/>
          <w:rFonts w:ascii="Verdana" w:hAnsi="Verdana"/>
          <w:color w:val="BFBFBF" w:themeColor="background1" w:themeShade="BF"/>
          <w:sz w:val="20"/>
          <w:szCs w:val="20"/>
        </w:rPr>
        <w:t>Return to Overview</w:t>
      </w:r>
    </w:p>
    <w:p w14:paraId="450C0D14" w14:textId="77777777" w:rsidR="0094143A" w:rsidRPr="00954152" w:rsidRDefault="003855CC" w:rsidP="0094143A">
      <w:pPr>
        <w:rPr>
          <w:rFonts w:ascii="Verdana" w:hAnsi="Verdana"/>
          <w:b/>
          <w:color w:val="0F243E" w:themeColor="text2" w:themeShade="80"/>
          <w:sz w:val="20"/>
          <w:szCs w:val="20"/>
        </w:rPr>
      </w:pPr>
      <w:r w:rsidRPr="00A22C92">
        <w:rPr>
          <w:rFonts w:ascii="Verdana" w:hAnsi="Verdana"/>
          <w:color w:val="BFBFBF" w:themeColor="background1" w:themeShade="BF"/>
          <w:sz w:val="20"/>
          <w:szCs w:val="20"/>
        </w:rPr>
        <w:fldChar w:fldCharType="end"/>
      </w:r>
      <w:r w:rsidR="0094143A" w:rsidRPr="00954152">
        <w:rPr>
          <w:rFonts w:ascii="Verdana" w:hAnsi="Verdana"/>
          <w:b/>
          <w:color w:val="0F243E" w:themeColor="text2" w:themeShade="80"/>
          <w:sz w:val="20"/>
          <w:szCs w:val="20"/>
        </w:rPr>
        <w:t xml:space="preserve">SPECIFICATION REFERENCES </w:t>
      </w:r>
    </w:p>
    <w:p w14:paraId="7A5E976C"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 </w:t>
      </w:r>
      <w:r w:rsidRPr="00954152">
        <w:rPr>
          <w:rFonts w:ascii="Verdana" w:hAnsi="Verdana"/>
          <w:color w:val="0F243E" w:themeColor="text2" w:themeShade="80"/>
          <w:sz w:val="20"/>
          <w:szCs w:val="20"/>
        </w:rPr>
        <w:tab/>
        <w:t>… use the symbols =, ≠, &lt;, &gt;, ≤, ≥</w:t>
      </w:r>
    </w:p>
    <w:p w14:paraId="19E3FE4D"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14:paraId="5A9F9162" w14:textId="77777777" w:rsidR="0094143A" w:rsidRPr="00954152" w:rsidRDefault="0094143A" w:rsidP="005466B5">
      <w:pPr>
        <w:pBdr>
          <w:left w:val="single" w:sz="4" w:space="10" w:color="auto"/>
          <w:right w:val="single" w:sz="4" w:space="10" w:color="auto"/>
        </w:pBd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w:t>
      </w:r>
      <w:r w:rsidR="005466B5">
        <w:rPr>
          <w:rFonts w:ascii="Verdana" w:hAnsi="Verdana"/>
          <w:color w:val="0F243E" w:themeColor="text2" w:themeShade="80"/>
          <w:sz w:val="20"/>
          <w:szCs w:val="20"/>
        </w:rPr>
        <w:t xml:space="preserve">, </w:t>
      </w:r>
      <w:r w:rsidR="005466B5" w:rsidRPr="005466B5">
        <w:rPr>
          <w:rFonts w:ascii="Verdana" w:hAnsi="Verdana"/>
          <w:b/>
          <w:color w:val="0F243E" w:themeColor="text2" w:themeShade="80"/>
          <w:sz w:val="20"/>
          <w:szCs w:val="20"/>
        </w:rPr>
        <w:t>surds</w:t>
      </w:r>
      <w:r w:rsidRPr="00954152">
        <w:rPr>
          <w:rFonts w:ascii="Verdana" w:hAnsi="Verdana"/>
          <w:color w:val="0F243E" w:themeColor="text2" w:themeShade="80"/>
          <w:sz w:val="20"/>
          <w:szCs w:val="20"/>
        </w:rPr>
        <w:t xml:space="preserve"> …</w:t>
      </w:r>
      <w:r w:rsidR="005466B5">
        <w:rPr>
          <w:rFonts w:ascii="Verdana" w:hAnsi="Verdana"/>
          <w:color w:val="0F243E" w:themeColor="text2" w:themeShade="80"/>
          <w:sz w:val="20"/>
          <w:szCs w:val="20"/>
        </w:rPr>
        <w:t xml:space="preserve">; </w:t>
      </w:r>
      <w:r w:rsidR="005466B5" w:rsidRPr="005466B5">
        <w:rPr>
          <w:rFonts w:ascii="Verdana" w:hAnsi="Verdana"/>
          <w:b/>
          <w:color w:val="0F243E" w:themeColor="text2" w:themeShade="80"/>
          <w:sz w:val="20"/>
          <w:szCs w:val="20"/>
        </w:rPr>
        <w:t>simplify surd expressions involving squares</w:t>
      </w:r>
      <w:r w:rsidR="005466B5">
        <w:rPr>
          <w:rFonts w:ascii="Verdana" w:hAnsi="Verdana"/>
          <w:color w:val="0F243E" w:themeColor="text2" w:themeShade="80"/>
          <w:sz w:val="20"/>
          <w:szCs w:val="20"/>
        </w:rPr>
        <w:t xml:space="preserve"> …</w:t>
      </w:r>
    </w:p>
    <w:p w14:paraId="36994C65" w14:textId="77777777"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9 </w:t>
      </w:r>
      <w:r w:rsidRPr="00954152">
        <w:rPr>
          <w:rFonts w:ascii="Verdana" w:hAnsi="Verdana"/>
          <w:color w:val="0F243E" w:themeColor="text2" w:themeShade="80"/>
          <w:sz w:val="20"/>
          <w:szCs w:val="20"/>
        </w:rPr>
        <w:tab/>
        <w:t xml:space="preserve">calculate with and interpret standard for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10</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 xml:space="preserve">, where 1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lt; 10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w:t>
      </w:r>
    </w:p>
    <w:p w14:paraId="321498D5" w14:textId="77777777" w:rsidR="0094143A" w:rsidRPr="00954152" w:rsidRDefault="0094143A" w:rsidP="0094143A">
      <w:pPr>
        <w:spacing w:after="0"/>
        <w:ind w:left="567" w:hanging="567"/>
        <w:rPr>
          <w:rFonts w:ascii="Verdana" w:hAnsi="Verdana"/>
          <w:color w:val="0F243E" w:themeColor="text2" w:themeShade="80"/>
          <w:sz w:val="20"/>
          <w:szCs w:val="20"/>
        </w:rPr>
      </w:pPr>
      <w:r w:rsidRPr="00954152">
        <w:rPr>
          <w:rFonts w:ascii="Verdana" w:hAnsi="Verdana"/>
          <w:color w:val="0F243E" w:themeColor="text2" w:themeShade="80"/>
          <w:sz w:val="20"/>
          <w:szCs w:val="20"/>
        </w:rPr>
        <w:t>A1</w:t>
      </w:r>
      <w:r w:rsidRPr="00954152">
        <w:rPr>
          <w:rFonts w:ascii="Verdana" w:hAnsi="Verdana"/>
          <w:color w:val="0F243E" w:themeColor="text2" w:themeShade="80"/>
          <w:sz w:val="20"/>
          <w:szCs w:val="20"/>
        </w:rPr>
        <w:tab/>
        <w:t xml:space="preserve">use and interpret algebraic notation, including: </w:t>
      </w:r>
    </w:p>
    <w:p w14:paraId="5B37EA8F" w14:textId="77777777"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14:paraId="0B2E5F39" w14:textId="77777777"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14:paraId="0D07B712" w14:textId="77777777"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7C06EB34" w14:textId="77777777"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w14:anchorId="606EFB2E">
          <v:shape id="_x0000_i1070" type="#_x0000_t75" style="width:12pt;height:31.5pt" o:ole="">
            <v:imagedata r:id="rId22" o:title=""/>
          </v:shape>
          <o:OLEObject Type="Embed" ProgID="Equation.DSMT4" ShapeID="_x0000_i1070" DrawAspect="Content" ObjectID="_1820655537" r:id="rId104"/>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14:paraId="307A168A" w14:textId="77777777"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coefficients written as fractions rather than as decimals</w:t>
      </w:r>
    </w:p>
    <w:p w14:paraId="56BF6E4B" w14:textId="77777777"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brackets</w:t>
      </w:r>
    </w:p>
    <w:p w14:paraId="08F71C00"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 </w:t>
      </w:r>
      <w:r w:rsidRPr="00954152">
        <w:rPr>
          <w:rFonts w:ascii="Verdana" w:hAnsi="Verdana"/>
          <w:color w:val="0F243E" w:themeColor="text2" w:themeShade="80"/>
          <w:sz w:val="20"/>
          <w:szCs w:val="20"/>
        </w:rPr>
        <w:tab/>
        <w:t>substitute numerical values into formulae and expressions, including scientific formulae</w:t>
      </w:r>
    </w:p>
    <w:p w14:paraId="0AF9DCEF"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3</w:t>
      </w:r>
      <w:r w:rsidRPr="00954152">
        <w:rPr>
          <w:rFonts w:ascii="Verdana" w:hAnsi="Verdana"/>
          <w:color w:val="0F243E" w:themeColor="text2" w:themeShade="80"/>
          <w:sz w:val="20"/>
          <w:szCs w:val="20"/>
        </w:rPr>
        <w:tab/>
        <w:t xml:space="preserve">understand and use the concepts and vocabulary of expressions, equations, formulae, </w:t>
      </w:r>
      <w:r w:rsidRPr="00954152">
        <w:rPr>
          <w:rFonts w:ascii="Verdana" w:hAnsi="Verdana"/>
          <w:color w:val="0F243E" w:themeColor="text2" w:themeShade="80"/>
          <w:sz w:val="20"/>
          <w:szCs w:val="20"/>
          <w:u w:val="single"/>
        </w:rPr>
        <w:t>identities</w:t>
      </w:r>
      <w:r w:rsidRPr="00954152">
        <w:rPr>
          <w:rFonts w:ascii="Verdana" w:hAnsi="Verdana"/>
          <w:color w:val="0F243E" w:themeColor="text2" w:themeShade="80"/>
          <w:sz w:val="20"/>
          <w:szCs w:val="20"/>
        </w:rPr>
        <w:t>, inequalities, terms and factors</w:t>
      </w:r>
    </w:p>
    <w:p w14:paraId="2E9D6164"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4 </w:t>
      </w:r>
      <w:r w:rsidRPr="00954152">
        <w:rPr>
          <w:rFonts w:ascii="Verdana" w:hAnsi="Verdana"/>
          <w:color w:val="0F243E" w:themeColor="text2" w:themeShade="80"/>
          <w:sz w:val="20"/>
          <w:szCs w:val="20"/>
        </w:rPr>
        <w:tab/>
        <w:t>simplify and manipulate algebraic expressions … by:</w:t>
      </w:r>
    </w:p>
    <w:p w14:paraId="66AE0561" w14:textId="77777777"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ing like terms </w:t>
      </w:r>
    </w:p>
    <w:p w14:paraId="3D114217" w14:textId="77777777"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ing a single term over a bracket</w:t>
      </w:r>
    </w:p>
    <w:p w14:paraId="5A213CC1" w14:textId="77777777"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aking out common factors</w:t>
      </w:r>
    </w:p>
    <w:p w14:paraId="48248E21" w14:textId="77777777"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u w:val="single"/>
        </w:rPr>
        <w:t>expanding products of two</w:t>
      </w:r>
      <w:r w:rsidRPr="00954152">
        <w:rPr>
          <w:rFonts w:ascii="Verdana" w:hAnsi="Verdana"/>
          <w:bCs/>
          <w:color w:val="0F243E" w:themeColor="text2" w:themeShade="80"/>
          <w:sz w:val="20"/>
          <w:szCs w:val="20"/>
          <w:u w:val="single"/>
        </w:rPr>
        <w:t xml:space="preserve"> … </w:t>
      </w:r>
      <w:r w:rsidRPr="00954152">
        <w:rPr>
          <w:rFonts w:ascii="Verdana" w:hAnsi="Verdana"/>
          <w:color w:val="0F243E" w:themeColor="text2" w:themeShade="80"/>
          <w:sz w:val="20"/>
          <w:szCs w:val="20"/>
          <w:u w:val="single"/>
        </w:rPr>
        <w:t>binomials</w:t>
      </w:r>
      <w:r w:rsidRPr="00954152">
        <w:rPr>
          <w:rFonts w:ascii="Verdana" w:hAnsi="Verdana"/>
          <w:color w:val="0F243E" w:themeColor="text2" w:themeShade="80"/>
          <w:sz w:val="20"/>
          <w:szCs w:val="20"/>
        </w:rPr>
        <w:t xml:space="preserve"> </w:t>
      </w:r>
    </w:p>
    <w:p w14:paraId="3D6D75E9" w14:textId="77777777"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u w:val="single"/>
        </w:rPr>
        <w:t xml:space="preserve">factorising quadratic expressions of the form </w:t>
      </w:r>
      <w:r w:rsidRPr="00954152">
        <w:rPr>
          <w:rFonts w:ascii="Times New Roman" w:hAnsi="Times New Roman" w:cs="Times New Roman"/>
          <w:i/>
          <w:iCs/>
          <w:color w:val="0F243E" w:themeColor="text2" w:themeShade="80"/>
          <w:sz w:val="24"/>
          <w:szCs w:val="24"/>
          <w:u w:val="single"/>
        </w:rPr>
        <w:t>x</w:t>
      </w:r>
      <w:r w:rsidRPr="00954152">
        <w:rPr>
          <w:rFonts w:ascii="Verdana" w:hAnsi="Verdana"/>
          <w:color w:val="0F243E" w:themeColor="text2" w:themeShade="80"/>
          <w:sz w:val="20"/>
          <w:szCs w:val="20"/>
          <w:u w:val="single"/>
          <w:vertAlign w:val="superscript"/>
        </w:rPr>
        <w:t>2</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iCs/>
          <w:color w:val="0F243E" w:themeColor="text2" w:themeShade="80"/>
          <w:sz w:val="24"/>
          <w:szCs w:val="24"/>
          <w:u w:val="single"/>
        </w:rPr>
        <w:t>bx</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iCs/>
          <w:color w:val="0F243E" w:themeColor="text2" w:themeShade="80"/>
          <w:sz w:val="24"/>
          <w:szCs w:val="24"/>
          <w:u w:val="single"/>
        </w:rPr>
        <w:t>c</w:t>
      </w:r>
      <w:r w:rsidRPr="00954152">
        <w:rPr>
          <w:rFonts w:ascii="Verdana" w:hAnsi="Verdana"/>
          <w:color w:val="0F243E" w:themeColor="text2" w:themeShade="80"/>
          <w:sz w:val="20"/>
          <w:szCs w:val="20"/>
          <w:u w:val="single"/>
        </w:rPr>
        <w:t>, including the difference of two squares</w:t>
      </w:r>
      <w:r w:rsidRPr="00954152">
        <w:rPr>
          <w:rFonts w:ascii="Verdana" w:hAnsi="Verdana"/>
          <w:color w:val="0F243E" w:themeColor="text2" w:themeShade="80"/>
          <w:sz w:val="20"/>
          <w:szCs w:val="20"/>
        </w:rPr>
        <w:t xml:space="preserve">; … </w:t>
      </w:r>
    </w:p>
    <w:p w14:paraId="2B513108" w14:textId="77777777"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ing expressions involving sums, products and powers, including the laws of indices </w:t>
      </w:r>
    </w:p>
    <w:p w14:paraId="64D2BB06"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5 </w:t>
      </w:r>
      <w:r w:rsidRPr="00954152">
        <w:rPr>
          <w:rFonts w:ascii="Verdana" w:hAnsi="Verdana"/>
          <w:color w:val="0F243E" w:themeColor="text2" w:themeShade="80"/>
          <w:sz w:val="20"/>
          <w:szCs w:val="20"/>
        </w:rPr>
        <w:tab/>
        <w:t>understand and use standard mathematical formulae; rearrange formulae to change the subject</w:t>
      </w:r>
    </w:p>
    <w:p w14:paraId="035DBB16" w14:textId="77777777"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6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 xml:space="preserve">know the difference between an equation and an identity; argue mathematically to show algebraic expressions are equivalent, and use algebra to support and construct arguments </w:t>
      </w:r>
      <w:r w:rsidRPr="00954152">
        <w:rPr>
          <w:rFonts w:ascii="Verdana" w:hAnsi="Verdana"/>
          <w:b/>
          <w:color w:val="0F243E" w:themeColor="text2" w:themeShade="80"/>
          <w:sz w:val="20"/>
          <w:szCs w:val="20"/>
        </w:rPr>
        <w:t>and proofs</w:t>
      </w:r>
    </w:p>
    <w:p w14:paraId="3DDEEFAB"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7 </w:t>
      </w:r>
      <w:r w:rsidRPr="00954152">
        <w:rPr>
          <w:rFonts w:ascii="Verdana" w:hAnsi="Verdana"/>
          <w:color w:val="0F243E" w:themeColor="text2" w:themeShade="80"/>
          <w:sz w:val="20"/>
          <w:szCs w:val="20"/>
        </w:rPr>
        <w:tab/>
        <w:t>where appropriate, interpret simple expressions as functions with inputs and outputs; …</w:t>
      </w:r>
    </w:p>
    <w:p w14:paraId="2C9D4133"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17 </w:t>
      </w:r>
      <w:r w:rsidRPr="00954152">
        <w:rPr>
          <w:rFonts w:ascii="Verdana" w:hAnsi="Verdana"/>
          <w:color w:val="0F243E" w:themeColor="text2" w:themeShade="80"/>
          <w:sz w:val="20"/>
          <w:szCs w:val="20"/>
        </w:rPr>
        <w:tab/>
        <w:t>solve linear equations in one unknown algebraically …;</w:t>
      </w:r>
    </w:p>
    <w:p w14:paraId="27DAFF58" w14:textId="77777777" w:rsidR="0094143A" w:rsidRPr="00954152" w:rsidRDefault="0094143A" w:rsidP="0094143A">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A20</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find approximate solutions to equations numerically using iteration</w:t>
      </w:r>
    </w:p>
    <w:p w14:paraId="1782A731" w14:textId="77777777"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21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translate simple situations or procedures into algebraic expressions or formulae; derive an equation …, solve the equation and interpret the solution</w:t>
      </w:r>
    </w:p>
    <w:p w14:paraId="0A54BC93"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3 </w:t>
      </w:r>
      <w:r w:rsidRPr="00954152">
        <w:rPr>
          <w:rFonts w:ascii="Verdana" w:hAnsi="Verdana"/>
          <w:color w:val="0F243E" w:themeColor="text2" w:themeShade="80"/>
          <w:sz w:val="20"/>
          <w:szCs w:val="20"/>
        </w:rPr>
        <w:tab/>
        <w:t>generate terms of a sequence from either a term-to-term or a position-to-term rule</w:t>
      </w:r>
    </w:p>
    <w:p w14:paraId="6FD30899" w14:textId="77777777" w:rsidR="0094143A" w:rsidRPr="00954152" w:rsidRDefault="0094143A" w:rsidP="0094143A">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A24 </w:t>
      </w:r>
      <w:r w:rsidRPr="00954152">
        <w:rPr>
          <w:rFonts w:ascii="Verdana" w:hAnsi="Verdana"/>
          <w:color w:val="0F243E" w:themeColor="text2" w:themeShade="80"/>
          <w:sz w:val="20"/>
          <w:szCs w:val="20"/>
        </w:rPr>
        <w:tab/>
        <w:t xml:space="preserve">recognise and use sequences of triangular, square and cube numbers, simple arithmetic progressions, </w:t>
      </w:r>
      <w:r w:rsidRPr="00954152">
        <w:rPr>
          <w:rFonts w:ascii="Verdana" w:hAnsi="Verdana"/>
          <w:color w:val="0F243E" w:themeColor="text2" w:themeShade="80"/>
          <w:sz w:val="20"/>
          <w:szCs w:val="20"/>
          <w:u w:val="single"/>
        </w:rPr>
        <w:t>Fibonacci type sequences and simple geometric progressions (</w:t>
      </w:r>
      <w:r w:rsidRPr="00954152">
        <w:rPr>
          <w:rFonts w:ascii="Times New Roman" w:hAnsi="Times New Roman" w:cs="Times New Roman"/>
          <w:i/>
          <w:color w:val="0F243E" w:themeColor="text2" w:themeShade="80"/>
          <w:sz w:val="24"/>
          <w:szCs w:val="24"/>
          <w:u w:val="single"/>
        </w:rPr>
        <w:t>r</w:t>
      </w:r>
      <w:r w:rsidRPr="00954152">
        <w:rPr>
          <w:rFonts w:ascii="Times New Roman" w:hAnsi="Times New Roman" w:cs="Times New Roman"/>
          <w:i/>
          <w:color w:val="0F243E" w:themeColor="text2" w:themeShade="80"/>
          <w:sz w:val="24"/>
          <w:szCs w:val="24"/>
          <w:u w:val="single"/>
          <w:vertAlign w:val="superscript"/>
        </w:rPr>
        <w:t>n</w:t>
      </w:r>
      <w:r w:rsidRPr="00954152">
        <w:rPr>
          <w:rFonts w:ascii="Verdana" w:hAnsi="Verdana"/>
          <w:color w:val="0F243E" w:themeColor="text2" w:themeShade="80"/>
          <w:sz w:val="20"/>
          <w:szCs w:val="20"/>
          <w:u w:val="single"/>
        </w:rPr>
        <w:t xml:space="preserve"> where </w:t>
      </w:r>
      <w:r w:rsidRPr="00954152">
        <w:rPr>
          <w:rFonts w:ascii="Times New Roman" w:hAnsi="Times New Roman" w:cs="Times New Roman"/>
          <w:i/>
          <w:color w:val="0F243E" w:themeColor="text2" w:themeShade="80"/>
          <w:sz w:val="24"/>
          <w:szCs w:val="24"/>
          <w:u w:val="single"/>
        </w:rPr>
        <w:t>n</w:t>
      </w:r>
      <w:r w:rsidRPr="00954152">
        <w:rPr>
          <w:rFonts w:ascii="Verdana" w:hAnsi="Verdana"/>
          <w:color w:val="0F243E" w:themeColor="text2" w:themeShade="80"/>
          <w:sz w:val="20"/>
          <w:szCs w:val="20"/>
          <w:u w:val="single"/>
        </w:rPr>
        <w:t xml:space="preserve"> is an integer, and </w:t>
      </w:r>
      <w:r w:rsidRPr="00954152">
        <w:rPr>
          <w:rFonts w:ascii="Times New Roman" w:hAnsi="Times New Roman" w:cs="Times New Roman"/>
          <w:i/>
          <w:color w:val="0F243E" w:themeColor="text2" w:themeShade="80"/>
          <w:sz w:val="24"/>
          <w:szCs w:val="24"/>
          <w:u w:val="single"/>
        </w:rPr>
        <w:t>r</w:t>
      </w:r>
      <w:r w:rsidRPr="00954152">
        <w:rPr>
          <w:rFonts w:ascii="Verdana" w:hAnsi="Verdana"/>
          <w:color w:val="0F243E" w:themeColor="text2" w:themeShade="80"/>
          <w:sz w:val="20"/>
          <w:szCs w:val="20"/>
          <w:u w:val="single"/>
        </w:rPr>
        <w:t xml:space="preserve"> is a rational number &gt; 0), recognise and use other sequences </w:t>
      </w:r>
      <w:r w:rsidRPr="00954152">
        <w:rPr>
          <w:rFonts w:ascii="Verdana" w:hAnsi="Verdana"/>
          <w:b/>
          <w:color w:val="0F243E" w:themeColor="text2" w:themeShade="80"/>
          <w:sz w:val="20"/>
          <w:szCs w:val="20"/>
        </w:rPr>
        <w:t>or a surd)</w:t>
      </w:r>
    </w:p>
    <w:p w14:paraId="0DFDD470"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5 </w:t>
      </w:r>
      <w:r w:rsidRPr="00954152">
        <w:rPr>
          <w:rFonts w:ascii="Verdana" w:hAnsi="Verdana"/>
          <w:color w:val="0F243E" w:themeColor="text2" w:themeShade="80"/>
          <w:sz w:val="20"/>
          <w:szCs w:val="20"/>
        </w:rPr>
        <w:tab/>
        <w:t xml:space="preserve">deduce expressions to calculate the </w:t>
      </w:r>
      <w:r w:rsidRPr="00954152">
        <w:rPr>
          <w:rFonts w:ascii="Times New Roman" w:hAnsi="Times New Roman" w:cs="Times New Roman"/>
          <w:i/>
          <w:color w:val="0F243E" w:themeColor="text2" w:themeShade="80"/>
          <w:sz w:val="20"/>
          <w:szCs w:val="20"/>
        </w:rPr>
        <w:t>n</w:t>
      </w:r>
      <w:r w:rsidRPr="00954152">
        <w:rPr>
          <w:rFonts w:ascii="Verdana" w:hAnsi="Verdana"/>
          <w:color w:val="0F243E" w:themeColor="text2" w:themeShade="80"/>
          <w:sz w:val="20"/>
          <w:szCs w:val="20"/>
        </w:rPr>
        <w:t>th term of linear sequences.</w:t>
      </w:r>
    </w:p>
    <w:p w14:paraId="5DCB9418" w14:textId="77777777" w:rsidR="0094143A" w:rsidRPr="00954152" w:rsidRDefault="0094143A" w:rsidP="0094143A">
      <w:pPr>
        <w:spacing w:after="0"/>
        <w:rPr>
          <w:rFonts w:ascii="Verdana" w:hAnsi="Verdana"/>
          <w:sz w:val="20"/>
          <w:szCs w:val="20"/>
        </w:rPr>
      </w:pPr>
    </w:p>
    <w:p w14:paraId="65FD3A87"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3EBB36C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tudents should have prior knowledge of some of these topics, as they are encountered at Key Stage 3:</w:t>
      </w:r>
    </w:p>
    <w:p w14:paraId="2F30E25C" w14:textId="77777777"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14:paraId="01689F25" w14:textId="77777777"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14:paraId="25ADF901" w14:textId="77777777"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ing index laws numerically.</w:t>
      </w:r>
    </w:p>
    <w:p w14:paraId="1E365570" w14:textId="77777777" w:rsidR="0094143A" w:rsidRPr="00954152" w:rsidRDefault="0094143A" w:rsidP="0094143A">
      <w:pPr>
        <w:spacing w:after="0"/>
        <w:jc w:val="both"/>
        <w:rPr>
          <w:rFonts w:ascii="Verdana" w:hAnsi="Verdana"/>
          <w:color w:val="0F243E" w:themeColor="text2" w:themeShade="80"/>
          <w:sz w:val="20"/>
          <w:szCs w:val="20"/>
        </w:rPr>
      </w:pPr>
    </w:p>
    <w:p w14:paraId="25785FE6"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603D13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ion, identity, equation, formula, substitute, term, ‘like’ terms, index, power, negative and fractional indices, collect, substitute, expand, bracket, factor, factorise, quadratic, linear, simplify, approximate, arithmetic, geometric, function, sequence,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szCs w:val="20"/>
        </w:rPr>
        <w:t>th term, derive</w:t>
      </w:r>
    </w:p>
    <w:p w14:paraId="2B7DCDDC" w14:textId="77777777" w:rsidR="0094143A" w:rsidRPr="00954152" w:rsidRDefault="0094143A" w:rsidP="0094143A">
      <w:pPr>
        <w:spacing w:after="0"/>
        <w:rPr>
          <w:rFonts w:ascii="Verdana" w:hAnsi="Verdana"/>
          <w:sz w:val="20"/>
          <w:szCs w:val="20"/>
        </w:rPr>
      </w:pPr>
    </w:p>
    <w:p w14:paraId="144F4CD3" w14:textId="77777777" w:rsidR="0094143A" w:rsidRPr="00954152" w:rsidRDefault="0094143A" w:rsidP="0094143A">
      <w:pPr>
        <w:spacing w:after="0"/>
        <w:rPr>
          <w:rFonts w:ascii="Verdana" w:hAnsi="Verdana"/>
          <w:sz w:val="20"/>
          <w:szCs w:val="20"/>
        </w:rPr>
      </w:pPr>
    </w:p>
    <w:p w14:paraId="4142F8F5" w14:textId="77777777" w:rsidR="0094143A" w:rsidRPr="00954152" w:rsidRDefault="0094143A" w:rsidP="0094143A">
      <w:pPr>
        <w:spacing w:after="0"/>
        <w:rPr>
          <w:rFonts w:ascii="Verdana" w:hAnsi="Verdana"/>
          <w:sz w:val="20"/>
          <w:szCs w:val="20"/>
        </w:rPr>
      </w:pPr>
    </w:p>
    <w:p w14:paraId="415596F9" w14:textId="77777777" w:rsidR="0094143A" w:rsidRPr="00954152" w:rsidRDefault="0094143A" w:rsidP="0094143A">
      <w:pPr>
        <w:spacing w:after="0"/>
        <w:rPr>
          <w:rFonts w:ascii="Verdana" w:hAnsi="Verdana"/>
          <w:sz w:val="20"/>
          <w:szCs w:val="20"/>
        </w:rPr>
      </w:pPr>
    </w:p>
    <w:p w14:paraId="0B8DA707" w14:textId="77777777" w:rsidR="0094143A" w:rsidRPr="00954152" w:rsidRDefault="0094143A" w:rsidP="0094143A">
      <w:pPr>
        <w:spacing w:after="0"/>
        <w:rPr>
          <w:rFonts w:ascii="Verdana" w:hAnsi="Verdana"/>
          <w:sz w:val="20"/>
          <w:szCs w:val="20"/>
        </w:rPr>
      </w:pPr>
    </w:p>
    <w:p w14:paraId="544D5F7B" w14:textId="77777777" w:rsidR="0094143A" w:rsidRPr="00954152" w:rsidRDefault="0094143A" w:rsidP="0094143A">
      <w:pPr>
        <w:spacing w:after="0"/>
        <w:rPr>
          <w:rFonts w:ascii="Verdana" w:hAnsi="Verdana"/>
          <w:sz w:val="20"/>
          <w:szCs w:val="20"/>
        </w:rPr>
      </w:pPr>
    </w:p>
    <w:p w14:paraId="3754C468" w14:textId="77777777" w:rsidR="0094143A" w:rsidRPr="00954152" w:rsidRDefault="0094143A" w:rsidP="0094143A">
      <w:pPr>
        <w:spacing w:after="0"/>
        <w:rPr>
          <w:rFonts w:ascii="Verdana" w:hAnsi="Verdana"/>
          <w:sz w:val="20"/>
          <w:szCs w:val="20"/>
        </w:rPr>
      </w:pPr>
    </w:p>
    <w:p w14:paraId="49FF91A3" w14:textId="77777777" w:rsidR="0094143A" w:rsidRPr="00954152" w:rsidRDefault="0094143A" w:rsidP="0094143A">
      <w:pPr>
        <w:spacing w:after="0"/>
        <w:rPr>
          <w:rFonts w:ascii="Verdana" w:hAnsi="Verdana"/>
          <w:sz w:val="20"/>
          <w:szCs w:val="20"/>
        </w:rPr>
      </w:pPr>
    </w:p>
    <w:p w14:paraId="6C82FB78" w14:textId="77777777" w:rsidR="0094143A" w:rsidRPr="00954152" w:rsidRDefault="0094143A" w:rsidP="0094143A">
      <w:pPr>
        <w:spacing w:after="0"/>
        <w:rPr>
          <w:rFonts w:ascii="Verdana" w:hAnsi="Verdana"/>
          <w:sz w:val="20"/>
          <w:szCs w:val="20"/>
        </w:rPr>
      </w:pPr>
    </w:p>
    <w:p w14:paraId="77F621F4" w14:textId="77777777" w:rsidR="0094143A" w:rsidRPr="00954152" w:rsidRDefault="0094143A" w:rsidP="0094143A">
      <w:pPr>
        <w:spacing w:after="0"/>
        <w:rPr>
          <w:rFonts w:ascii="Verdana" w:hAnsi="Verdana"/>
          <w:sz w:val="20"/>
          <w:szCs w:val="20"/>
        </w:rPr>
      </w:pPr>
    </w:p>
    <w:p w14:paraId="3881751E" w14:textId="77777777" w:rsidR="0094143A" w:rsidRPr="00954152" w:rsidRDefault="0094143A" w:rsidP="0094143A">
      <w:pPr>
        <w:spacing w:after="0"/>
        <w:rPr>
          <w:rFonts w:ascii="Verdana" w:hAnsi="Verdana"/>
          <w:sz w:val="20"/>
          <w:szCs w:val="20"/>
        </w:rPr>
      </w:pPr>
    </w:p>
    <w:p w14:paraId="5976D3E4" w14:textId="77777777" w:rsidR="0094143A" w:rsidRPr="00954152" w:rsidRDefault="0094143A" w:rsidP="0094143A">
      <w:pPr>
        <w:spacing w:after="0"/>
        <w:rPr>
          <w:rFonts w:ascii="Verdana" w:hAnsi="Verdana"/>
          <w:sz w:val="20"/>
          <w:szCs w:val="20"/>
        </w:rPr>
      </w:pPr>
    </w:p>
    <w:p w14:paraId="3EABC36B" w14:textId="77777777" w:rsidR="0094143A" w:rsidRPr="00954152" w:rsidRDefault="0094143A" w:rsidP="0094143A">
      <w:pPr>
        <w:spacing w:after="0"/>
        <w:rPr>
          <w:rFonts w:ascii="Verdana" w:hAnsi="Verdana"/>
          <w:sz w:val="20"/>
          <w:szCs w:val="20"/>
        </w:rPr>
      </w:pPr>
    </w:p>
    <w:p w14:paraId="5E74C7CC" w14:textId="77777777" w:rsidR="0094143A" w:rsidRPr="00954152" w:rsidRDefault="0094143A" w:rsidP="0094143A">
      <w:pPr>
        <w:spacing w:after="0"/>
        <w:rPr>
          <w:rFonts w:ascii="Verdana" w:hAnsi="Verdana"/>
          <w:sz w:val="20"/>
          <w:szCs w:val="20"/>
        </w:rPr>
      </w:pPr>
    </w:p>
    <w:p w14:paraId="4121B47A" w14:textId="77777777" w:rsidR="0094143A" w:rsidRPr="00954152" w:rsidRDefault="0094143A" w:rsidP="0094143A">
      <w:pPr>
        <w:spacing w:after="0"/>
        <w:rPr>
          <w:rFonts w:ascii="Verdana" w:hAnsi="Verdana"/>
          <w:sz w:val="20"/>
          <w:szCs w:val="20"/>
        </w:rPr>
      </w:pPr>
    </w:p>
    <w:p w14:paraId="45157E38" w14:textId="77777777" w:rsidR="0094143A" w:rsidRPr="00954152" w:rsidRDefault="0094143A" w:rsidP="0094143A">
      <w:pPr>
        <w:spacing w:after="0"/>
        <w:rPr>
          <w:rFonts w:ascii="Verdana" w:hAnsi="Verdana"/>
          <w:sz w:val="20"/>
          <w:szCs w:val="20"/>
        </w:rPr>
      </w:pPr>
    </w:p>
    <w:p w14:paraId="6497F246" w14:textId="77777777" w:rsidR="0094143A" w:rsidRPr="00954152" w:rsidRDefault="0094143A" w:rsidP="0094143A">
      <w:pPr>
        <w:spacing w:after="0"/>
        <w:rPr>
          <w:rFonts w:ascii="Verdana" w:hAnsi="Verdana"/>
          <w:sz w:val="20"/>
          <w:szCs w:val="20"/>
        </w:rPr>
      </w:pPr>
    </w:p>
    <w:p w14:paraId="34364FA8" w14:textId="77777777" w:rsidR="0094143A" w:rsidRPr="00954152" w:rsidRDefault="0094143A" w:rsidP="0094143A">
      <w:pPr>
        <w:spacing w:after="0"/>
        <w:rPr>
          <w:rFonts w:ascii="Verdana" w:hAnsi="Verdana"/>
          <w:sz w:val="20"/>
          <w:szCs w:val="20"/>
        </w:rPr>
      </w:pPr>
    </w:p>
    <w:p w14:paraId="229AACE9" w14:textId="77777777" w:rsidR="0094143A" w:rsidRPr="00954152" w:rsidRDefault="0094143A" w:rsidP="0094143A">
      <w:pPr>
        <w:spacing w:after="0"/>
        <w:rPr>
          <w:rFonts w:ascii="Verdana" w:hAnsi="Verdana"/>
          <w:sz w:val="20"/>
          <w:szCs w:val="20"/>
        </w:rPr>
      </w:pPr>
    </w:p>
    <w:p w14:paraId="22E8280F" w14:textId="77777777" w:rsidR="0094143A" w:rsidRPr="00954152" w:rsidRDefault="0094143A" w:rsidP="0094143A">
      <w:pPr>
        <w:spacing w:after="0"/>
        <w:rPr>
          <w:rFonts w:ascii="Verdana" w:hAnsi="Verdana"/>
          <w:sz w:val="20"/>
          <w:szCs w:val="20"/>
        </w:rPr>
      </w:pPr>
    </w:p>
    <w:p w14:paraId="3F5590E1" w14:textId="77777777" w:rsidR="0094143A" w:rsidRPr="00954152" w:rsidRDefault="0094143A" w:rsidP="0094143A">
      <w:pPr>
        <w:spacing w:after="0"/>
        <w:rPr>
          <w:rFonts w:ascii="Verdana" w:hAnsi="Verdana"/>
          <w:sz w:val="20"/>
          <w:szCs w:val="20"/>
        </w:rPr>
      </w:pPr>
    </w:p>
    <w:p w14:paraId="50A3E1E0" w14:textId="77777777" w:rsidR="0094143A" w:rsidRPr="00954152" w:rsidRDefault="0094143A" w:rsidP="0094143A">
      <w:pPr>
        <w:spacing w:after="0"/>
        <w:rPr>
          <w:rFonts w:ascii="Verdana" w:hAnsi="Verdana"/>
          <w:sz w:val="20"/>
          <w:szCs w:val="20"/>
        </w:rPr>
      </w:pPr>
    </w:p>
    <w:p w14:paraId="3A1D3BEC" w14:textId="77777777" w:rsidR="0094143A" w:rsidRPr="00954152" w:rsidRDefault="0094143A" w:rsidP="0094143A">
      <w:pPr>
        <w:spacing w:after="0"/>
        <w:rPr>
          <w:rFonts w:ascii="Verdana" w:hAnsi="Verdana"/>
          <w:sz w:val="20"/>
          <w:szCs w:val="20"/>
        </w:rPr>
      </w:pPr>
    </w:p>
    <w:p w14:paraId="0E9095A5" w14:textId="77777777" w:rsidR="0094143A" w:rsidRPr="00954152" w:rsidRDefault="0094143A" w:rsidP="0094143A">
      <w:pPr>
        <w:spacing w:after="0"/>
        <w:rPr>
          <w:rFonts w:ascii="Verdana" w:hAnsi="Verdana"/>
          <w:sz w:val="20"/>
          <w:szCs w:val="20"/>
        </w:rPr>
      </w:pPr>
    </w:p>
    <w:p w14:paraId="5BC9844D" w14:textId="77777777" w:rsidR="0094143A" w:rsidRPr="00954152" w:rsidRDefault="0094143A" w:rsidP="0094143A">
      <w:pPr>
        <w:spacing w:after="0"/>
        <w:rPr>
          <w:rFonts w:ascii="Verdana" w:hAnsi="Verdana"/>
          <w:sz w:val="20"/>
          <w:szCs w:val="20"/>
        </w:rPr>
      </w:pPr>
    </w:p>
    <w:p w14:paraId="5CE56200" w14:textId="77777777" w:rsidR="0094143A" w:rsidRPr="00954152" w:rsidRDefault="0094143A" w:rsidP="0094143A">
      <w:pPr>
        <w:spacing w:after="0"/>
        <w:rPr>
          <w:rFonts w:ascii="Verdana" w:hAnsi="Verdana"/>
          <w:sz w:val="20"/>
          <w:szCs w:val="20"/>
        </w:rPr>
      </w:pPr>
    </w:p>
    <w:p w14:paraId="66ED86A5" w14:textId="77777777" w:rsidR="0094143A" w:rsidRPr="00954152" w:rsidRDefault="0094143A" w:rsidP="0094143A">
      <w:pPr>
        <w:spacing w:after="0"/>
        <w:rPr>
          <w:rFonts w:ascii="Verdana" w:hAnsi="Verdana"/>
          <w:sz w:val="20"/>
          <w:szCs w:val="20"/>
        </w:rPr>
      </w:pPr>
    </w:p>
    <w:p w14:paraId="41535051" w14:textId="77777777" w:rsidR="0094143A" w:rsidRPr="00954152" w:rsidRDefault="0094143A" w:rsidP="0094143A">
      <w:pPr>
        <w:spacing w:after="0"/>
        <w:rPr>
          <w:rFonts w:ascii="Verdana" w:hAnsi="Verdana"/>
          <w:sz w:val="20"/>
          <w:szCs w:val="20"/>
        </w:rPr>
      </w:pPr>
    </w:p>
    <w:p w14:paraId="343D0E3D" w14:textId="77777777" w:rsidR="0094143A" w:rsidRPr="00954152" w:rsidRDefault="0094143A" w:rsidP="0094143A">
      <w:pPr>
        <w:spacing w:after="0"/>
        <w:rPr>
          <w:rFonts w:ascii="Verdana" w:hAnsi="Verdana"/>
          <w:sz w:val="20"/>
          <w:szCs w:val="20"/>
        </w:rPr>
      </w:pPr>
    </w:p>
    <w:p w14:paraId="255819B2" w14:textId="77777777" w:rsidR="0094143A" w:rsidRPr="00954152" w:rsidRDefault="0094143A" w:rsidP="0094143A">
      <w:pPr>
        <w:spacing w:after="0"/>
        <w:rPr>
          <w:rFonts w:ascii="Verdana" w:hAnsi="Verdana"/>
          <w:sz w:val="20"/>
          <w:szCs w:val="20"/>
        </w:rPr>
      </w:pPr>
    </w:p>
    <w:p w14:paraId="3FDE8BD8" w14:textId="77777777" w:rsidR="0094143A" w:rsidRPr="00954152" w:rsidRDefault="0094143A" w:rsidP="0094143A">
      <w:pPr>
        <w:spacing w:after="0"/>
        <w:rPr>
          <w:rFonts w:ascii="Verdana" w:hAnsi="Verdana"/>
          <w:sz w:val="20"/>
          <w:szCs w:val="20"/>
        </w:rPr>
      </w:pPr>
    </w:p>
    <w:p w14:paraId="57A7B090" w14:textId="77777777" w:rsidR="0094143A" w:rsidRPr="00954152" w:rsidRDefault="0094143A" w:rsidP="0094143A">
      <w:pPr>
        <w:spacing w:after="0"/>
        <w:rPr>
          <w:rFonts w:ascii="Verdana" w:hAnsi="Verdana"/>
          <w:sz w:val="20"/>
          <w:szCs w:val="20"/>
        </w:rPr>
      </w:pPr>
    </w:p>
    <w:p w14:paraId="572D6F02" w14:textId="77777777" w:rsidR="0094143A" w:rsidRPr="00954152" w:rsidRDefault="0094143A" w:rsidP="0094143A">
      <w:pPr>
        <w:spacing w:after="0"/>
        <w:rPr>
          <w:rFonts w:ascii="Verdana" w:hAnsi="Verdana"/>
          <w:sz w:val="20"/>
          <w:szCs w:val="20"/>
        </w:rPr>
      </w:pPr>
    </w:p>
    <w:p w14:paraId="050892BF" w14:textId="77777777" w:rsidR="0094143A" w:rsidRPr="00954152" w:rsidRDefault="0094143A" w:rsidP="0094143A">
      <w:pPr>
        <w:spacing w:after="0"/>
        <w:rPr>
          <w:rFonts w:ascii="Verdana" w:hAnsi="Verdana"/>
          <w:sz w:val="20"/>
          <w:szCs w:val="20"/>
        </w:rPr>
      </w:pPr>
    </w:p>
    <w:p w14:paraId="34F255E5" w14:textId="77777777" w:rsidR="0094143A" w:rsidRPr="00954152" w:rsidRDefault="0094143A" w:rsidP="0094143A">
      <w:pPr>
        <w:spacing w:after="0"/>
        <w:rPr>
          <w:rFonts w:ascii="Verdana" w:hAnsi="Verdana"/>
          <w:sz w:val="20"/>
          <w:szCs w:val="20"/>
        </w:rPr>
      </w:pPr>
    </w:p>
    <w:p w14:paraId="4FD607FC" w14:textId="77777777" w:rsidR="0094143A" w:rsidRPr="00954152" w:rsidRDefault="0094143A" w:rsidP="0094143A">
      <w:pPr>
        <w:spacing w:after="0"/>
        <w:rPr>
          <w:rFonts w:ascii="Verdana" w:hAnsi="Verdana"/>
          <w:sz w:val="20"/>
          <w:szCs w:val="20"/>
        </w:rPr>
      </w:pPr>
    </w:p>
    <w:p w14:paraId="60FD278F" w14:textId="77777777" w:rsidR="0094143A" w:rsidRPr="00954152" w:rsidRDefault="0094143A" w:rsidP="0094143A">
      <w:pPr>
        <w:spacing w:after="0"/>
        <w:rPr>
          <w:rFonts w:ascii="Verdana" w:hAnsi="Verdana"/>
          <w:sz w:val="20"/>
          <w:szCs w:val="20"/>
        </w:rPr>
      </w:pPr>
    </w:p>
    <w:p w14:paraId="6AE3910F" w14:textId="77777777" w:rsidR="0094143A" w:rsidRPr="00954152" w:rsidRDefault="0094143A" w:rsidP="0094143A">
      <w:pPr>
        <w:spacing w:after="0"/>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14:paraId="717FC89E" w14:textId="77777777" w:rsidTr="00C04EFA">
        <w:tc>
          <w:tcPr>
            <w:tcW w:w="3939" w:type="pct"/>
            <w:shd w:val="clear" w:color="auto" w:fill="8DB3E2" w:themeFill="text2" w:themeFillTint="66"/>
            <w:vAlign w:val="center"/>
          </w:tcPr>
          <w:p w14:paraId="3740CCCF" w14:textId="77777777" w:rsidR="0094143A" w:rsidRPr="00954152" w:rsidRDefault="0094143A" w:rsidP="00C04EFA">
            <w:pPr>
              <w:spacing w:line="276" w:lineRule="auto"/>
              <w:rPr>
                <w:rFonts w:ascii="Verdana" w:hAnsi="Verdana"/>
                <w:b/>
                <w:color w:val="0F243E" w:themeColor="text2" w:themeShade="80"/>
                <w:szCs w:val="24"/>
              </w:rPr>
            </w:pPr>
            <w:bookmarkStart w:id="67" w:name="HUnit2a"/>
            <w:r w:rsidRPr="00954152">
              <w:rPr>
                <w:rFonts w:ascii="Verdana" w:hAnsi="Verdana"/>
                <w:b/>
                <w:color w:val="0F243E" w:themeColor="text2" w:themeShade="80"/>
                <w:szCs w:val="24"/>
              </w:rPr>
              <w:lastRenderedPageBreak/>
              <w:t>2a. Algebra: the basics</w:t>
            </w:r>
            <w:r>
              <w:rPr>
                <w:rFonts w:ascii="Verdana" w:hAnsi="Verdana"/>
                <w:b/>
                <w:color w:val="0F243E" w:themeColor="text2" w:themeShade="80"/>
                <w:szCs w:val="24"/>
              </w:rPr>
              <w:t>, setting up, rearranging and solving equations</w:t>
            </w:r>
          </w:p>
          <w:p w14:paraId="4BFDEB74"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 </w:t>
            </w:r>
            <w:r>
              <w:rPr>
                <w:rFonts w:ascii="Verdana" w:hAnsi="Verdana"/>
                <w:color w:val="0F243E" w:themeColor="text2" w:themeShade="80"/>
                <w:szCs w:val="24"/>
              </w:rPr>
              <w:t xml:space="preserve">N3, </w:t>
            </w:r>
            <w:r w:rsidRPr="00954152">
              <w:rPr>
                <w:rFonts w:ascii="Verdana" w:hAnsi="Verdana"/>
                <w:color w:val="0F243E" w:themeColor="text2" w:themeShade="80"/>
                <w:szCs w:val="24"/>
              </w:rPr>
              <w:t xml:space="preserve">N8, A1, A2, </w:t>
            </w:r>
            <w:r>
              <w:rPr>
                <w:rFonts w:ascii="Verdana" w:hAnsi="Verdana"/>
                <w:color w:val="0F243E" w:themeColor="text2" w:themeShade="80"/>
                <w:szCs w:val="24"/>
              </w:rPr>
              <w:t xml:space="preserve">A3, A4, </w:t>
            </w:r>
            <w:r w:rsidRPr="00954152">
              <w:rPr>
                <w:rFonts w:ascii="Verdana" w:hAnsi="Verdana"/>
                <w:color w:val="0F243E" w:themeColor="text2" w:themeShade="80"/>
                <w:szCs w:val="24"/>
              </w:rPr>
              <w:t xml:space="preserve">A5, A6, </w:t>
            </w:r>
            <w:r>
              <w:rPr>
                <w:rFonts w:ascii="Verdana" w:hAnsi="Verdana"/>
                <w:color w:val="0F243E" w:themeColor="text2" w:themeShade="80"/>
                <w:szCs w:val="24"/>
              </w:rPr>
              <w:t xml:space="preserve">A7, </w:t>
            </w:r>
            <w:r w:rsidRPr="00954152">
              <w:rPr>
                <w:rFonts w:ascii="Verdana" w:hAnsi="Verdana"/>
                <w:color w:val="0F243E" w:themeColor="text2" w:themeShade="80"/>
                <w:szCs w:val="24"/>
              </w:rPr>
              <w:t>A17, A20, A21)</w:t>
            </w:r>
            <w:bookmarkEnd w:id="67"/>
          </w:p>
        </w:tc>
        <w:tc>
          <w:tcPr>
            <w:tcW w:w="1061" w:type="pct"/>
            <w:shd w:val="clear" w:color="auto" w:fill="8DB3E2" w:themeFill="text2" w:themeFillTint="66"/>
          </w:tcPr>
          <w:p w14:paraId="673E9B34"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7D50077"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9-11</w:t>
            </w:r>
            <w:r w:rsidRPr="00954152">
              <w:rPr>
                <w:rFonts w:ascii="Verdana" w:hAnsi="Verdana"/>
                <w:color w:val="0F243E" w:themeColor="text2" w:themeShade="80"/>
                <w:szCs w:val="24"/>
              </w:rPr>
              <w:t xml:space="preserve"> hours</w:t>
            </w:r>
          </w:p>
        </w:tc>
      </w:tr>
    </w:tbl>
    <w:p w14:paraId="4E404B1C"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38E58CD"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56F16BF7"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lgebraic notation and symbols correctly;</w:t>
      </w:r>
    </w:p>
    <w:p w14:paraId="06C7C51D"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difference between a term, expression, equation, formula and an identity;</w:t>
      </w:r>
    </w:p>
    <w:p w14:paraId="38E1AFF8" w14:textId="77777777"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8F383A">
        <w:rPr>
          <w:rFonts w:ascii="Verdana" w:hAnsi="Verdana"/>
          <w:color w:val="0F243E" w:themeColor="text2" w:themeShade="80"/>
          <w:sz w:val="20"/>
          <w:szCs w:val="20"/>
        </w:rPr>
        <w:t xml:space="preserve">Write and manipulate an expression by collecting like terms; </w:t>
      </w:r>
    </w:p>
    <w:p w14:paraId="45288D0B"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expressions such as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and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and then into expressions involving brackets and powers; </w:t>
      </w:r>
    </w:p>
    <w:p w14:paraId="3FB7B191"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formulae from mathematics and other subject using simple linear formulae, e.g. </w:t>
      </w:r>
      <w:r w:rsidRPr="00954152">
        <w:rPr>
          <w:rFonts w:ascii="Times New Roman" w:hAnsi="Times New Roman" w:cs="Times New Roman"/>
          <w:i/>
          <w:color w:val="0F243E" w:themeColor="text2" w:themeShade="80"/>
          <w:sz w:val="24"/>
          <w:szCs w:val="24"/>
        </w:rPr>
        <w:t>l</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p>
    <w:p w14:paraId="0523E7F6"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expressions by cancelling, e.g. </w:t>
      </w:r>
      <w:r w:rsidRPr="00954152">
        <w:rPr>
          <w:rFonts w:ascii="Verdana" w:hAnsi="Verdana"/>
          <w:color w:val="0F243E" w:themeColor="text2" w:themeShade="80"/>
          <w:position w:val="-20"/>
          <w:sz w:val="20"/>
          <w:szCs w:val="20"/>
        </w:rPr>
        <w:object w:dxaOrig="360" w:dyaOrig="540" w14:anchorId="1CA6F9B1">
          <v:shape id="_x0000_i1071" type="#_x0000_t75" style="width:18pt;height:27pt" o:ole="">
            <v:imagedata r:id="rId24" o:title=""/>
          </v:shape>
          <o:OLEObject Type="Embed" ProgID="Equation.DSMT4" ShapeID="_x0000_i1071" DrawAspect="Content" ObjectID="_1820655538" r:id="rId105"/>
        </w:objec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4D868B81" w14:textId="77777777" w:rsidR="0094143A" w:rsidRPr="008F38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8F383A">
        <w:rPr>
          <w:rFonts w:ascii="Verdana" w:hAnsi="Verdana"/>
          <w:color w:val="0F243E" w:themeColor="text2" w:themeShade="80"/>
          <w:sz w:val="20"/>
          <w:szCs w:val="20"/>
        </w:rPr>
        <w:t xml:space="preserve">Use instances of index laws for positive integer powers including when multiplying or dividing algebraic terms; </w:t>
      </w:r>
    </w:p>
    <w:p w14:paraId="3DA2A41D"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stances of index laws, including use of zero, fractional and negative powers; </w:t>
      </w:r>
    </w:p>
    <w:p w14:paraId="237EB49E" w14:textId="77777777"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A22C92">
        <w:rPr>
          <w:rFonts w:ascii="Verdana" w:hAnsi="Verdana"/>
          <w:color w:val="0F243E" w:themeColor="text2" w:themeShade="80"/>
          <w:sz w:val="20"/>
          <w:szCs w:val="20"/>
        </w:rPr>
        <w:t xml:space="preserve">Multiply a single term over a bracket and </w:t>
      </w:r>
      <w:r>
        <w:rPr>
          <w:rFonts w:ascii="Verdana" w:hAnsi="Verdana"/>
          <w:color w:val="0F243E" w:themeColor="text2" w:themeShade="80"/>
          <w:sz w:val="20"/>
          <w:szCs w:val="20"/>
        </w:rPr>
        <w:t>r</w:t>
      </w:r>
      <w:r w:rsidRPr="00A22C92">
        <w:rPr>
          <w:rFonts w:ascii="Verdana" w:hAnsi="Verdana"/>
          <w:color w:val="0F243E" w:themeColor="text2" w:themeShade="80"/>
          <w:sz w:val="20"/>
          <w:szCs w:val="20"/>
        </w:rPr>
        <w:t xml:space="preserve">ecognise factors of algebraic terms involving single brackets and simplify expressions by factorising, including subsequently collecting like terms; </w:t>
      </w:r>
    </w:p>
    <w:p w14:paraId="4EE3E132"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two linear expressions, i.e. double brackets working up to negatives in both brackets and also similar to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w:t>
      </w:r>
    </w:p>
    <w:p w14:paraId="1743262A"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quaring a linear expression is the same as expanding double brackets; </w:t>
      </w:r>
    </w:p>
    <w:p w14:paraId="061BDB6C" w14:textId="77777777"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of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
    <w:p w14:paraId="75BD809E"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actorise quadratic expressions using the difference of two square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01FC2B0F"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simple equations from word problems and derive simple formulae; </w:t>
      </w:r>
    </w:p>
    <w:p w14:paraId="420C8317"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 symbol (not equal), e.g.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and introduce identity ≡ sign; </w:t>
      </w:r>
    </w:p>
    <w:p w14:paraId="750DDC60"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ith integer coefficients, in which the unknown appears on either side or on both sides of the equation; </w:t>
      </w:r>
    </w:p>
    <w:p w14:paraId="2FCC499C"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hich contain brackets, including those that have negative signs occurring anywhere in the equation, and those with a negative solution; </w:t>
      </w:r>
    </w:p>
    <w:p w14:paraId="4B30AD87"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in one unknown, with integer or fractional coefficients; </w:t>
      </w:r>
    </w:p>
    <w:p w14:paraId="257DF54D" w14:textId="77777777"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linear equations to solve to solve a problem; </w:t>
      </w:r>
    </w:p>
    <w:p w14:paraId="6C385BF8"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formula and set up simple equations from word problems, then solve these equations, interpreting the solution in the context of the problem; </w:t>
      </w:r>
    </w:p>
    <w:p w14:paraId="492D207F"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a formula, solve the resulting equation including brackets, powers or standard form;</w:t>
      </w:r>
    </w:p>
    <w:p w14:paraId="63447516"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substitute formulae from mathematics and other subjects, including the kinematics formula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t</w: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w14:anchorId="4CC5B6F1">
          <v:shape id="_x0000_i1072" type="#_x0000_t75" style="width:10.5pt;height:27pt" o:ole="">
            <v:imagedata r:id="rId26" o:title=""/>
          </v:shape>
          <o:OLEObject Type="Embed" ProgID="Equation.DSMT4" ShapeID="_x0000_i1072" DrawAspect="Content" ObjectID="_1820655539" r:id="rId106"/>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544CBBBC"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simple formula, i.e. linear one-step, such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14:paraId="1ECB06F9"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is on both sides of the original formula, or involving fractions and small powers of the subject;</w:t>
      </w:r>
    </w:p>
    <w:p w14:paraId="6DD7329B"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proofs and use of ≡ in “show that” style questions; know the difference between an equation and an identity;</w:t>
      </w:r>
    </w:p>
    <w:p w14:paraId="73BD4E54" w14:textId="77777777"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teration to find approximate solutions to equations, for simple equations in the first instance, then quadratic and cubic equations. </w:t>
      </w:r>
    </w:p>
    <w:p w14:paraId="4072ED9E" w14:textId="77777777" w:rsidR="0094143A" w:rsidRPr="00954152" w:rsidRDefault="0094143A" w:rsidP="0094143A">
      <w:pPr>
        <w:spacing w:after="0"/>
        <w:rPr>
          <w:rFonts w:ascii="Verdana" w:hAnsi="Verdana"/>
          <w:color w:val="0F243E" w:themeColor="text2" w:themeShade="80"/>
          <w:sz w:val="20"/>
          <w:szCs w:val="20"/>
        </w:rPr>
      </w:pPr>
    </w:p>
    <w:p w14:paraId="14129F0B"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96C17E7"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1 – 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32DDC785"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h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w:t>
      </w:r>
    </w:p>
    <w:p w14:paraId="013C018D"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16"/>
          <w:sz w:val="20"/>
          <w:szCs w:val="20"/>
        </w:rPr>
        <w:object w:dxaOrig="900" w:dyaOrig="540" w14:anchorId="58082BDE">
          <v:shape id="_x0000_i1073" type="#_x0000_t75" style="width:45pt;height:27pt" o:ole="">
            <v:imagedata r:id="rId107" o:title=""/>
          </v:shape>
          <o:OLEObject Type="Embed" ProgID="Equation.DSMT4" ShapeID="_x0000_i1073" DrawAspect="Content" ObjectID="_1820655540" r:id="rId108"/>
        </w:object>
      </w:r>
      <w:r w:rsidRPr="00954152">
        <w:rPr>
          <w:rFonts w:ascii="Verdana" w:hAnsi="Verdana"/>
          <w:color w:val="0F243E" w:themeColor="text2" w:themeShade="80"/>
          <w:sz w:val="20"/>
          <w:szCs w:val="20"/>
        </w:rPr>
        <w:t>.</w:t>
      </w:r>
    </w:p>
    <w:p w14:paraId="76143597"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 1) + 57.</w:t>
      </w:r>
    </w:p>
    <w:p w14:paraId="0058EAFB"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1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6E3B4745" w14:textId="77777777" w:rsidR="0094143A"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14:paraId="732A02B9" w14:textId="77777777" w:rsidR="0094143A"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14:paraId="2DB76792"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 room is 2 m longer than it is wide. If its area is 30 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hat is its perimeter? </w:t>
      </w:r>
    </w:p>
    <w:p w14:paraId="700D2952"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fractions when working in algebraic situations.</w:t>
      </w:r>
    </w:p>
    <w:p w14:paraId="43F73476"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ubstitute positive and negative numbers into formulae.</w:t>
      </w:r>
    </w:p>
    <w:p w14:paraId="7DA46E80"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Be aware of common scientific formulae.</w:t>
      </w:r>
    </w:p>
    <w:p w14:paraId="28302A53"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Know the meaning of the ‘subject’ of a formula.</w:t>
      </w:r>
    </w:p>
    <w:p w14:paraId="5AD47583" w14:textId="77777777"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one step is required.</w:t>
      </w:r>
    </w:p>
    <w:p w14:paraId="23AD07BF"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two steps are required.</w:t>
      </w:r>
    </w:p>
    <w:p w14:paraId="400EE61B" w14:textId="77777777" w:rsidR="0094143A" w:rsidRPr="00954152" w:rsidRDefault="0094143A" w:rsidP="0094143A">
      <w:pPr>
        <w:spacing w:after="0"/>
        <w:rPr>
          <w:rFonts w:ascii="Verdana" w:hAnsi="Verdana"/>
          <w:color w:val="0F243E" w:themeColor="text2" w:themeShade="80"/>
          <w:sz w:val="20"/>
          <w:szCs w:val="20"/>
        </w:rPr>
      </w:pPr>
    </w:p>
    <w:p w14:paraId="169E6ABC" w14:textId="77777777" w:rsidR="0094143A" w:rsidRPr="00C65DB9" w:rsidRDefault="0094143A" w:rsidP="0094143A">
      <w:pPr>
        <w:jc w:val="both"/>
        <w:rPr>
          <w:rFonts w:ascii="Verdana" w:hAnsi="Verdana"/>
          <w:b/>
          <w:color w:val="0F243E"/>
          <w:sz w:val="20"/>
          <w:szCs w:val="20"/>
        </w:rPr>
      </w:pPr>
      <w:r w:rsidRPr="00C65DB9">
        <w:rPr>
          <w:rFonts w:ascii="Verdana" w:hAnsi="Verdana"/>
          <w:b/>
          <w:color w:val="0F243E"/>
          <w:sz w:val="20"/>
          <w:szCs w:val="20"/>
        </w:rPr>
        <w:t>OPPORTUNITIES FOR REASONING/PROBLEM SOLVING</w:t>
      </w:r>
    </w:p>
    <w:p w14:paraId="5671685E" w14:textId="77777777" w:rsidR="0094143A" w:rsidRPr="00C65DB9" w:rsidRDefault="0094143A" w:rsidP="0094143A">
      <w:pPr>
        <w:spacing w:after="0"/>
        <w:jc w:val="both"/>
        <w:rPr>
          <w:rFonts w:ascii="Verdana" w:hAnsi="Verdana"/>
          <w:color w:val="0F243E"/>
          <w:sz w:val="20"/>
          <w:szCs w:val="20"/>
        </w:rPr>
      </w:pPr>
      <w:r w:rsidRPr="00C65DB9">
        <w:rPr>
          <w:rFonts w:ascii="Verdana" w:hAnsi="Verdana"/>
          <w:color w:val="0F243E"/>
          <w:sz w:val="20"/>
          <w:szCs w:val="20"/>
        </w:rPr>
        <w:t xml:space="preserve">Forming and solving equations involving algebra and other areas of mathematics such as area and perimeter. </w:t>
      </w:r>
    </w:p>
    <w:p w14:paraId="57BDAF38" w14:textId="77777777" w:rsidR="0094143A" w:rsidRPr="00C65DB9" w:rsidRDefault="0094143A" w:rsidP="0094143A">
      <w:pPr>
        <w:spacing w:after="0"/>
        <w:jc w:val="both"/>
        <w:rPr>
          <w:rFonts w:ascii="Verdana" w:hAnsi="Verdana"/>
          <w:color w:val="0F243E"/>
          <w:sz w:val="20"/>
          <w:szCs w:val="20"/>
        </w:rPr>
      </w:pPr>
      <w:r w:rsidRPr="00C65DB9">
        <w:rPr>
          <w:rFonts w:ascii="Verdana" w:hAnsi="Verdana"/>
          <w:color w:val="0F243E"/>
          <w:sz w:val="20"/>
          <w:szCs w:val="20"/>
        </w:rPr>
        <w:t>Evaluate statements and justify which answer is correct by providing a counter-argument by way of a correct solution.</w:t>
      </w:r>
    </w:p>
    <w:p w14:paraId="22F7E5B7" w14:textId="77777777" w:rsidR="0094143A" w:rsidRPr="00C65DB9" w:rsidRDefault="0094143A" w:rsidP="0094143A">
      <w:pPr>
        <w:spacing w:after="0"/>
        <w:rPr>
          <w:rFonts w:ascii="Verdana" w:hAnsi="Verdana"/>
          <w:color w:val="0F243E"/>
          <w:sz w:val="20"/>
          <w:szCs w:val="20"/>
        </w:rPr>
      </w:pPr>
    </w:p>
    <w:p w14:paraId="1B346650" w14:textId="77777777"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445D3D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expanding two linear expressions, poor number skills involving negatives and times tables will become evident. </w:t>
      </w:r>
    </w:p>
    <w:p w14:paraId="45DBE113" w14:textId="77777777"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Hierarchy of operations applied in the wrong order when changing the subject of a formula.</w:t>
      </w:r>
    </w:p>
    <w:p w14:paraId="1F56822D" w14:textId="77777777"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s="Vrinda"/>
          <w:color w:val="0F243E" w:themeColor="text2" w:themeShade="80"/>
          <w:sz w:val="20"/>
          <w:szCs w:val="20"/>
          <w:vertAlign w:val="superscript"/>
        </w:rPr>
        <w:t>0</w:t>
      </w:r>
      <w:r w:rsidRPr="00954152">
        <w:rPr>
          <w:rFonts w:ascii="Verdana" w:hAnsi="Verdana" w:cs="Vrinda"/>
          <w:color w:val="0F243E" w:themeColor="text2" w:themeShade="80"/>
          <w:sz w:val="20"/>
          <w:szCs w:val="20"/>
        </w:rPr>
        <w:t xml:space="preserve"> = 0.</w:t>
      </w:r>
    </w:p>
    <w:p w14:paraId="54CCBDE1" w14:textId="77777777"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3</w:t>
      </w:r>
      <w:r w:rsidRPr="00954152">
        <w:rPr>
          <w:rFonts w:ascii="Times New Roman" w:hAnsi="Times New Roman" w:cs="Times New Roman"/>
          <w:i/>
          <w:color w:val="0F243E" w:themeColor="text2" w:themeShade="80"/>
          <w:sz w:val="24"/>
          <w:szCs w:val="24"/>
        </w:rPr>
        <w:t>xy</w:t>
      </w:r>
      <w:r w:rsidRPr="00954152">
        <w:rPr>
          <w:rFonts w:ascii="Verdana" w:hAnsi="Verdana" w:cs="Vrinda"/>
          <w:color w:val="0F243E" w:themeColor="text2" w:themeShade="80"/>
          <w:sz w:val="20"/>
          <w:szCs w:val="20"/>
        </w:rPr>
        <w:t xml:space="preserve"> and 5</w:t>
      </w:r>
      <w:r w:rsidRPr="00954152">
        <w:rPr>
          <w:rFonts w:ascii="Times New Roman" w:hAnsi="Times New Roman" w:cs="Times New Roman"/>
          <w:i/>
          <w:color w:val="0F243E" w:themeColor="text2" w:themeShade="80"/>
          <w:sz w:val="24"/>
          <w:szCs w:val="24"/>
        </w:rPr>
        <w:t>yx</w:t>
      </w:r>
      <w:r w:rsidRPr="00954152">
        <w:rPr>
          <w:rFonts w:ascii="Verdana" w:hAnsi="Verdana" w:cs="Vrinda"/>
          <w:color w:val="0F243E" w:themeColor="text2" w:themeShade="80"/>
          <w:sz w:val="20"/>
          <w:szCs w:val="20"/>
        </w:rPr>
        <w:t xml:space="preserve"> are different “types of term” and cannot be “collected” when simplifying expressions.</w:t>
      </w:r>
    </w:p>
    <w:p w14:paraId="4D9D5028"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square and cube operations on a calculator may not be similar on all makes.</w:t>
      </w:r>
    </w:p>
    <w:p w14:paraId="2718EC32"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brackets with negative numbers on a calculator.</w:t>
      </w:r>
    </w:p>
    <w:p w14:paraId="0229EF98"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writing down all the digits on the display.</w:t>
      </w:r>
    </w:p>
    <w:p w14:paraId="1DD93AE4" w14:textId="77777777" w:rsidR="0094143A" w:rsidRPr="00954152" w:rsidRDefault="0094143A" w:rsidP="0094143A">
      <w:pPr>
        <w:spacing w:after="0"/>
        <w:rPr>
          <w:rFonts w:ascii="Verdana" w:hAnsi="Verdana"/>
          <w:color w:val="0F243E" w:themeColor="text2" w:themeShade="80"/>
          <w:sz w:val="20"/>
          <w:szCs w:val="20"/>
        </w:rPr>
      </w:pPr>
    </w:p>
    <w:p w14:paraId="31B4F7CD"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6933C1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me of this will be a reminder from Key Stage 3 and could be introduced through investigative material such as handshake, frogs etc. </w:t>
      </w:r>
    </w:p>
    <w:p w14:paraId="5974A57A" w14:textId="77777777" w:rsidR="005466B5" w:rsidRPr="008A55EF" w:rsidRDefault="005466B5" w:rsidP="00E61BDC">
      <w:pPr>
        <w:pBdr>
          <w:left w:val="single" w:sz="4" w:space="10" w:color="auto"/>
          <w:right w:val="single" w:sz="4" w:space="10" w:color="auto"/>
        </w:pBdr>
        <w:spacing w:after="0"/>
        <w:jc w:val="both"/>
        <w:rPr>
          <w:rFonts w:ascii="Verdana" w:hAnsi="Verdana"/>
          <w:color w:val="0F243E" w:themeColor="text2" w:themeShade="80"/>
          <w:sz w:val="20"/>
          <w:szCs w:val="20"/>
        </w:rPr>
      </w:pPr>
      <w:r w:rsidRPr="008A55EF">
        <w:rPr>
          <w:rFonts w:ascii="Verdana" w:hAnsi="Verdana"/>
          <w:color w:val="0F243E" w:themeColor="text2" w:themeShade="80"/>
          <w:sz w:val="20"/>
          <w:szCs w:val="20"/>
        </w:rPr>
        <w:t xml:space="preserve">Students will have encountered much of this before and you may wish to introduce solving equations using function machines. </w:t>
      </w:r>
    </w:p>
    <w:p w14:paraId="6AFD2DD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factorisation where more than one variable is involved. NB More complex quadratics are covered in a later unit.</w:t>
      </w:r>
    </w:p>
    <w:p w14:paraId="0DD42F8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for factorising, and reinforce the message that making mistakes with negatives and times tables is a different skill to that being developed. Encourage students to expand linear sequences prior to simplifying when dealing with “double brackets”.</w:t>
      </w:r>
    </w:p>
    <w:p w14:paraId="20301E4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14:paraId="7106EB5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14:paraId="317EC55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leave their answer in fraction form where appropriate. Emphasise that fractions are more accurate in calculations than rounded percentage or decimal equivalents.</w:t>
      </w:r>
    </w:p>
    <w:p w14:paraId="6764792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Use examples involving formulae for circles, spheres, cones and kinematics when changing the subject of a formula.</w:t>
      </w:r>
    </w:p>
    <w:p w14:paraId="1487FCD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substitution use the distance–time–speed formula, and include speed of light given in standard form.</w:t>
      </w:r>
    </w:p>
    <w:p w14:paraId="3FFBCF1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encouraged to use their calculator effectively by using the replay and ANS/EXE functions; reinforce the use of brackets and only rounding their final answer with trial and improvement.</w:t>
      </w:r>
    </w:p>
    <w:p w14:paraId="3A44C9C0" w14:textId="77777777" w:rsidR="0094143A" w:rsidRPr="00954152" w:rsidRDefault="0094143A" w:rsidP="0094143A">
      <w:pPr>
        <w:rPr>
          <w:color w:val="0F243E" w:themeColor="text2" w:themeShade="80"/>
        </w:rPr>
      </w:pPr>
    </w:p>
    <w:p w14:paraId="7BFC9227" w14:textId="77777777"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14:paraId="5282AD8E" w14:textId="77777777" w:rsidTr="00C04EFA">
        <w:tc>
          <w:tcPr>
            <w:tcW w:w="3867" w:type="pct"/>
            <w:shd w:val="clear" w:color="auto" w:fill="8DB3E2" w:themeFill="text2" w:themeFillTint="66"/>
            <w:vAlign w:val="center"/>
          </w:tcPr>
          <w:p w14:paraId="237FE658" w14:textId="77777777" w:rsidR="0094143A" w:rsidRPr="00954152" w:rsidRDefault="0094143A" w:rsidP="00C04EFA">
            <w:pPr>
              <w:spacing w:line="276" w:lineRule="auto"/>
              <w:rPr>
                <w:rFonts w:ascii="Verdana" w:hAnsi="Verdana"/>
                <w:b/>
                <w:color w:val="0F243E" w:themeColor="text2" w:themeShade="80"/>
                <w:szCs w:val="24"/>
              </w:rPr>
            </w:pPr>
            <w:bookmarkStart w:id="68" w:name="HUnit2b"/>
            <w:r w:rsidRPr="00954152">
              <w:rPr>
                <w:rFonts w:ascii="Verdana" w:hAnsi="Verdana"/>
                <w:b/>
                <w:color w:val="0F243E" w:themeColor="text2" w:themeShade="80"/>
                <w:szCs w:val="24"/>
              </w:rPr>
              <w:lastRenderedPageBreak/>
              <w:t>2</w:t>
            </w:r>
            <w:r>
              <w:rPr>
                <w:rFonts w:ascii="Verdana" w:hAnsi="Verdana"/>
                <w:b/>
                <w:color w:val="0F243E" w:themeColor="text2" w:themeShade="80"/>
                <w:szCs w:val="24"/>
              </w:rPr>
              <w:t>b</w:t>
            </w:r>
            <w:r w:rsidRPr="00954152">
              <w:rPr>
                <w:rFonts w:ascii="Verdana" w:hAnsi="Verdana"/>
                <w:b/>
                <w:color w:val="0F243E" w:themeColor="text2" w:themeShade="80"/>
                <w:szCs w:val="24"/>
              </w:rPr>
              <w:t>. Sequences</w:t>
            </w:r>
          </w:p>
          <w:p w14:paraId="7CB48153"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5466B5">
              <w:rPr>
                <w:rFonts w:ascii="Verdana" w:hAnsi="Verdana"/>
                <w:color w:val="0F243E" w:themeColor="text2" w:themeShade="80"/>
                <w:szCs w:val="24"/>
              </w:rPr>
              <w:t xml:space="preserve">N8, </w:t>
            </w:r>
            <w:r w:rsidRPr="00954152">
              <w:rPr>
                <w:rFonts w:ascii="Verdana" w:hAnsi="Verdana"/>
                <w:color w:val="0F243E" w:themeColor="text2" w:themeShade="80"/>
                <w:szCs w:val="24"/>
              </w:rPr>
              <w:t>N9, A23, A24, A25)</w:t>
            </w:r>
            <w:bookmarkEnd w:id="68"/>
          </w:p>
        </w:tc>
        <w:tc>
          <w:tcPr>
            <w:tcW w:w="1133" w:type="pct"/>
            <w:shd w:val="clear" w:color="auto" w:fill="8DB3E2" w:themeFill="text2" w:themeFillTint="66"/>
          </w:tcPr>
          <w:p w14:paraId="33D258AB"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7A07A5B"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Pr="00954152">
              <w:rPr>
                <w:rFonts w:ascii="Verdana" w:hAnsi="Verdana"/>
                <w:color w:val="0F243E" w:themeColor="text2" w:themeShade="80"/>
                <w:szCs w:val="24"/>
              </w:rPr>
              <w:t xml:space="preserve"> hours</w:t>
            </w:r>
          </w:p>
        </w:tc>
      </w:tr>
    </w:tbl>
    <w:p w14:paraId="7A48F8C6"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C7CBC1D"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38498BDD" w14:textId="77777777" w:rsidR="0094143A" w:rsidRPr="00954152" w:rsidRDefault="0094143A" w:rsidP="00E61BDC">
      <w:pPr>
        <w:pStyle w:val="ListParagraph"/>
        <w:numPr>
          <w:ilvl w:val="0"/>
          <w:numId w:val="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sequences including at the most basic level odd, even, triangular, square and cube numbers and Fibonacci-type sequences</w:t>
      </w:r>
      <w:r w:rsidR="005466B5">
        <w:rPr>
          <w:rFonts w:ascii="Verdana" w:hAnsi="Verdana"/>
          <w:color w:val="0F243E" w:themeColor="text2" w:themeShade="80"/>
          <w:sz w:val="20"/>
          <w:szCs w:val="20"/>
        </w:rPr>
        <w:t xml:space="preserve"> (including those involving numbers in standard form or index form)</w:t>
      </w:r>
      <w:r w:rsidRPr="00954152">
        <w:rPr>
          <w:rFonts w:ascii="Verdana" w:hAnsi="Verdana"/>
          <w:color w:val="0F243E" w:themeColor="text2" w:themeShade="80"/>
          <w:sz w:val="20"/>
          <w:szCs w:val="20"/>
        </w:rPr>
        <w:t>;</w:t>
      </w:r>
    </w:p>
    <w:p w14:paraId="78876344"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equences of numbers, squared integers and sequences derived from diagrams;</w:t>
      </w:r>
    </w:p>
    <w:p w14:paraId="7CF81A91"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in words a term-to-term sequence and identify which terms cannot be in a sequence;</w:t>
      </w:r>
    </w:p>
    <w:p w14:paraId="5520180C"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pecific terms in a sequence using the position-to-term rule and term-to-term rule;</w:t>
      </w:r>
    </w:p>
    <w:p w14:paraId="4B476970"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use (to generate terms)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n arithmetic sequence;</w:t>
      </w:r>
    </w:p>
    <w:p w14:paraId="0DA4C8CE"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decide if a given number is a term in the sequence, or find the first term above or below a given number; </w:t>
      </w:r>
    </w:p>
    <w:p w14:paraId="05B83585"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terms cannot be in a sequence by finding the </w:t>
      </w:r>
      <w:r w:rsidRPr="00954152">
        <w:rPr>
          <w:rFonts w:ascii="Verdana" w:hAnsi="Verdana"/>
          <w:i/>
          <w:color w:val="0F243E" w:themeColor="text2" w:themeShade="80"/>
          <w:sz w:val="20"/>
          <w:szCs w:val="20"/>
        </w:rPr>
        <w:t>n</w:t>
      </w:r>
      <w:r w:rsidRPr="00954152">
        <w:rPr>
          <w:rFonts w:ascii="Verdana" w:hAnsi="Verdana"/>
          <w:color w:val="0F243E" w:themeColor="text2" w:themeShade="80"/>
          <w:sz w:val="20"/>
          <w:szCs w:val="20"/>
        </w:rPr>
        <w:t>th term;</w:t>
      </w:r>
    </w:p>
    <w:p w14:paraId="06E9E904"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14:paraId="569CECAF" w14:textId="77777777"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quadratic sequences;</w:t>
      </w:r>
    </w:p>
    <w:p w14:paraId="5D30D22F"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14:paraId="34FC4265"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inite/infinite and ascending/descending to describe sequences; </w:t>
      </w:r>
    </w:p>
    <w:p w14:paraId="4C8BF70E"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use simple geometric progressions (</w:t>
      </w:r>
      <w:r w:rsidRPr="00954152">
        <w:rPr>
          <w:rFonts w:ascii="Times New Roman" w:hAnsi="Times New Roman" w:cs="Times New Roman"/>
          <w:i/>
          <w:color w:val="0F243E" w:themeColor="text2" w:themeShade="80"/>
          <w:sz w:val="24"/>
          <w:szCs w:val="24"/>
        </w:rPr>
        <w:t>rn</w:t>
      </w:r>
      <w:r w:rsidRPr="00954152">
        <w:rPr>
          <w:rFonts w:ascii="Verdana" w:hAnsi="Verdana"/>
          <w:color w:val="0F243E" w:themeColor="text2" w:themeShade="80"/>
          <w:sz w:val="20"/>
          <w:szCs w:val="20"/>
        </w:rPr>
        <w:t xml:space="preserve"> whe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 and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is a rational number &gt; 0 or a surd); </w:t>
      </w:r>
    </w:p>
    <w:p w14:paraId="3091B02D"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tinue geometric progression and find term to term rule, including negative, fraction and decimal terms;</w:t>
      </w:r>
    </w:p>
    <w:p w14:paraId="60206AE3" w14:textId="77777777"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sequences from real life situations.</w:t>
      </w:r>
    </w:p>
    <w:p w14:paraId="56B17DAD" w14:textId="77777777" w:rsidR="0094143A" w:rsidRPr="00954152" w:rsidRDefault="0094143A" w:rsidP="0094143A">
      <w:pPr>
        <w:spacing w:after="0"/>
        <w:rPr>
          <w:rFonts w:ascii="Verdana" w:hAnsi="Verdana"/>
          <w:b/>
          <w:color w:val="0F243E" w:themeColor="text2" w:themeShade="80"/>
          <w:sz w:val="20"/>
          <w:szCs w:val="20"/>
        </w:rPr>
      </w:pPr>
    </w:p>
    <w:p w14:paraId="722F2F4F"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1736E542"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sequence, ‘which is the 1st term greater than 50?’ </w:t>
      </w:r>
    </w:p>
    <w:p w14:paraId="3005DCAF"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olve problems involving sequences from real-life situations, such as: </w:t>
      </w:r>
    </w:p>
    <w:p w14:paraId="6BEFF8E4" w14:textId="77777777"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1 grain of rice on first square, 2 grains on second, 4 grains on third, etc (geometric progression), or person saves £10 one week, £20 the next, £30 the next, etc; </w:t>
      </w:r>
    </w:p>
    <w:p w14:paraId="702C426E" w14:textId="77777777"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is the amount of money after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onths saving the same amount, or the height of tree that grows 6 m per year;</w:t>
      </w:r>
    </w:p>
    <w:p w14:paraId="6CFD5CAF" w14:textId="77777777"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pocket money options, e.g. same number of £ per week as your age from 5 until 21, or starting with £5 a week aged 5 and increasing by 15% a year until 21.</w:t>
      </w:r>
    </w:p>
    <w:p w14:paraId="4ED9A6FA" w14:textId="77777777" w:rsidR="0094143A" w:rsidRPr="00954152" w:rsidRDefault="0094143A" w:rsidP="0094143A">
      <w:pPr>
        <w:spacing w:after="0"/>
        <w:rPr>
          <w:rFonts w:ascii="Verdana" w:hAnsi="Verdana"/>
          <w:color w:val="0F243E" w:themeColor="text2" w:themeShade="80"/>
          <w:sz w:val="20"/>
          <w:szCs w:val="20"/>
        </w:rPr>
      </w:pPr>
    </w:p>
    <w:p w14:paraId="0EE792F9" w14:textId="77777777" w:rsidR="0094143A" w:rsidRPr="008F383A" w:rsidRDefault="0094143A" w:rsidP="0094143A">
      <w:pPr>
        <w:jc w:val="both"/>
        <w:rPr>
          <w:rFonts w:ascii="Verdana" w:hAnsi="Verdana"/>
          <w:b/>
          <w:color w:val="0F243E" w:themeColor="text2" w:themeShade="80"/>
          <w:sz w:val="20"/>
          <w:szCs w:val="20"/>
        </w:rPr>
      </w:pPr>
      <w:r w:rsidRPr="008F383A">
        <w:rPr>
          <w:rFonts w:ascii="Verdana" w:hAnsi="Verdana"/>
          <w:b/>
          <w:color w:val="0F243E" w:themeColor="text2" w:themeShade="80"/>
          <w:sz w:val="20"/>
          <w:szCs w:val="20"/>
        </w:rPr>
        <w:t>OPPORTUNITIES FOR REASONING/PROBLEM SOLVING</w:t>
      </w:r>
    </w:p>
    <w:p w14:paraId="64FE1F3D" w14:textId="77777777" w:rsidR="0094143A" w:rsidRPr="008F383A" w:rsidRDefault="0094143A" w:rsidP="0094143A">
      <w:pPr>
        <w:spacing w:after="0"/>
        <w:jc w:val="both"/>
        <w:rPr>
          <w:rFonts w:ascii="Verdana" w:hAnsi="Verdana"/>
          <w:color w:val="0F243E" w:themeColor="text2" w:themeShade="80"/>
          <w:sz w:val="20"/>
          <w:szCs w:val="20"/>
        </w:rPr>
      </w:pPr>
      <w:r w:rsidRPr="008F383A">
        <w:rPr>
          <w:rFonts w:ascii="Verdana" w:hAnsi="Verdana"/>
          <w:color w:val="0F243E" w:themeColor="text2" w:themeShade="80"/>
          <w:sz w:val="20"/>
          <w:szCs w:val="20"/>
        </w:rPr>
        <w:t>Evaluate</w:t>
      </w:r>
      <w:r w:rsidRPr="00A22C92">
        <w:rPr>
          <w:rFonts w:ascii="Verdana" w:hAnsi="Verdana"/>
          <w:color w:val="0F243E" w:themeColor="text2" w:themeShade="80"/>
          <w:sz w:val="20"/>
          <w:szCs w:val="20"/>
        </w:rPr>
        <w:t xml:space="preserve"> statements about whether or not specific numbers or patterns are in a sequence and justify the reasons.</w:t>
      </w:r>
    </w:p>
    <w:p w14:paraId="04015DA0" w14:textId="77777777" w:rsidR="0094143A" w:rsidRPr="00954152" w:rsidRDefault="0094143A" w:rsidP="0094143A">
      <w:pPr>
        <w:spacing w:after="0"/>
        <w:rPr>
          <w:rFonts w:ascii="Verdana" w:hAnsi="Verdana"/>
          <w:color w:val="0F243E" w:themeColor="text2" w:themeShade="80"/>
          <w:sz w:val="20"/>
          <w:szCs w:val="20"/>
        </w:rPr>
      </w:pPr>
    </w:p>
    <w:p w14:paraId="43717D45" w14:textId="77777777" w:rsidR="005466B5" w:rsidRDefault="005466B5">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14:paraId="73DF981B"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14:paraId="63DB2E0E"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relate the position of the term to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14:paraId="6A82BECD" w14:textId="77777777" w:rsidR="0094143A" w:rsidRPr="00954152" w:rsidRDefault="0094143A" w:rsidP="0094143A">
      <w:pPr>
        <w:spacing w:after="0"/>
        <w:rPr>
          <w:rFonts w:ascii="Verdana" w:hAnsi="Verdana"/>
          <w:color w:val="0F243E" w:themeColor="text2" w:themeShade="80"/>
          <w:sz w:val="20"/>
          <w:szCs w:val="20"/>
        </w:rPr>
      </w:pPr>
    </w:p>
    <w:p w14:paraId="34DEB802"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F45F00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use of 3</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meaning 3 x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14:paraId="19162B71" w14:textId="77777777" w:rsidR="0094143A"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14:paraId="028D3AF0" w14:textId="77777777" w:rsidR="005466B5" w:rsidRDefault="005466B5">
      <w:bookmarkStart w:id="69" w:name="HUnit3"/>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14:paraId="3EA2447F" w14:textId="77777777" w:rsidTr="00C04EFA">
        <w:trPr>
          <w:trHeight w:val="728"/>
        </w:trPr>
        <w:tc>
          <w:tcPr>
            <w:tcW w:w="5000" w:type="pct"/>
            <w:shd w:val="clear" w:color="auto" w:fill="0F243E" w:themeFill="text2" w:themeFillShade="80"/>
            <w:vAlign w:val="center"/>
          </w:tcPr>
          <w:p w14:paraId="7F1AB518" w14:textId="77777777" w:rsidR="0094143A" w:rsidRPr="00954152" w:rsidRDefault="0094143A" w:rsidP="00C04EFA">
            <w:pPr>
              <w:spacing w:line="276" w:lineRule="auto"/>
              <w:rPr>
                <w:rFonts w:ascii="Verdana" w:hAnsi="Verdana"/>
                <w:b/>
                <w:color w:val="FFFFFF" w:themeColor="background1"/>
                <w:szCs w:val="24"/>
              </w:rPr>
            </w:pPr>
            <w:r w:rsidRPr="00954152">
              <w:rPr>
                <w:rFonts w:ascii="Verdana" w:hAnsi="Verdana"/>
                <w:b/>
                <w:color w:val="FFFFFF" w:themeColor="background1"/>
                <w:szCs w:val="24"/>
              </w:rPr>
              <w:lastRenderedPageBreak/>
              <w:t>UNIT 3: Averages and range, collecting data, representing data</w:t>
            </w:r>
            <w:bookmarkEnd w:id="69"/>
          </w:p>
        </w:tc>
      </w:tr>
    </w:tbl>
    <w:p w14:paraId="722A8065" w14:textId="77777777" w:rsidR="0094143A" w:rsidRPr="00F80815" w:rsidRDefault="003855CC" w:rsidP="0094143A">
      <w:pPr>
        <w:spacing w:after="0"/>
        <w:jc w:val="right"/>
        <w:rPr>
          <w:rStyle w:val="Hyperlink"/>
          <w:rFonts w:ascii="Verdana" w:hAnsi="Verdana"/>
          <w:sz w:val="20"/>
          <w:szCs w:val="20"/>
        </w:rPr>
      </w:pPr>
      <w:r>
        <w:rPr>
          <w:rFonts w:ascii="Verdana" w:hAnsi="Verdana"/>
          <w:sz w:val="20"/>
          <w:szCs w:val="20"/>
        </w:rPr>
        <w:fldChar w:fldCharType="begin"/>
      </w:r>
      <w:r w:rsidR="0094143A">
        <w:rPr>
          <w:rFonts w:ascii="Verdana" w:hAnsi="Verdana"/>
          <w:sz w:val="20"/>
          <w:szCs w:val="20"/>
        </w:rPr>
        <w:instrText xml:space="preserve"> HYPERLINK  \l "HOverview" </w:instrText>
      </w:r>
      <w:r>
        <w:rPr>
          <w:rFonts w:ascii="Verdana" w:hAnsi="Verdana"/>
          <w:sz w:val="20"/>
          <w:szCs w:val="20"/>
        </w:rPr>
      </w:r>
      <w:r>
        <w:rPr>
          <w:rFonts w:ascii="Verdana" w:hAnsi="Verdana"/>
          <w:sz w:val="20"/>
          <w:szCs w:val="20"/>
        </w:rPr>
        <w:fldChar w:fldCharType="separate"/>
      </w:r>
      <w:r w:rsidR="0094143A" w:rsidRPr="00A22C92">
        <w:rPr>
          <w:rStyle w:val="Hyperlink"/>
          <w:rFonts w:ascii="Verdana" w:hAnsi="Verdana"/>
          <w:sz w:val="20"/>
          <w:szCs w:val="20"/>
        </w:rPr>
        <w:t>Return to Overview</w:t>
      </w:r>
    </w:p>
    <w:p w14:paraId="638C8EBC" w14:textId="77777777" w:rsidR="0094143A" w:rsidRPr="00954152" w:rsidRDefault="003855CC" w:rsidP="0094143A">
      <w:pPr>
        <w:rPr>
          <w:rFonts w:ascii="Verdana" w:hAnsi="Verdana"/>
          <w:b/>
          <w:color w:val="0F243E" w:themeColor="text2" w:themeShade="80"/>
          <w:sz w:val="20"/>
          <w:szCs w:val="20"/>
        </w:rPr>
      </w:pPr>
      <w:r>
        <w:rPr>
          <w:rFonts w:ascii="Verdana" w:hAnsi="Verdana"/>
          <w:sz w:val="20"/>
          <w:szCs w:val="20"/>
        </w:rPr>
        <w:fldChar w:fldCharType="end"/>
      </w:r>
      <w:r w:rsidR="0094143A" w:rsidRPr="00954152">
        <w:rPr>
          <w:rFonts w:ascii="Verdana" w:hAnsi="Verdana"/>
          <w:b/>
          <w:color w:val="0F243E" w:themeColor="text2" w:themeShade="80"/>
          <w:sz w:val="20"/>
          <w:szCs w:val="20"/>
        </w:rPr>
        <w:t xml:space="preserve">SPECIFICATION REFERENCES </w:t>
      </w:r>
    </w:p>
    <w:p w14:paraId="224CBFCE" w14:textId="77777777"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G14</w:t>
      </w:r>
      <w:r w:rsidRPr="00954152">
        <w:rPr>
          <w:rFonts w:ascii="Verdana" w:hAnsi="Verdana"/>
          <w:color w:val="0F243E" w:themeColor="text2" w:themeShade="80"/>
          <w:sz w:val="20"/>
          <w:szCs w:val="20"/>
        </w:rPr>
        <w:tab/>
        <w:t>use standard units of measure and related concepts (length, area, volume/capacity, mass, time, money, etc.)</w:t>
      </w:r>
    </w:p>
    <w:p w14:paraId="7566FED3"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14:paraId="0B4ADF50"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3 </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construct and interpret diagrams for grouped discrete data and continuous data i.e. histograms with equal and unequal class intervals …</w:t>
      </w:r>
    </w:p>
    <w:p w14:paraId="5265C0E0"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t>interpret, analyse and compare the distributions of data sets from univariate empirical distributions through:</w:t>
      </w:r>
    </w:p>
    <w:p w14:paraId="24A52FC9" w14:textId="77777777" w:rsidR="0094143A" w:rsidRPr="00954152" w:rsidRDefault="0094143A" w:rsidP="0094143A">
      <w:pPr>
        <w:pStyle w:val="ListParagraph"/>
        <w:numPr>
          <w:ilvl w:val="0"/>
          <w:numId w:val="7"/>
        </w:numPr>
        <w:spacing w:after="0"/>
        <w:ind w:left="92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appropriate graphical representation involving discrete, continuous and grouped data …</w:t>
      </w:r>
    </w:p>
    <w:p w14:paraId="702706C3" w14:textId="77777777" w:rsidR="0094143A" w:rsidRPr="00954152" w:rsidRDefault="0094143A" w:rsidP="0094143A">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ropriate measures of central tendency (median, mode and modal class) and spread (range, including consideration of outliers) …</w:t>
      </w:r>
    </w:p>
    <w:p w14:paraId="243B5164"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14:paraId="12AE2832"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use and interpret scatter graphs of bivariate data; recognise correlation</w:t>
      </w:r>
      <w:r w:rsidRPr="00954152">
        <w:rPr>
          <w:rFonts w:ascii="Verdana" w:hAnsi="Verdana"/>
          <w:color w:val="0F243E" w:themeColor="text2" w:themeShade="80"/>
          <w:sz w:val="20"/>
          <w:szCs w:val="20"/>
          <w:u w:val="single"/>
        </w:rPr>
        <w:t xml:space="preserve"> and know that it does not indicate causation; draw estimated lines of best fit; make predictions; interpolate and extrapolate apparent trends whilst knowing the dangers of so doing</w:t>
      </w:r>
    </w:p>
    <w:p w14:paraId="3E48C8DA" w14:textId="77777777" w:rsidR="0094143A" w:rsidRPr="00954152" w:rsidRDefault="0094143A" w:rsidP="0094143A">
      <w:pPr>
        <w:spacing w:after="0"/>
        <w:rPr>
          <w:rFonts w:ascii="Verdana" w:hAnsi="Verdana"/>
          <w:color w:val="0F243E" w:themeColor="text2" w:themeShade="80"/>
          <w:sz w:val="20"/>
          <w:szCs w:val="20"/>
        </w:rPr>
      </w:pPr>
    </w:p>
    <w:p w14:paraId="094E2000"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52E5A7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ad scales on graphs, draw circles, measure angles and plot coordinates in the first quadrant.</w:t>
      </w:r>
    </w:p>
    <w:p w14:paraId="2E5094F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tally charts.</w:t>
      </w:r>
    </w:p>
    <w:p w14:paraId="646FA17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14:paraId="29934FD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able to find midpoint of two numbers.</w:t>
      </w:r>
    </w:p>
    <w:p w14:paraId="136AC89E" w14:textId="77777777" w:rsidR="0094143A" w:rsidRPr="00954152" w:rsidRDefault="0094143A" w:rsidP="0094143A">
      <w:pPr>
        <w:spacing w:after="0"/>
        <w:rPr>
          <w:rFonts w:ascii="Verdana" w:hAnsi="Verdana"/>
          <w:sz w:val="20"/>
          <w:szCs w:val="20"/>
        </w:rPr>
      </w:pPr>
    </w:p>
    <w:p w14:paraId="029F2341"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E181D8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n, median, mode, range, average, discrete, continuous, qualitative, quantitative, data, scatter graph, line of best fit, correlation, positive, negative, sample, population, stem and leaf, frequency, table, sort, pie chart, estimate </w:t>
      </w:r>
    </w:p>
    <w:p w14:paraId="6E317E43" w14:textId="77777777" w:rsidR="0094143A" w:rsidRPr="00954152" w:rsidRDefault="0094143A" w:rsidP="0094143A">
      <w:pPr>
        <w:spacing w:after="0"/>
        <w:rPr>
          <w:rFonts w:ascii="Verdana" w:hAnsi="Verdana"/>
          <w:sz w:val="20"/>
          <w:szCs w:val="20"/>
        </w:rPr>
      </w:pPr>
    </w:p>
    <w:p w14:paraId="7BC5C659" w14:textId="77777777" w:rsidR="0094143A" w:rsidRPr="00954152" w:rsidRDefault="0094143A" w:rsidP="0094143A">
      <w:pPr>
        <w:rPr>
          <w:b/>
        </w:rPr>
      </w:pPr>
      <w:r w:rsidRPr="00954152">
        <w:rPr>
          <w:b/>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94143A" w:rsidRPr="00954152" w14:paraId="43FE1FE0" w14:textId="77777777" w:rsidTr="00C04EFA">
        <w:tc>
          <w:tcPr>
            <w:tcW w:w="3816" w:type="pct"/>
            <w:shd w:val="clear" w:color="auto" w:fill="8DB3E2" w:themeFill="text2" w:themeFillTint="66"/>
            <w:vAlign w:val="center"/>
          </w:tcPr>
          <w:p w14:paraId="6D5747D4" w14:textId="77777777" w:rsidR="0094143A" w:rsidRPr="00954152" w:rsidRDefault="0094143A" w:rsidP="00C04EFA">
            <w:pPr>
              <w:spacing w:line="276" w:lineRule="auto"/>
              <w:rPr>
                <w:rFonts w:ascii="Verdana" w:hAnsi="Verdana"/>
                <w:b/>
                <w:color w:val="0F243E" w:themeColor="text2" w:themeShade="80"/>
              </w:rPr>
            </w:pPr>
            <w:bookmarkStart w:id="70" w:name="HUnit3a"/>
            <w:r w:rsidRPr="00954152">
              <w:rPr>
                <w:rFonts w:ascii="Verdana" w:hAnsi="Verdana"/>
                <w:b/>
                <w:color w:val="0F243E" w:themeColor="text2" w:themeShade="80"/>
              </w:rPr>
              <w:lastRenderedPageBreak/>
              <w:t>3a. Averages and range</w:t>
            </w:r>
          </w:p>
          <w:p w14:paraId="486B87D3" w14:textId="77777777"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G14, S2, S3, S4, S5)</w:t>
            </w:r>
            <w:bookmarkEnd w:id="70"/>
          </w:p>
        </w:tc>
        <w:tc>
          <w:tcPr>
            <w:tcW w:w="1184" w:type="pct"/>
            <w:shd w:val="clear" w:color="auto" w:fill="8DB3E2" w:themeFill="text2" w:themeFillTint="66"/>
          </w:tcPr>
          <w:p w14:paraId="60469493"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0EBEACF6"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14:paraId="0719AB4C"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ECD2AB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1FEBCF53"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ign and use two-way tables for discrete and grouped data; </w:t>
      </w:r>
    </w:p>
    <w:p w14:paraId="347D62EB"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formation provided to complete a two-way table; </w:t>
      </w:r>
    </w:p>
    <w:p w14:paraId="49489AF3"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rt, classify and tabulate data and discrete or continuous quantitative data; </w:t>
      </w:r>
    </w:p>
    <w:p w14:paraId="016D445B"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mean and range, find median and mode from </w:t>
      </w:r>
      <w:r>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 xml:space="preserve">small data set; </w:t>
      </w:r>
    </w:p>
    <w:p w14:paraId="57E415FF"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preadsheet to calculate mean and range, and find median and mode; </w:t>
      </w:r>
    </w:p>
    <w:p w14:paraId="642CC7A7"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e advantages and disadvantages between measures of average; </w:t>
      </w:r>
    </w:p>
    <w:p w14:paraId="24F44C2D"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stem and leaf diagrams (including back-to-back diagrams): </w:t>
      </w:r>
    </w:p>
    <w:p w14:paraId="4B1B3383"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ode, median, range, as well as the greatest and least values from stem and leaf diagrams, and compare two distributions from stem and leaf diagrams (mode, median, range); </w:t>
      </w:r>
    </w:p>
    <w:p w14:paraId="6D940845" w14:textId="77777777"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rom a frequency table (discrete data);</w:t>
      </w:r>
    </w:p>
    <w:p w14:paraId="630E3D8B" w14:textId="77777777" w:rsidR="0094143A" w:rsidRPr="00954152" w:rsidRDefault="0094143A" w:rsidP="0094143A">
      <w:pPr>
        <w:pStyle w:val="ListParagraph"/>
        <w:numPr>
          <w:ilvl w:val="0"/>
          <w:numId w:val="49"/>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Construct and interpret grouped frequency tables for continuous data: </w:t>
      </w:r>
    </w:p>
    <w:p w14:paraId="345BEEB7" w14:textId="77777777" w:rsidR="0094143A" w:rsidRPr="00954152" w:rsidRDefault="0094143A" w:rsidP="0094143A">
      <w:pPr>
        <w:pStyle w:val="ListParagraph"/>
        <w:numPr>
          <w:ilvl w:val="0"/>
          <w:numId w:val="49"/>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grouped data, find the interval which contains the median and the modal class; </w:t>
      </w:r>
    </w:p>
    <w:p w14:paraId="45E1A790"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with grouped data; </w:t>
      </w:r>
    </w:p>
    <w:p w14:paraId="7CE62B48"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expression ‘estimate’ will be used where appropriate, when finding the mean of grouped data using mid-interval values. </w:t>
      </w:r>
    </w:p>
    <w:p w14:paraId="25175F8B"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0CB9310A"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14:paraId="379B026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state the median, mode, mean and range from a small data set.</w:t>
      </w:r>
    </w:p>
    <w:p w14:paraId="50B91FD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14:paraId="6907217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14:paraId="519BD26F" w14:textId="77777777" w:rsidR="0094143A" w:rsidRPr="00954152" w:rsidRDefault="0094143A" w:rsidP="0094143A">
      <w:pPr>
        <w:spacing w:after="0"/>
        <w:rPr>
          <w:rFonts w:ascii="Verdana" w:hAnsi="Verdana"/>
          <w:b/>
          <w:color w:val="0F243E" w:themeColor="text2" w:themeShade="80"/>
          <w:sz w:val="20"/>
          <w:szCs w:val="20"/>
        </w:rPr>
      </w:pPr>
    </w:p>
    <w:p w14:paraId="61E4BDFF" w14:textId="77777777"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1F59B907"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able to provide reasons for choosing to use a specific average to support a point of view. </w:t>
      </w:r>
    </w:p>
    <w:p w14:paraId="501C0FC4" w14:textId="77777777" w:rsidR="0094143A" w:rsidRPr="008528D6"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G</w:t>
      </w:r>
      <w:r w:rsidRPr="00D22039">
        <w:rPr>
          <w:rFonts w:ascii="Verdana" w:hAnsi="Verdana"/>
          <w:color w:val="0F243E" w:themeColor="text2" w:themeShade="80"/>
          <w:sz w:val="20"/>
          <w:szCs w:val="20"/>
        </w:rPr>
        <w:t>iven the mean, median and mode of five positive whole numbers, can you find the numbers</w:t>
      </w:r>
      <w:r>
        <w:rPr>
          <w:rFonts w:ascii="Verdana" w:hAnsi="Verdana"/>
          <w:color w:val="0F243E" w:themeColor="text2" w:themeShade="80"/>
          <w:sz w:val="20"/>
          <w:szCs w:val="20"/>
        </w:rPr>
        <w:t>?</w:t>
      </w:r>
    </w:p>
    <w:p w14:paraId="5F95C451"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provide a correct solution as a counter-argument to statements involving the “averages”, e.g. Susan states that the median is 15, she is wrong. Explain why.</w:t>
      </w:r>
    </w:p>
    <w:p w14:paraId="0F9949C5" w14:textId="77777777" w:rsidR="0094143A" w:rsidRPr="00F34088" w:rsidRDefault="0094143A" w:rsidP="0094143A">
      <w:pPr>
        <w:spacing w:after="0"/>
        <w:rPr>
          <w:rFonts w:ascii="Verdana" w:hAnsi="Verdana"/>
          <w:color w:val="0F243E" w:themeColor="text2" w:themeShade="80"/>
          <w:sz w:val="20"/>
          <w:szCs w:val="20"/>
        </w:rPr>
      </w:pPr>
    </w:p>
    <w:p w14:paraId="06AFC517"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028B18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forget the difference between continuous and discrete data. </w:t>
      </w:r>
    </w:p>
    <w:p w14:paraId="542EC43B"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r w:rsidRPr="00AB4A82">
        <w:rPr>
          <w:rFonts w:ascii="Times New Roman" w:hAnsi="Times New Roman" w:cs="Times New Roman"/>
          <w:color w:val="0F243E" w:themeColor="text2" w:themeShade="80"/>
          <w:sz w:val="24"/>
          <w:szCs w:val="24"/>
        </w:rPr>
        <w:t>∑</w:t>
      </w:r>
      <w:r w:rsidRPr="00954152">
        <w:rPr>
          <w:rFonts w:ascii="Verdana" w:hAnsi="Verdana"/>
          <w:color w:val="0F243E" w:themeColor="text2" w:themeShade="80"/>
          <w:sz w:val="20"/>
          <w:szCs w:val="20"/>
        </w:rPr>
        <w:t>(</w:t>
      </w:r>
      <w:r w:rsidR="00AB4A82" w:rsidRPr="00954152">
        <w:rPr>
          <w:rFonts w:ascii="Times New Roman" w:hAnsi="Times New Roman" w:cs="Times New Roman"/>
          <w:i/>
          <w:color w:val="0F243E" w:themeColor="text2" w:themeShade="80"/>
          <w:sz w:val="24"/>
          <w:szCs w:val="24"/>
        </w:rPr>
        <w:t>m</w:t>
      </w:r>
      <w:r w:rsidR="00AB4A82" w:rsidRPr="00954152">
        <w:rPr>
          <w:rFonts w:ascii="Verdana" w:hAnsi="Verdana"/>
          <w:color w:val="0F243E" w:themeColor="text2" w:themeShade="80"/>
          <w:sz w:val="20"/>
          <w:szCs w:val="20"/>
        </w:rPr>
        <w:t xml:space="preserve"> × </w:t>
      </w:r>
      <w:r w:rsidR="00AB4A82"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is divided by the number of classes rather than </w:t>
      </w:r>
      <w:r w:rsidRPr="00AB4A82">
        <w:rPr>
          <w:rFonts w:ascii="Times New Roman" w:hAnsi="Times New Roman" w:cs="Times New Roman"/>
          <w:color w:val="0F243E" w:themeColor="text2" w:themeShade="80"/>
          <w:sz w:val="24"/>
          <w:szCs w:val="24"/>
        </w:rPr>
        <w:t>∑</w:t>
      </w:r>
      <w:r w:rsidRPr="00AB4A8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14:paraId="212AFCE1" w14:textId="77777777" w:rsidR="0094143A" w:rsidRPr="00954152" w:rsidRDefault="0094143A" w:rsidP="0094143A">
      <w:pPr>
        <w:spacing w:after="0"/>
        <w:rPr>
          <w:rFonts w:ascii="Verdana" w:hAnsi="Verdana"/>
          <w:color w:val="0F243E" w:themeColor="text2" w:themeShade="80"/>
          <w:sz w:val="20"/>
          <w:szCs w:val="20"/>
        </w:rPr>
      </w:pPr>
    </w:p>
    <w:p w14:paraId="0933F75E"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9A58A65"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14:paraId="4EBB15D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14:paraId="7A41A81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14:paraId="43D9F257" w14:textId="77777777" w:rsidR="0094143A" w:rsidRDefault="0094143A" w:rsidP="0094143A">
      <w:pPr>
        <w:spacing w:after="0"/>
        <w:jc w:val="both"/>
        <w:rPr>
          <w:color w:val="0F243E" w:themeColor="text2" w:themeShade="80"/>
        </w:rPr>
      </w:pPr>
      <w:r w:rsidRPr="00954152">
        <w:rPr>
          <w:rFonts w:ascii="Verdana" w:hAnsi="Verdana"/>
          <w:color w:val="0F243E" w:themeColor="text2" w:themeShade="80"/>
          <w:sz w:val="20"/>
          <w:szCs w:val="20"/>
        </w:rPr>
        <w:t>Designing and using data collection is no longer in the specification, but may remain a useful topic as part of the overall data handling process.</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14:paraId="1D3C22DB" w14:textId="77777777" w:rsidTr="00C04EFA">
        <w:tc>
          <w:tcPr>
            <w:tcW w:w="3795" w:type="pct"/>
            <w:shd w:val="clear" w:color="auto" w:fill="8DB3E2" w:themeFill="text2" w:themeFillTint="66"/>
            <w:vAlign w:val="center"/>
          </w:tcPr>
          <w:p w14:paraId="1B32BCD0" w14:textId="77777777" w:rsidR="0094143A" w:rsidRPr="00954152" w:rsidRDefault="0094143A" w:rsidP="00C04EFA">
            <w:pPr>
              <w:spacing w:line="276" w:lineRule="auto"/>
              <w:rPr>
                <w:rFonts w:ascii="Verdana" w:hAnsi="Verdana"/>
                <w:b/>
                <w:color w:val="0F243E" w:themeColor="text2" w:themeShade="80"/>
                <w:szCs w:val="24"/>
              </w:rPr>
            </w:pPr>
            <w:bookmarkStart w:id="71" w:name="HUnit3b"/>
            <w:r w:rsidRPr="00954152">
              <w:rPr>
                <w:rFonts w:ascii="Verdana" w:hAnsi="Verdana"/>
                <w:b/>
                <w:color w:val="0F243E" w:themeColor="text2" w:themeShade="80"/>
                <w:szCs w:val="24"/>
              </w:rPr>
              <w:lastRenderedPageBreak/>
              <w:t>3b. Representing and interpreting data</w:t>
            </w:r>
            <w:r>
              <w:rPr>
                <w:rFonts w:ascii="Verdana" w:hAnsi="Verdana"/>
                <w:b/>
                <w:color w:val="0F243E" w:themeColor="text2" w:themeShade="80"/>
                <w:szCs w:val="24"/>
              </w:rPr>
              <w:t xml:space="preserve"> and scatter graphs</w:t>
            </w:r>
          </w:p>
          <w:p w14:paraId="04823CCD"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2, S3, S4</w:t>
            </w:r>
            <w:r>
              <w:rPr>
                <w:rFonts w:ascii="Verdana" w:hAnsi="Verdana"/>
                <w:color w:val="0F243E" w:themeColor="text2" w:themeShade="80"/>
                <w:szCs w:val="24"/>
              </w:rPr>
              <w:t xml:space="preserve">, </w:t>
            </w:r>
            <w:r w:rsidR="005466B5">
              <w:rPr>
                <w:rFonts w:ascii="Verdana" w:hAnsi="Verdana"/>
                <w:color w:val="0F243E" w:themeColor="text2" w:themeShade="80"/>
                <w:szCs w:val="24"/>
              </w:rPr>
              <w:t xml:space="preserve">S5, </w:t>
            </w:r>
            <w:r>
              <w:rPr>
                <w:rFonts w:ascii="Verdana" w:hAnsi="Verdana"/>
                <w:color w:val="0F243E" w:themeColor="text2" w:themeShade="80"/>
                <w:szCs w:val="24"/>
              </w:rPr>
              <w:t>S6</w:t>
            </w:r>
            <w:r w:rsidRPr="00954152">
              <w:rPr>
                <w:rFonts w:ascii="Verdana" w:hAnsi="Verdana"/>
                <w:color w:val="0F243E" w:themeColor="text2" w:themeShade="80"/>
                <w:szCs w:val="24"/>
              </w:rPr>
              <w:t>)</w:t>
            </w:r>
            <w:bookmarkEnd w:id="71"/>
          </w:p>
        </w:tc>
        <w:tc>
          <w:tcPr>
            <w:tcW w:w="1205" w:type="pct"/>
            <w:shd w:val="clear" w:color="auto" w:fill="8DB3E2" w:themeFill="text2" w:themeFillTint="66"/>
          </w:tcPr>
          <w:p w14:paraId="136331A8"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F74C1D0"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14:paraId="2711DA51"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2F1161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25E940D5"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p>
    <w:p w14:paraId="0068E228" w14:textId="77777777"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composite bar charts; </w:t>
      </w:r>
    </w:p>
    <w:p w14:paraId="52B8C38A" w14:textId="77777777"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comparative and dual bar charts;</w:t>
      </w:r>
    </w:p>
    <w:p w14:paraId="15326904" w14:textId="77777777"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pie charts: </w:t>
      </w:r>
    </w:p>
    <w:p w14:paraId="49F3852F"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and the frequency represented by each sector;</w:t>
      </w:r>
    </w:p>
    <w:p w14:paraId="1E4947E6"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data from pie charts that represent different-sized samples;</w:t>
      </w:r>
    </w:p>
    <w:p w14:paraId="7C5804A3" w14:textId="77777777"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frequency polygons for grouped data:</w:t>
      </w:r>
    </w:p>
    <w:p w14:paraId="57B6E95C"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frequency polygons, read off frequency values, compare distributions, calculate total population, mean, estimate greatest and least possible values (and range);</w:t>
      </w:r>
    </w:p>
    <w:p w14:paraId="1F2349E9"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frequency diagrams for grouped discrete data: </w:t>
      </w:r>
    </w:p>
    <w:p w14:paraId="27D7412B"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14:paraId="07EBDA14" w14:textId="77777777"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histograms with equal class intervals: </w:t>
      </w:r>
    </w:p>
    <w:p w14:paraId="7E19E15E"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dian from a histogram with equal class width or any other information, such as the number of people in a given interval; </w:t>
      </w:r>
    </w:p>
    <w:p w14:paraId="41E7C484"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line graphs: </w:t>
      </w:r>
    </w:p>
    <w:p w14:paraId="736ACF0C" w14:textId="77777777"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14:paraId="6395EA0E"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time–series graphs, comment on trends;</w:t>
      </w:r>
    </w:p>
    <w:p w14:paraId="09410E1B"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he mean and range of two distributions, or median or mode as appropriate;</w:t>
      </w:r>
    </w:p>
    <w:p w14:paraId="1FC6CE51" w14:textId="77777777" w:rsidR="0094143A"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patterns, characteristics relationships in bar charts, line graphs and frequency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28E5CF38" w14:textId="77777777" w:rsidR="0094143A" w:rsidRPr="00F34088" w:rsidRDefault="0094143A" w:rsidP="0094143A">
      <w:pPr>
        <w:pStyle w:val="ListParagraph"/>
        <w:numPr>
          <w:ilvl w:val="0"/>
          <w:numId w:val="2"/>
        </w:numPr>
        <w:spacing w:after="0"/>
        <w:jc w:val="both"/>
        <w:rPr>
          <w:rFonts w:ascii="Verdana" w:hAnsi="Verdana"/>
          <w:color w:val="0F243E" w:themeColor="text2" w:themeShade="80"/>
          <w:sz w:val="20"/>
          <w:szCs w:val="20"/>
        </w:rPr>
      </w:pPr>
      <w:r w:rsidRPr="00F34088">
        <w:rPr>
          <w:rFonts w:ascii="Verdana" w:hAnsi="Verdana"/>
          <w:color w:val="0F243E" w:themeColor="text2" w:themeShade="80"/>
          <w:sz w:val="20"/>
          <w:szCs w:val="20"/>
        </w:rPr>
        <w:t>Draw and interpret scatter graphs in terms of the relationship between two variables;</w:t>
      </w:r>
    </w:p>
    <w:p w14:paraId="134B705D" w14:textId="77777777"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lines of best fit by eye, understanding what these represent;</w:t>
      </w:r>
    </w:p>
    <w:p w14:paraId="50224B2B" w14:textId="77777777"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outliers and ignore them on scatter graphs; </w:t>
      </w:r>
    </w:p>
    <w:p w14:paraId="4EAA90FA" w14:textId="77777777"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line of best fit, or otherwise, to predict values of a variable given values of the other variable; </w:t>
      </w:r>
    </w:p>
    <w:p w14:paraId="0088B74B" w14:textId="77777777"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positive, negative and zero correlation using lines of best fit, and interpret correlation in terms of the problem; </w:t>
      </w:r>
    </w:p>
    <w:p w14:paraId="17EC5E03" w14:textId="77777777"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correlation does not imply causality, and appreciate that correlation is a measure of the strength of the association between two variables and that zero correlation does not necessarily imply ‘no relationship’ but merely ‘no linear correlation’; </w:t>
      </w:r>
    </w:p>
    <w:p w14:paraId="61DF618C" w14:textId="77777777"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an isolated point on a scatter graph; </w:t>
      </w:r>
    </w:p>
    <w:p w14:paraId="51AE0FA3" w14:textId="77777777" w:rsidR="0094143A"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line of best fit make predictions; interpolate and extrapolate apparent trends whilst knowing the dangers of so doing. </w:t>
      </w:r>
    </w:p>
    <w:p w14:paraId="1D9AC538" w14:textId="77777777" w:rsidR="0094143A" w:rsidRPr="00954152" w:rsidRDefault="0094143A" w:rsidP="0094143A">
      <w:pPr>
        <w:spacing w:after="0"/>
        <w:jc w:val="both"/>
        <w:rPr>
          <w:rFonts w:ascii="Verdana" w:hAnsi="Verdana"/>
          <w:b/>
          <w:color w:val="0F243E" w:themeColor="text2" w:themeShade="80"/>
          <w:sz w:val="20"/>
          <w:szCs w:val="20"/>
        </w:rPr>
      </w:pPr>
    </w:p>
    <w:p w14:paraId="558CC97D"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51A999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time–series data graph to make a prediction about a future value.</w:t>
      </w:r>
    </w:p>
    <w:p w14:paraId="38827C1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same-size sectors on pie charts with different data sets do not represent the same number of items, but do represent the same proportion. </w:t>
      </w:r>
    </w:p>
    <w:p w14:paraId="00DF301D"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comparisons between two data sets. </w:t>
      </w:r>
    </w:p>
    <w:p w14:paraId="0D456D0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an estimate they have made using a line of best fit.</w:t>
      </w:r>
    </w:p>
    <w:p w14:paraId="3B746AA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explain why they may occur.</w:t>
      </w:r>
    </w:p>
    <w:p w14:paraId="7C2B739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wo sets of data in a table, model the relationship and make predictions. </w:t>
      </w:r>
    </w:p>
    <w:p w14:paraId="29FE934B" w14:textId="77777777" w:rsidR="0094143A" w:rsidRDefault="0094143A" w:rsidP="0094143A">
      <w:pPr>
        <w:spacing w:after="0"/>
        <w:jc w:val="both"/>
        <w:rPr>
          <w:rFonts w:ascii="Verdana" w:hAnsi="Verdana"/>
          <w:color w:val="0F243E" w:themeColor="text2" w:themeShade="80"/>
          <w:sz w:val="20"/>
          <w:szCs w:val="20"/>
        </w:rPr>
      </w:pPr>
    </w:p>
    <w:p w14:paraId="26656E80" w14:textId="77777777" w:rsidR="0094143A" w:rsidRDefault="0094143A" w:rsidP="0094143A">
      <w:pPr>
        <w:spacing w:after="0"/>
        <w:jc w:val="both"/>
        <w:rPr>
          <w:rFonts w:ascii="Verdana" w:hAnsi="Verdana"/>
          <w:color w:val="0F243E" w:themeColor="text2" w:themeShade="80"/>
          <w:sz w:val="20"/>
          <w:szCs w:val="20"/>
        </w:rPr>
      </w:pPr>
    </w:p>
    <w:p w14:paraId="1C4CFE91" w14:textId="77777777" w:rsidR="0094143A" w:rsidRPr="00954152" w:rsidRDefault="0094143A" w:rsidP="0094143A">
      <w:pPr>
        <w:spacing w:after="0"/>
        <w:jc w:val="both"/>
        <w:rPr>
          <w:rFonts w:ascii="Verdana" w:hAnsi="Verdana"/>
          <w:color w:val="0F243E" w:themeColor="text2" w:themeShade="80"/>
          <w:sz w:val="20"/>
          <w:szCs w:val="20"/>
        </w:rPr>
      </w:pPr>
    </w:p>
    <w:p w14:paraId="50CEC0E3" w14:textId="77777777"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26CAB7DB" w14:textId="77777777" w:rsidR="0094143A" w:rsidRDefault="0094143A" w:rsidP="0094143A">
      <w:pP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Many real-life situations that give rise to two variables provide opportunities for students to extrapolate and interpret the resulting relationship (if any) between the variables.</w:t>
      </w:r>
    </w:p>
    <w:p w14:paraId="49FC1BE8"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hoose which type of graph or chart to use for a specific data set and justify its use.</w:t>
      </w:r>
    </w:p>
    <w:p w14:paraId="67C77AD4"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Evaluate statements in relation to data displayed in a graph/chart.  </w:t>
      </w:r>
    </w:p>
    <w:p w14:paraId="6AC01844" w14:textId="77777777" w:rsidR="0094143A" w:rsidRDefault="0094143A" w:rsidP="0094143A">
      <w:pPr>
        <w:spacing w:after="0"/>
        <w:jc w:val="both"/>
        <w:rPr>
          <w:rFonts w:ascii="Verdana" w:hAnsi="Verdana"/>
          <w:color w:val="0F243E" w:themeColor="text2" w:themeShade="80"/>
          <w:sz w:val="20"/>
          <w:szCs w:val="20"/>
        </w:rPr>
      </w:pPr>
    </w:p>
    <w:p w14:paraId="666FCF34"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A6CEA4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forget the difference between continuous and discrete data.</w:t>
      </w:r>
    </w:p>
    <w:p w14:paraId="6F65D28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s of best fit are often forgotten, but correct answers still obtained by sight. </w:t>
      </w:r>
    </w:p>
    <w:p w14:paraId="304A9295" w14:textId="77777777" w:rsidR="0094143A" w:rsidRDefault="0094143A" w:rsidP="0094143A">
      <w:pPr>
        <w:spacing w:after="0"/>
        <w:jc w:val="both"/>
        <w:rPr>
          <w:rFonts w:ascii="Verdana" w:hAnsi="Verdana"/>
          <w:b/>
          <w:color w:val="0F243E" w:themeColor="text2" w:themeShade="80"/>
          <w:sz w:val="20"/>
          <w:szCs w:val="20"/>
        </w:rPr>
      </w:pPr>
    </w:p>
    <w:p w14:paraId="37E63C9D"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16B02EC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quartile range is covered in unit 1</w:t>
      </w:r>
      <w:r>
        <w:rPr>
          <w:rFonts w:ascii="Verdana" w:hAnsi="Verdana"/>
          <w:color w:val="0F243E" w:themeColor="text2" w:themeShade="80"/>
          <w:sz w:val="20"/>
          <w:szCs w:val="20"/>
        </w:rPr>
        <w:t>4</w:t>
      </w:r>
      <w:r w:rsidRPr="00954152">
        <w:rPr>
          <w:rFonts w:ascii="Verdana" w:hAnsi="Verdana"/>
          <w:color w:val="0F243E" w:themeColor="text2" w:themeShade="80"/>
          <w:sz w:val="20"/>
          <w:szCs w:val="20"/>
        </w:rPr>
        <w:t>.</w:t>
      </w:r>
    </w:p>
    <w:p w14:paraId="7FFE3BCF"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isleading graphs are a useful activity for covering AO2 strand 5: Critically evaluate a given way of presenting information.</w:t>
      </w:r>
    </w:p>
    <w:p w14:paraId="5749800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doing time–series graphs, use examples from science, geography. </w:t>
      </w:r>
    </w:p>
    <w:p w14:paraId="39C0F132" w14:textId="77777777" w:rsidR="0094143A" w:rsidRPr="00954152" w:rsidRDefault="0094143A" w:rsidP="0094143A">
      <w:pPr>
        <w:spacing w:after="0"/>
        <w:jc w:val="both"/>
        <w:rPr>
          <w:color w:val="0F243E" w:themeColor="text2" w:themeShade="80"/>
          <w:sz w:val="24"/>
          <w:szCs w:val="24"/>
        </w:rPr>
      </w:pPr>
      <w:r w:rsidRPr="00954152">
        <w:rPr>
          <w:rFonts w:ascii="Verdana" w:hAnsi="Verdana"/>
          <w:color w:val="0F243E" w:themeColor="text2" w:themeShade="80"/>
          <w:sz w:val="20"/>
          <w:szCs w:val="20"/>
        </w:rPr>
        <w:t>NB Moving averages are not explicitly mentioned in the programme of study but may be worth covering too.</w:t>
      </w:r>
    </w:p>
    <w:p w14:paraId="39F1D98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ce of drawing a line of best fit.</w:t>
      </w:r>
    </w:p>
    <w:p w14:paraId="0E335CD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possible extension includes drawing the line of best fit through the mean point (mean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ean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14:paraId="637CCE63" w14:textId="77777777" w:rsidR="0094143A" w:rsidRPr="00954152" w:rsidRDefault="0094143A" w:rsidP="0094143A">
      <w:pPr>
        <w:rPr>
          <w:color w:val="0F243E" w:themeColor="text2" w:themeShade="80"/>
        </w:rPr>
      </w:pPr>
    </w:p>
    <w:p w14:paraId="46068D99" w14:textId="77777777"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14:paraId="4909B63F" w14:textId="77777777" w:rsidTr="00C04EFA">
        <w:trPr>
          <w:trHeight w:val="728"/>
        </w:trPr>
        <w:tc>
          <w:tcPr>
            <w:tcW w:w="5000" w:type="pct"/>
            <w:shd w:val="clear" w:color="auto" w:fill="0F243E" w:themeFill="text2" w:themeFillShade="80"/>
            <w:vAlign w:val="center"/>
          </w:tcPr>
          <w:p w14:paraId="0472F410" w14:textId="77777777" w:rsidR="0094143A" w:rsidRPr="00954152" w:rsidRDefault="0094143A" w:rsidP="00C04EFA">
            <w:pPr>
              <w:spacing w:line="276" w:lineRule="auto"/>
            </w:pPr>
            <w:bookmarkStart w:id="72" w:name="HUnit4"/>
            <w:r w:rsidRPr="00954152">
              <w:rPr>
                <w:rFonts w:ascii="Verdana" w:hAnsi="Verdana"/>
                <w:b/>
              </w:rPr>
              <w:lastRenderedPageBreak/>
              <w:t xml:space="preserve">UNIT 4: Fractions, percentages, ratio and proportion </w:t>
            </w:r>
            <w:bookmarkEnd w:id="72"/>
          </w:p>
        </w:tc>
      </w:tr>
    </w:tbl>
    <w:p w14:paraId="14A15DB7" w14:textId="77777777" w:rsidR="0094143A" w:rsidRDefault="0094143A" w:rsidP="00AE03ED">
      <w:pPr>
        <w:spacing w:after="0" w:line="240" w:lineRule="auto"/>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0D94EC42" w14:textId="77777777" w:rsidR="0094143A" w:rsidRPr="00954152" w:rsidRDefault="0094143A" w:rsidP="00AE03ED">
      <w:pPr>
        <w:spacing w:after="120"/>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25384AFD" w14:textId="77777777" w:rsidR="00AE03ED" w:rsidRDefault="00AE03ED" w:rsidP="00AE03ED">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w:t>
      </w:r>
      <w:r>
        <w:rPr>
          <w:rFonts w:ascii="Verdana" w:hAnsi="Verdana"/>
          <w:color w:val="0F243E" w:themeColor="text2" w:themeShade="80"/>
          <w:sz w:val="20"/>
          <w:szCs w:val="20"/>
        </w:rPr>
        <w:tab/>
      </w:r>
      <w:r w:rsidRPr="00F16CD3">
        <w:rPr>
          <w:rFonts w:ascii="Verdana" w:hAnsi="Verdana"/>
          <w:color w:val="0F243E" w:themeColor="text2" w:themeShade="80"/>
          <w:sz w:val="20"/>
          <w:szCs w:val="20"/>
        </w:rPr>
        <w:t>order positive and negative integers, decimals and fractions;</w:t>
      </w:r>
      <w:r>
        <w:rPr>
          <w:rFonts w:ascii="Verdana" w:hAnsi="Verdana"/>
          <w:color w:val="0F243E" w:themeColor="text2" w:themeShade="80"/>
          <w:sz w:val="20"/>
          <w:szCs w:val="20"/>
        </w:rPr>
        <w:t xml:space="preserve"> …</w:t>
      </w:r>
    </w:p>
    <w:p w14:paraId="7BA1896C"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t>apply the four operations, including formal written methods, to integers, decimals and simple fractions (proper and improper), and mixed numbers – all both positive and negative; …</w:t>
      </w:r>
    </w:p>
    <w:p w14:paraId="7F21F94E"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14:paraId="556615F4"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 …</w:t>
      </w:r>
    </w:p>
    <w:p w14:paraId="48650BC7"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3.5 and </w:t>
      </w:r>
      <w:r w:rsidRPr="00954152">
        <w:rPr>
          <w:rFonts w:ascii="Verdana" w:hAnsi="Verdana"/>
          <w:color w:val="0F243E" w:themeColor="text2" w:themeShade="80"/>
          <w:position w:val="-20"/>
          <w:sz w:val="20"/>
          <w:szCs w:val="20"/>
        </w:rPr>
        <w:object w:dxaOrig="220" w:dyaOrig="540" w14:anchorId="4C87C834">
          <v:shape id="_x0000_i1074" type="#_x0000_t75" style="width:10.5pt;height:27pt" o:ole="">
            <v:imagedata r:id="rId36" o:title=""/>
          </v:shape>
          <o:OLEObject Type="Embed" ProgID="Equation.DSMT4" ShapeID="_x0000_i1074" DrawAspect="Content" ObjectID="_1820655541" r:id="rId109"/>
        </w:object>
      </w:r>
      <w:r w:rsidRPr="00954152">
        <w:rPr>
          <w:rFonts w:ascii="Verdana" w:hAnsi="Verdana"/>
          <w:color w:val="0F243E" w:themeColor="text2" w:themeShade="80"/>
          <w:sz w:val="20"/>
          <w:szCs w:val="20"/>
        </w:rPr>
        <w:t xml:space="preserve"> or 0.375 and </w:t>
      </w:r>
      <w:r w:rsidRPr="00954152">
        <w:rPr>
          <w:rFonts w:ascii="Verdana" w:hAnsi="Verdana"/>
          <w:color w:val="0F243E" w:themeColor="text2" w:themeShade="80"/>
          <w:position w:val="-22"/>
          <w:sz w:val="20"/>
          <w:szCs w:val="20"/>
        </w:rPr>
        <w:object w:dxaOrig="220" w:dyaOrig="560" w14:anchorId="10184397">
          <v:shape id="_x0000_i1075" type="#_x0000_t75" style="width:10.5pt;height:28.5pt" o:ole="">
            <v:imagedata r:id="rId38" o:title=""/>
          </v:shape>
          <o:OLEObject Type="Embed" ProgID="Equation.DSMT4" ShapeID="_x0000_i1075" DrawAspect="Content" ObjectID="_1820655542" r:id="rId110"/>
        </w:objec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change recurring decimals into their corresponding fractions and vice versa</w:t>
      </w:r>
    </w:p>
    <w:p w14:paraId="6781BED6"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1 </w:t>
      </w:r>
      <w:r w:rsidRPr="00954152">
        <w:rPr>
          <w:rFonts w:ascii="Verdana" w:hAnsi="Verdana"/>
          <w:color w:val="0F243E" w:themeColor="text2" w:themeShade="80"/>
          <w:sz w:val="20"/>
          <w:szCs w:val="20"/>
        </w:rPr>
        <w:tab/>
        <w:t>identify and work with fractions in ratio problems</w:t>
      </w:r>
    </w:p>
    <w:p w14:paraId="77830702"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14:paraId="78B0CDCF"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3</w:t>
      </w:r>
      <w:r w:rsidRPr="00954152">
        <w:rPr>
          <w:rFonts w:ascii="Verdana" w:hAnsi="Verdana"/>
          <w:color w:val="0F243E" w:themeColor="text2" w:themeShade="80"/>
          <w:sz w:val="20"/>
          <w:szCs w:val="20"/>
        </w:rPr>
        <w:tab/>
        <w:t>use standard units of mass, length, time, money and other measures (including standard compound measures) using decimal quantities where appropriate</w:t>
      </w:r>
    </w:p>
    <w:p w14:paraId="31D48898" w14:textId="77777777" w:rsidR="00AE03ED" w:rsidRDefault="00AE03ED" w:rsidP="00AE03ED">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R2</w:t>
      </w:r>
      <w:r>
        <w:rPr>
          <w:rFonts w:ascii="Verdana" w:hAnsi="Verdana"/>
          <w:color w:val="0F243E" w:themeColor="text2" w:themeShade="80"/>
          <w:sz w:val="20"/>
          <w:szCs w:val="20"/>
        </w:rPr>
        <w:tab/>
      </w:r>
      <w:r w:rsidRPr="00FD255D">
        <w:rPr>
          <w:rFonts w:ascii="Verdana" w:hAnsi="Verdana"/>
          <w:color w:val="0F243E" w:themeColor="text2" w:themeShade="80"/>
          <w:sz w:val="20"/>
          <w:szCs w:val="20"/>
        </w:rPr>
        <w:t>use scale factors, scale diagrams and maps</w:t>
      </w:r>
    </w:p>
    <w:p w14:paraId="4188F594"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14:paraId="3E41F7BF"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4</w:t>
      </w:r>
      <w:r w:rsidRPr="00954152">
        <w:rPr>
          <w:rFonts w:ascii="Verdana" w:hAnsi="Verdana"/>
          <w:color w:val="0F243E" w:themeColor="text2" w:themeShade="80"/>
          <w:sz w:val="20"/>
          <w:szCs w:val="20"/>
        </w:rPr>
        <w:tab/>
        <w:t>use ratio notation, including reduction to simplest form</w:t>
      </w:r>
    </w:p>
    <w:p w14:paraId="03CA3115" w14:textId="77777777" w:rsidR="0094143A"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5</w:t>
      </w:r>
      <w:r w:rsidRPr="00954152">
        <w:rPr>
          <w:rFonts w:ascii="Verdana" w:hAnsi="Verdana"/>
          <w:color w:val="0F243E" w:themeColor="text2" w:themeShade="80"/>
          <w:sz w:val="20"/>
          <w:szCs w:val="20"/>
        </w:rPr>
        <w:tab/>
        <w:t xml:space="preserve">divide a given quantity into two parts in a given part:part or whole:part ratio; express the division of a quantity into two parts as a ratio; apply ratio to real contexts and problems (such as those involving conversion, comparison, scaling, mixing, concentrations) </w:t>
      </w:r>
    </w:p>
    <w:p w14:paraId="7EC9AC2C"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6</w:t>
      </w:r>
      <w:r w:rsidRPr="00954152">
        <w:rPr>
          <w:rFonts w:ascii="Verdana" w:hAnsi="Verdana"/>
          <w:color w:val="0F243E" w:themeColor="text2" w:themeShade="80"/>
          <w:sz w:val="20"/>
          <w:szCs w:val="20"/>
        </w:rPr>
        <w:tab/>
        <w:t>express a multiplicative relationship between two quantities as a ratio or a fraction</w:t>
      </w:r>
    </w:p>
    <w:p w14:paraId="19DF0102"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7 </w:t>
      </w:r>
      <w:r w:rsidRPr="00954152">
        <w:rPr>
          <w:rFonts w:ascii="Verdana" w:hAnsi="Verdana"/>
          <w:color w:val="0F243E" w:themeColor="text2" w:themeShade="80"/>
          <w:sz w:val="20"/>
          <w:szCs w:val="20"/>
        </w:rPr>
        <w:tab/>
        <w:t>understand and use proportion as equality of ratios</w:t>
      </w:r>
    </w:p>
    <w:p w14:paraId="1B36684B"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8 </w:t>
      </w:r>
      <w:r w:rsidRPr="00954152">
        <w:rPr>
          <w:rFonts w:ascii="Verdana" w:hAnsi="Verdana"/>
          <w:color w:val="0F243E" w:themeColor="text2" w:themeShade="80"/>
          <w:sz w:val="20"/>
          <w:szCs w:val="20"/>
        </w:rPr>
        <w:tab/>
        <w:t>relate ratios to fractions and to linear functions</w:t>
      </w:r>
    </w:p>
    <w:p w14:paraId="114BD26D" w14:textId="77777777" w:rsidR="0094143A"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t>define percentage as ‘number of parts per hundred’; interpret percentages and percentage changes as a fraction or a decimal, and interpret these multiplicatively; express one quantity as a percentage of another; compare two quantities using percentages; work with percentages greater than 100%; solve problems involving percentage change, including percentage increase/decrease, and original value problems and simple interest including in financial mathematics</w:t>
      </w:r>
    </w:p>
    <w:p w14:paraId="24D45686" w14:textId="77777777"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10 </w:t>
      </w:r>
      <w:r w:rsidRPr="00954152">
        <w:rPr>
          <w:rFonts w:ascii="Verdana" w:hAnsi="Verdana"/>
          <w:color w:val="0F243E" w:themeColor="text2" w:themeShade="80"/>
          <w:sz w:val="20"/>
          <w:szCs w:val="20"/>
        </w:rPr>
        <w:tab/>
        <w:t>solve problems involving direct proportion; …</w:t>
      </w:r>
    </w:p>
    <w:p w14:paraId="01080BA1" w14:textId="77777777" w:rsidR="0094143A" w:rsidRPr="00954152" w:rsidRDefault="0094143A" w:rsidP="00AE03ED">
      <w:pPr>
        <w:spacing w:after="0" w:line="240" w:lineRule="auto"/>
        <w:jc w:val="both"/>
        <w:rPr>
          <w:rFonts w:ascii="Verdana" w:hAnsi="Verdana"/>
          <w:color w:val="0F243E" w:themeColor="text2" w:themeShade="80"/>
          <w:sz w:val="20"/>
          <w:szCs w:val="20"/>
        </w:rPr>
      </w:pPr>
    </w:p>
    <w:p w14:paraId="2CB2D4C4" w14:textId="77777777" w:rsidR="0094143A" w:rsidRPr="00954152" w:rsidRDefault="0094143A" w:rsidP="00AE03ED">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3991C4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our operations of number.</w:t>
      </w:r>
    </w:p>
    <w:p w14:paraId="03DF84B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find common factors. </w:t>
      </w:r>
    </w:p>
    <w:p w14:paraId="30F2137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a basic understanding of fractions as being ‘parts of a whole’. </w:t>
      </w:r>
    </w:p>
    <w:p w14:paraId="51E20A5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define percentage as ‘number of parts per hundred’.</w:t>
      </w:r>
    </w:p>
    <w:p w14:paraId="67B4397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are aware that percentages are used in everyday life.</w:t>
      </w:r>
    </w:p>
    <w:p w14:paraId="080EA152" w14:textId="77777777" w:rsidR="0094143A" w:rsidRPr="00954152" w:rsidRDefault="0094143A" w:rsidP="00AE03ED">
      <w:pPr>
        <w:spacing w:after="0" w:line="240" w:lineRule="auto"/>
        <w:jc w:val="both"/>
        <w:rPr>
          <w:rFonts w:ascii="Verdana" w:hAnsi="Verdana"/>
          <w:color w:val="0F243E" w:themeColor="text2" w:themeShade="80"/>
          <w:sz w:val="20"/>
          <w:szCs w:val="20"/>
        </w:rPr>
      </w:pPr>
    </w:p>
    <w:p w14:paraId="344F74A5" w14:textId="77777777" w:rsidR="0094143A" w:rsidRPr="00954152" w:rsidRDefault="0094143A" w:rsidP="00AE03ED">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673ABE13" w14:textId="77777777" w:rsidR="00AE03ED" w:rsidRDefault="0094143A" w:rsidP="00AE03ED">
      <w:pPr>
        <w:spacing w:after="0"/>
        <w:jc w:val="both"/>
      </w:pPr>
      <w:r w:rsidRPr="00954152">
        <w:rPr>
          <w:rFonts w:ascii="Verdana" w:hAnsi="Verdana"/>
          <w:color w:val="0F243E" w:themeColor="text2" w:themeShade="80"/>
          <w:sz w:val="20"/>
          <w:szCs w:val="20"/>
        </w:rPr>
        <w:t>Addition, subtraction, multiplication, division, fractions, mixed, improper, recurring, reciprocal, integer, decimal, termination, percentage, VAT, increase, decrease, multiplier, profit, loss, ratio, proportion, share, parts</w:t>
      </w:r>
      <w:bookmarkStart w:id="73" w:name="HUnit4a"/>
      <w:r w:rsidR="00AE03ED">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14:paraId="012CED4E" w14:textId="77777777" w:rsidTr="00C04EFA">
        <w:tc>
          <w:tcPr>
            <w:tcW w:w="3867" w:type="pct"/>
            <w:shd w:val="clear" w:color="auto" w:fill="8DB3E2" w:themeFill="text2" w:themeFillTint="66"/>
            <w:vAlign w:val="center"/>
          </w:tcPr>
          <w:p w14:paraId="539ABA77" w14:textId="77777777" w:rsidR="0094143A" w:rsidRPr="00954152" w:rsidRDefault="0094143A" w:rsidP="00C04EFA">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4a. Fractions</w:t>
            </w:r>
            <w:r>
              <w:rPr>
                <w:rFonts w:ascii="Verdana" w:hAnsi="Verdana"/>
                <w:b/>
                <w:color w:val="0F243E" w:themeColor="text2" w:themeShade="80"/>
              </w:rPr>
              <w:t xml:space="preserve"> and percentages</w:t>
            </w:r>
          </w:p>
          <w:p w14:paraId="71F03FB8" w14:textId="77777777"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w:t>
            </w:r>
            <w:r w:rsidR="005466B5">
              <w:rPr>
                <w:rFonts w:ascii="Verdana" w:hAnsi="Verdana"/>
                <w:color w:val="0F243E" w:themeColor="text2" w:themeShade="80"/>
              </w:rPr>
              <w:t xml:space="preserve">N1, </w:t>
            </w:r>
            <w:r w:rsidRPr="00954152">
              <w:rPr>
                <w:rFonts w:ascii="Verdana" w:hAnsi="Verdana"/>
                <w:color w:val="0F243E" w:themeColor="text2" w:themeShade="80"/>
              </w:rPr>
              <w:t>N2, N3,</w:t>
            </w:r>
            <w:r>
              <w:rPr>
                <w:rFonts w:ascii="Verdana" w:hAnsi="Verdana"/>
                <w:color w:val="0F243E" w:themeColor="text2" w:themeShade="80"/>
              </w:rPr>
              <w:t xml:space="preserve"> N8,</w:t>
            </w:r>
            <w:r w:rsidRPr="00954152">
              <w:rPr>
                <w:rFonts w:ascii="Verdana" w:hAnsi="Verdana"/>
                <w:color w:val="0F243E" w:themeColor="text2" w:themeShade="80"/>
              </w:rPr>
              <w:t xml:space="preserve"> N10 ,N12, </w:t>
            </w:r>
            <w:r>
              <w:rPr>
                <w:rFonts w:ascii="Verdana" w:hAnsi="Verdana"/>
                <w:color w:val="0F243E" w:themeColor="text2" w:themeShade="80"/>
              </w:rPr>
              <w:t xml:space="preserve">N13, </w:t>
            </w:r>
            <w:r w:rsidRPr="00954152">
              <w:rPr>
                <w:rFonts w:ascii="Verdana" w:hAnsi="Verdana"/>
                <w:color w:val="0F243E" w:themeColor="text2" w:themeShade="80"/>
              </w:rPr>
              <w:t>R3</w:t>
            </w:r>
            <w:r>
              <w:rPr>
                <w:rFonts w:ascii="Verdana" w:hAnsi="Verdana"/>
                <w:color w:val="0F243E" w:themeColor="text2" w:themeShade="80"/>
              </w:rPr>
              <w:t>, R9</w:t>
            </w:r>
            <w:r w:rsidRPr="00954152">
              <w:rPr>
                <w:rFonts w:ascii="Verdana" w:hAnsi="Verdana"/>
                <w:color w:val="0F243E" w:themeColor="text2" w:themeShade="80"/>
              </w:rPr>
              <w:t>)</w:t>
            </w:r>
            <w:bookmarkEnd w:id="73"/>
          </w:p>
        </w:tc>
        <w:tc>
          <w:tcPr>
            <w:tcW w:w="1133" w:type="pct"/>
            <w:shd w:val="clear" w:color="auto" w:fill="8DB3E2" w:themeFill="text2" w:themeFillTint="66"/>
          </w:tcPr>
          <w:p w14:paraId="28C9638A"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50FC7BF9"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11-13</w:t>
            </w:r>
            <w:r w:rsidRPr="00954152">
              <w:rPr>
                <w:rFonts w:ascii="Verdana" w:hAnsi="Verdana"/>
                <w:color w:val="0F243E" w:themeColor="text2" w:themeShade="80"/>
              </w:rPr>
              <w:t xml:space="preserve"> hours</w:t>
            </w:r>
          </w:p>
        </w:tc>
      </w:tr>
    </w:tbl>
    <w:p w14:paraId="339887C1"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D9CB65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000C8BBB"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w:t>
      </w:r>
    </w:p>
    <w:p w14:paraId="7C592586"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equivalent fractions and compare the size of fractions; </w:t>
      </w:r>
    </w:p>
    <w:p w14:paraId="03018669"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fraction in its simplest form, including using it to simplify a calculation, </w:t>
      </w:r>
      <w:r w:rsidRPr="00954152">
        <w:rPr>
          <w:rFonts w:ascii="Verdana" w:hAnsi="Verdana"/>
          <w:color w:val="0F243E" w:themeColor="text2" w:themeShade="80"/>
          <w:sz w:val="20"/>
          <w:szCs w:val="20"/>
        </w:rPr>
        <w:br/>
        <w:t xml:space="preserve">e.g. 50 ÷ 20 = </w:t>
      </w:r>
      <w:r w:rsidRPr="00954152">
        <w:rPr>
          <w:rFonts w:ascii="Verdana" w:hAnsi="Verdana"/>
          <w:color w:val="0F243E" w:themeColor="text2" w:themeShade="80"/>
          <w:position w:val="-22"/>
          <w:sz w:val="20"/>
          <w:szCs w:val="20"/>
        </w:rPr>
        <w:object w:dxaOrig="340" w:dyaOrig="560" w14:anchorId="0DE5C363">
          <v:shape id="_x0000_i1076" type="#_x0000_t75" style="width:16.5pt;height:28.5pt" o:ole="">
            <v:imagedata r:id="rId111" o:title=""/>
          </v:shape>
          <o:OLEObject Type="Embed" ProgID="Equation.DSMT4" ShapeID="_x0000_i1076" DrawAspect="Content" ObjectID="_1820655543" r:id="rId112"/>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w14:anchorId="4285640A">
          <v:shape id="_x0000_i1077" type="#_x0000_t75" style="width:10.5pt;height:27pt" o:ole="">
            <v:imagedata r:id="rId113" o:title=""/>
          </v:shape>
          <o:OLEObject Type="Embed" ProgID="Equation.DSMT4" ShapeID="_x0000_i1077" DrawAspect="Content" ObjectID="_1820655544" r:id="rId114"/>
        </w:object>
      </w:r>
      <w:r w:rsidRPr="00954152">
        <w:rPr>
          <w:rFonts w:ascii="Verdana" w:hAnsi="Verdana"/>
          <w:color w:val="0F243E" w:themeColor="text2" w:themeShade="80"/>
          <w:sz w:val="20"/>
          <w:szCs w:val="20"/>
        </w:rPr>
        <w:t xml:space="preserve"> = 2.5;</w:t>
      </w:r>
    </w:p>
    <w:p w14:paraId="6C8E2DA7"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fraction of a quantity or measurement, including within a context; </w:t>
      </w:r>
    </w:p>
    <w:p w14:paraId="257A52C3"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easier; </w:t>
      </w:r>
    </w:p>
    <w:p w14:paraId="60C5CD64"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p>
    <w:p w14:paraId="1F656B44"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fractions, including mixed numbers; </w:t>
      </w:r>
    </w:p>
    <w:p w14:paraId="10D0E5CD"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nd divide fractions, including mixed numbers and whole numbers and vice versa; </w:t>
      </w:r>
    </w:p>
    <w:p w14:paraId="390C91A3"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unit fractions as multiplicative inverses; </w:t>
      </w:r>
    </w:p>
    <w:p w14:paraId="323BDB7B"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writing the denominator in terms of its prime factors, decide whether fractions can be converted to recurring or terminating decimals; </w:t>
      </w:r>
    </w:p>
    <w:p w14:paraId="3D5FB92D" w14:textId="77777777"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recurring decimal</w:t>
      </w:r>
      <w:r>
        <w:rPr>
          <w:rFonts w:ascii="Verdana" w:hAnsi="Verdana"/>
          <w:color w:val="0F243E" w:themeColor="text2" w:themeShade="80"/>
          <w:sz w:val="20"/>
          <w:szCs w:val="20"/>
        </w:rPr>
        <w:t xml:space="preserve"> and vice versa;</w:t>
      </w:r>
    </w:p>
    <w:p w14:paraId="1C4FD5BB" w14:textId="77777777" w:rsidR="0094143A"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reciprocal of an integer, decimal or fraction</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14:paraId="3DC72D5E" w14:textId="77777777"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ert between fractions, decimals and percentages; </w:t>
      </w:r>
    </w:p>
    <w:p w14:paraId="1D243F19" w14:textId="77777777"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Express a given number as a percentage of another number; </w:t>
      </w:r>
    </w:p>
    <w:p w14:paraId="129574A8" w14:textId="77777777"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xpress one quantity as a percentage of another where the percentage is greater than 100%</w:t>
      </w:r>
    </w:p>
    <w:p w14:paraId="0AA90AF4" w14:textId="77777777"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a percentage of a quantity; </w:t>
      </w:r>
    </w:p>
    <w:p w14:paraId="1215F5C8" w14:textId="77777777"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new amount after a percentage increase or decrease; </w:t>
      </w:r>
    </w:p>
    <w:p w14:paraId="6F82A38A" w14:textId="77777777"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Work out a percentage increase or decrease, including: simple interest, income tax calculations, value of profit or loss, percentage profit or loss; </w:t>
      </w:r>
    </w:p>
    <w:p w14:paraId="01C8D395" w14:textId="77777777"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Compare two quantities using percentages, including a range of calculations and contexts such as those involving time or money;</w:t>
      </w:r>
    </w:p>
    <w:p w14:paraId="1069A4B8" w14:textId="77777777" w:rsidR="0094143A" w:rsidRPr="0099290A"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9290A">
        <w:rPr>
          <w:rFonts w:ascii="Verdana" w:hAnsi="Verdana" w:cs="Vrinda"/>
          <w:color w:val="0F243E" w:themeColor="text2" w:themeShade="80"/>
          <w:sz w:val="20"/>
          <w:szCs w:val="20"/>
        </w:rPr>
        <w:t xml:space="preserve">Find a percentage of a quantity using a multiplier and </w:t>
      </w:r>
      <w:r>
        <w:rPr>
          <w:rFonts w:ascii="Verdana" w:hAnsi="Verdana" w:cs="Vrinda"/>
          <w:color w:val="0F243E" w:themeColor="text2" w:themeShade="80"/>
          <w:sz w:val="20"/>
          <w:szCs w:val="20"/>
        </w:rPr>
        <w:t>u</w:t>
      </w:r>
      <w:r w:rsidRPr="0099290A">
        <w:rPr>
          <w:rFonts w:ascii="Verdana" w:hAnsi="Verdana" w:cs="Vrinda"/>
          <w:color w:val="0F243E" w:themeColor="text2" w:themeShade="80"/>
          <w:sz w:val="20"/>
          <w:szCs w:val="20"/>
        </w:rPr>
        <w:t xml:space="preserve">se a multiplier to increase or decrease by a percentage in any scenario where percentages are used; </w:t>
      </w:r>
    </w:p>
    <w:p w14:paraId="3FE0D30E" w14:textId="77777777"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original amount given the final amount after a percentage increase or decrease (reverse percentages), including VAT; </w:t>
      </w:r>
    </w:p>
    <w:p w14:paraId="2F0D9103" w14:textId="77777777"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calculators for reverse percentage calculations by doing an appropriate division; </w:t>
      </w:r>
    </w:p>
    <w:p w14:paraId="3680DA29" w14:textId="77777777"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percentages in real-life situations, including percentages greater than 100%; </w:t>
      </w:r>
    </w:p>
    <w:p w14:paraId="083E27F8" w14:textId="77777777"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Describe percentage increase/decrease with fractions, e.g. 150% increase means </w:t>
      </w:r>
      <w:r w:rsidRPr="00954152">
        <w:rPr>
          <w:rFonts w:ascii="Verdana" w:hAnsi="Verdana"/>
          <w:color w:val="0F243E" w:themeColor="text2" w:themeShade="80"/>
          <w:position w:val="-20"/>
          <w:sz w:val="20"/>
          <w:szCs w:val="20"/>
        </w:rPr>
        <w:object w:dxaOrig="360" w:dyaOrig="540" w14:anchorId="125B9A85">
          <v:shape id="_x0000_i1078" type="#_x0000_t75" style="width:18pt;height:27pt" o:ole="">
            <v:imagedata r:id="rId115" o:title=""/>
          </v:shape>
          <o:OLEObject Type="Embed" ProgID="Equation.DSMT4" ShapeID="_x0000_i1078" DrawAspect="Content" ObjectID="_1820655545" r:id="rId116"/>
        </w:object>
      </w:r>
      <w:r w:rsidRPr="00954152">
        <w:rPr>
          <w:rFonts w:ascii="Verdana" w:hAnsi="Verdana" w:cs="Vrinda"/>
          <w:color w:val="0F243E" w:themeColor="text2" w:themeShade="80"/>
          <w:sz w:val="20"/>
          <w:szCs w:val="20"/>
        </w:rPr>
        <w:t xml:space="preserve"> times as big; </w:t>
      </w:r>
    </w:p>
    <w:p w14:paraId="53901D19" w14:textId="77777777" w:rsidR="0094143A" w:rsidRPr="00B808F0"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s="Vrinda"/>
          <w:color w:val="0F243E" w:themeColor="text2" w:themeShade="80"/>
          <w:sz w:val="20"/>
          <w:szCs w:val="20"/>
        </w:rPr>
        <w:t>Understand that fractions are more accurate in calculations than rounded percentage or decimal equivalents, and choose fractions, decimals or percentages appropriately for calculations.</w:t>
      </w:r>
    </w:p>
    <w:p w14:paraId="5AB93746" w14:textId="77777777" w:rsidR="0094143A" w:rsidRDefault="0094143A" w:rsidP="0094143A">
      <w:pPr>
        <w:spacing w:after="0"/>
        <w:rPr>
          <w:rFonts w:ascii="Verdana" w:hAnsi="Verdana"/>
          <w:b/>
          <w:color w:val="0F243E" w:themeColor="text2" w:themeShade="80"/>
          <w:sz w:val="20"/>
        </w:rPr>
      </w:pPr>
    </w:p>
    <w:p w14:paraId="0E8A678D" w14:textId="77777777"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6EB34E0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including where the fraction is, for example, greater than 1, e.g. </w:t>
      </w:r>
      <w:r w:rsidRPr="00954152">
        <w:rPr>
          <w:rFonts w:ascii="Verdana" w:hAnsi="Verdana"/>
          <w:color w:val="0F243E" w:themeColor="text2" w:themeShade="80"/>
          <w:position w:val="-22"/>
          <w:sz w:val="20"/>
          <w:szCs w:val="20"/>
        </w:rPr>
        <w:object w:dxaOrig="460" w:dyaOrig="560" w14:anchorId="5F438D59">
          <v:shape id="_x0000_i1079" type="#_x0000_t75" style="width:24pt;height:28.5pt" o:ole="">
            <v:imagedata r:id="rId117" o:title=""/>
          </v:shape>
          <o:OLEObject Type="Embed" ProgID="Equation.DSMT4" ShapeID="_x0000_i1079" DrawAspect="Content" ObjectID="_1820655546" r:id="rId118"/>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2"/>
          <w:sz w:val="20"/>
          <w:szCs w:val="20"/>
        </w:rPr>
        <w:object w:dxaOrig="460" w:dyaOrig="560" w14:anchorId="3D926F8A">
          <v:shape id="_x0000_i1080" type="#_x0000_t75" style="width:24pt;height:28.5pt" o:ole="">
            <v:imagedata r:id="rId119" o:title=""/>
          </v:shape>
          <o:OLEObject Type="Embed" ProgID="Equation.DSMT4" ShapeID="_x0000_i1080" DrawAspect="Content" ObjectID="_1820655547" r:id="rId120"/>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2"/>
          <w:sz w:val="20"/>
          <w:szCs w:val="20"/>
        </w:rPr>
        <w:object w:dxaOrig="340" w:dyaOrig="560" w14:anchorId="35CDE3AA">
          <v:shape id="_x0000_i1081" type="#_x0000_t75" style="width:16.5pt;height:28.5pt" o:ole="">
            <v:imagedata r:id="rId121" o:title=""/>
          </v:shape>
          <o:OLEObject Type="Embed" ProgID="Equation.DSMT4" ShapeID="_x0000_i1081" DrawAspect="Content" ObjectID="_1820655548" r:id="rId122"/>
        </w:object>
      </w:r>
      <w:r w:rsidRPr="00954152">
        <w:rPr>
          <w:rFonts w:ascii="Verdana" w:hAnsi="Verdana"/>
          <w:color w:val="0F243E" w:themeColor="text2" w:themeShade="80"/>
          <w:sz w:val="20"/>
          <w:szCs w:val="20"/>
        </w:rPr>
        <w:t xml:space="preserve">. </w:t>
      </w:r>
    </w:p>
    <w:p w14:paraId="6FC48EF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 the following: James delivers 56 newspapers. </w:t>
      </w:r>
      <w:r w:rsidRPr="00954152">
        <w:rPr>
          <w:rFonts w:ascii="Verdana" w:hAnsi="Verdana"/>
          <w:color w:val="0F243E" w:themeColor="text2" w:themeShade="80"/>
          <w:position w:val="-22"/>
          <w:sz w:val="20"/>
          <w:szCs w:val="20"/>
        </w:rPr>
        <w:object w:dxaOrig="220" w:dyaOrig="560" w14:anchorId="36A3C521">
          <v:shape id="_x0000_i1082" type="#_x0000_t75" style="width:10.5pt;height:28.5pt" o:ole="">
            <v:imagedata r:id="rId123" o:title=""/>
          </v:shape>
          <o:OLEObject Type="Embed" ProgID="Equation.DSMT4" ShapeID="_x0000_i1082" DrawAspect="Content" ObjectID="_1820655549" r:id="rId124"/>
        </w:object>
      </w:r>
      <w:r w:rsidRPr="00954152">
        <w:rPr>
          <w:rFonts w:ascii="Verdana" w:hAnsi="Verdana"/>
          <w:color w:val="0F243E" w:themeColor="text2" w:themeShade="80"/>
          <w:sz w:val="20"/>
          <w:szCs w:val="20"/>
        </w:rPr>
        <w:t xml:space="preserve"> of the newspapers have a magazine. How many of the newspapers have a magazine? </w:t>
      </w:r>
    </w:p>
    <w:p w14:paraId="62AEB89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Prove whether a fraction is terminating or recurring.</w:t>
      </w:r>
    </w:p>
    <w:p w14:paraId="63ED08C5"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decimal including where the fraction is greater than 1.</w:t>
      </w:r>
    </w:p>
    <w:p w14:paraId="17764E14" w14:textId="77777777"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Be able to work out the price of a deposit, given the price of a sofa is £480 and the deposit is 15% of the price, without a calculator.</w:t>
      </w:r>
    </w:p>
    <w:p w14:paraId="309E06F2" w14:textId="77777777"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Find fractional percentages of amounts, with and without using a calculator.</w:t>
      </w:r>
    </w:p>
    <w:p w14:paraId="397D35CD" w14:textId="77777777"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ince me that 0.125 is </w:t>
      </w:r>
      <w:r w:rsidRPr="00954152">
        <w:rPr>
          <w:rFonts w:ascii="Verdana" w:hAnsi="Verdana"/>
          <w:color w:val="0F243E" w:themeColor="text2" w:themeShade="80"/>
          <w:position w:val="-22"/>
          <w:sz w:val="20"/>
          <w:szCs w:val="20"/>
        </w:rPr>
        <w:object w:dxaOrig="220" w:dyaOrig="560" w14:anchorId="43CE4AB2">
          <v:shape id="_x0000_i1083" type="#_x0000_t75" style="width:10.5pt;height:28.5pt" o:ole="">
            <v:imagedata r:id="rId125" o:title=""/>
          </v:shape>
          <o:OLEObject Type="Embed" ProgID="Equation.DSMT4" ShapeID="_x0000_i1083" DrawAspect="Content" ObjectID="_1820655550" r:id="rId126"/>
        </w:object>
      </w:r>
      <w:r w:rsidRPr="00954152">
        <w:rPr>
          <w:rFonts w:ascii="Verdana" w:hAnsi="Verdana" w:cs="Vrinda"/>
          <w:color w:val="0F243E" w:themeColor="text2" w:themeShade="80"/>
          <w:sz w:val="20"/>
          <w:szCs w:val="20"/>
        </w:rPr>
        <w:t>.</w:t>
      </w:r>
    </w:p>
    <w:p w14:paraId="1385C2AE" w14:textId="77777777" w:rsidR="0094143A" w:rsidRPr="00954152" w:rsidRDefault="0094143A" w:rsidP="0094143A">
      <w:pPr>
        <w:spacing w:after="0"/>
        <w:jc w:val="both"/>
        <w:rPr>
          <w:rFonts w:ascii="Verdana" w:hAnsi="Verdana"/>
          <w:color w:val="0F243E" w:themeColor="text2" w:themeShade="80"/>
          <w:sz w:val="20"/>
          <w:szCs w:val="20"/>
        </w:rPr>
      </w:pPr>
    </w:p>
    <w:p w14:paraId="0D8A5273" w14:textId="77777777"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0E89B2F6"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any of these topics provide opportunities for reasoning in real-life contexts, particularly percentages: </w:t>
      </w:r>
    </w:p>
    <w:p w14:paraId="53A34F26" w14:textId="77777777" w:rsidR="0094143A" w:rsidRDefault="0094143A" w:rsidP="0094143A">
      <w:pPr>
        <w:spacing w:after="0"/>
        <w:ind w:left="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original values and evaluate statements in relation to this value justifying which statement is correct. </w:t>
      </w:r>
    </w:p>
    <w:p w14:paraId="3B203F18" w14:textId="77777777" w:rsidR="0094143A" w:rsidRPr="00954152" w:rsidRDefault="0094143A" w:rsidP="0094143A">
      <w:pPr>
        <w:spacing w:after="0"/>
        <w:jc w:val="both"/>
        <w:rPr>
          <w:rFonts w:ascii="Verdana" w:hAnsi="Verdana"/>
          <w:color w:val="0F243E" w:themeColor="text2" w:themeShade="80"/>
          <w:sz w:val="20"/>
          <w:szCs w:val="20"/>
        </w:rPr>
      </w:pPr>
    </w:p>
    <w:p w14:paraId="5F2150D6"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C2708C5"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minator, the larger the fraction.</w:t>
      </w:r>
    </w:p>
    <w:p w14:paraId="20883E0B" w14:textId="77777777"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Incorrect links between fractions and decimals, such as thinking that </w:t>
      </w:r>
      <w:r w:rsidRPr="00954152">
        <w:rPr>
          <w:rFonts w:ascii="Verdana" w:hAnsi="Verdana"/>
          <w:color w:val="0F243E" w:themeColor="text2" w:themeShade="80"/>
          <w:position w:val="-22"/>
          <w:sz w:val="20"/>
          <w:szCs w:val="20"/>
        </w:rPr>
        <w:object w:dxaOrig="220" w:dyaOrig="560" w14:anchorId="5C1461FC">
          <v:shape id="_x0000_i1084" type="#_x0000_t75" style="width:10.5pt;height:28.5pt" o:ole="">
            <v:imagedata r:id="rId127" o:title=""/>
          </v:shape>
          <o:OLEObject Type="Embed" ProgID="Equation.DSMT4" ShapeID="_x0000_i1084" DrawAspect="Content" ObjectID="_1820655551" r:id="rId128"/>
        </w:object>
      </w:r>
      <w:r w:rsidRPr="00954152">
        <w:rPr>
          <w:rFonts w:ascii="Verdana" w:hAnsi="Verdana" w:cs="Lucida Sans Unicode"/>
          <w:color w:val="0F243E" w:themeColor="text2" w:themeShade="80"/>
          <w:sz w:val="20"/>
          <w:szCs w:val="20"/>
        </w:rPr>
        <w:t xml:space="preserve"> = 0.15, 5% = 0.5, </w:t>
      </w:r>
      <w:r w:rsidRPr="00954152">
        <w:rPr>
          <w:rFonts w:ascii="Verdana" w:hAnsi="Verdana" w:cs="Lucida Sans Unicode"/>
          <w:color w:val="0F243E" w:themeColor="text2" w:themeShade="80"/>
          <w:sz w:val="20"/>
          <w:szCs w:val="20"/>
        </w:rPr>
        <w:br/>
        <w:t>4% = 0.4, etc.</w:t>
      </w:r>
    </w:p>
    <w:p w14:paraId="25C0E29F" w14:textId="77777777" w:rsidR="0094143A" w:rsidRPr="00954152" w:rsidRDefault="0094143A" w:rsidP="0094143A">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14:paraId="73C2B132" w14:textId="77777777" w:rsidR="0094143A" w:rsidRPr="00954152" w:rsidRDefault="0094143A" w:rsidP="0094143A">
      <w:pPr>
        <w:spacing w:after="0"/>
        <w:jc w:val="both"/>
        <w:rPr>
          <w:rFonts w:ascii="Verdana" w:hAnsi="Verdana"/>
          <w:color w:val="0F243E" w:themeColor="text2" w:themeShade="80"/>
          <w:sz w:val="20"/>
          <w:szCs w:val="20"/>
        </w:rPr>
      </w:pPr>
    </w:p>
    <w:p w14:paraId="0F14B74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8C8498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fractions where only one of the denominators needs to be changed, in addition to where both need to be changed for addition and subtraction.</w:t>
      </w:r>
    </w:p>
    <w:p w14:paraId="26BAA4D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multiplying and dividing integers by fractions.</w:t>
      </w:r>
    </w:p>
    <w:p w14:paraId="615317F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calculator for changing fractions into decimals and look for patterns. </w:t>
      </w:r>
    </w:p>
    <w:p w14:paraId="4BCC01C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very terminating decimal has its fraction with a 2 and/or 5 as a common factor in the denominator.</w:t>
      </w:r>
    </w:p>
    <w:p w14:paraId="6C6C0F7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p>
    <w:p w14:paraId="089A5DF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14:paraId="2512970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of the fraction button.</w:t>
      </w:r>
    </w:p>
    <w:p w14:paraId="5538D563" w14:textId="77777777"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 should be reminded of basic percentages.</w:t>
      </w:r>
    </w:p>
    <w:p w14:paraId="005F1BBF" w14:textId="77777777"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Amounts of money should always be rounded to the nearest penny, except where successive calculations are done (i.e. compound interest, which is covered in a later unit).</w:t>
      </w:r>
    </w:p>
    <w:p w14:paraId="5BB82DA0" w14:textId="77777777"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use of percentages in real-life situations.</w:t>
      </w:r>
    </w:p>
    <w:p w14:paraId="43BB38A8" w14:textId="77777777" w:rsidR="0094143A" w:rsidRPr="00954152" w:rsidRDefault="0094143A" w:rsidP="0094143A">
      <w:pPr>
        <w:spacing w:after="0"/>
        <w:jc w:val="both"/>
        <w:rPr>
          <w:rFonts w:ascii="Verdana" w:hAnsi="Verdana"/>
          <w:color w:val="0F243E" w:themeColor="text2" w:themeShade="80"/>
          <w:sz w:val="20"/>
          <w:szCs w:val="20"/>
        </w:rPr>
      </w:pPr>
    </w:p>
    <w:p w14:paraId="00794B9E" w14:textId="77777777" w:rsidR="0094143A" w:rsidRPr="00954152" w:rsidRDefault="0094143A" w:rsidP="0094143A">
      <w:pPr>
        <w:spacing w:after="0"/>
        <w:jc w:val="both"/>
        <w:rPr>
          <w:color w:val="0F243E" w:themeColor="text2" w:themeShade="80"/>
        </w:rPr>
      </w:pPr>
    </w:p>
    <w:p w14:paraId="4856A3EC" w14:textId="77777777"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94143A" w:rsidRPr="00954152" w14:paraId="3B648ED1" w14:textId="77777777" w:rsidTr="00C04EFA">
        <w:tc>
          <w:tcPr>
            <w:tcW w:w="3739" w:type="pct"/>
            <w:shd w:val="clear" w:color="auto" w:fill="8DB3E2" w:themeFill="text2" w:themeFillTint="66"/>
            <w:vAlign w:val="center"/>
          </w:tcPr>
          <w:p w14:paraId="3EDB5F11" w14:textId="77777777" w:rsidR="0094143A" w:rsidRPr="00954152" w:rsidRDefault="0094143A" w:rsidP="00C04EFA">
            <w:pPr>
              <w:spacing w:line="276" w:lineRule="auto"/>
              <w:rPr>
                <w:rFonts w:ascii="Verdana" w:hAnsi="Verdana"/>
                <w:b/>
                <w:color w:val="0F243E" w:themeColor="text2" w:themeShade="80"/>
                <w:szCs w:val="24"/>
              </w:rPr>
            </w:pPr>
            <w:bookmarkStart w:id="74" w:name="HUnit4b"/>
            <w:r w:rsidRPr="00954152">
              <w:rPr>
                <w:rFonts w:ascii="Verdana" w:hAnsi="Verdana"/>
                <w:b/>
                <w:color w:val="0F243E" w:themeColor="text2" w:themeShade="80"/>
                <w:szCs w:val="24"/>
              </w:rPr>
              <w:lastRenderedPageBreak/>
              <w:t>4</w:t>
            </w:r>
            <w:r>
              <w:rPr>
                <w:rFonts w:ascii="Verdana" w:hAnsi="Verdana"/>
                <w:b/>
                <w:color w:val="0F243E" w:themeColor="text2" w:themeShade="80"/>
                <w:szCs w:val="24"/>
              </w:rPr>
              <w:t>b</w:t>
            </w:r>
            <w:r w:rsidRPr="00954152">
              <w:rPr>
                <w:rFonts w:ascii="Verdana" w:hAnsi="Verdana"/>
                <w:b/>
                <w:color w:val="0F243E" w:themeColor="text2" w:themeShade="80"/>
                <w:szCs w:val="24"/>
              </w:rPr>
              <w:t>. Ratio and proportion</w:t>
            </w:r>
          </w:p>
          <w:p w14:paraId="00DAD550"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1, N12, N13, </w:t>
            </w:r>
            <w:r w:rsidR="00AE03ED">
              <w:rPr>
                <w:rFonts w:ascii="Verdana" w:hAnsi="Verdana"/>
                <w:color w:val="0F243E" w:themeColor="text2" w:themeShade="80"/>
                <w:szCs w:val="24"/>
              </w:rPr>
              <w:t xml:space="preserve">R2, </w:t>
            </w:r>
            <w:r w:rsidRPr="00954152">
              <w:rPr>
                <w:rFonts w:ascii="Verdana" w:hAnsi="Verdana"/>
                <w:color w:val="0F243E" w:themeColor="text2" w:themeShade="80"/>
                <w:szCs w:val="24"/>
              </w:rPr>
              <w:t>R3, R4, R5, R6, R7, R8, R10)</w:t>
            </w:r>
            <w:bookmarkEnd w:id="74"/>
          </w:p>
        </w:tc>
        <w:tc>
          <w:tcPr>
            <w:tcW w:w="1261" w:type="pct"/>
            <w:shd w:val="clear" w:color="auto" w:fill="8DB3E2" w:themeFill="text2" w:themeFillTint="66"/>
          </w:tcPr>
          <w:p w14:paraId="66361223"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362ABC5"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1BC7B122"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6E32A9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63E59009"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the division of a quantity into a number parts as a ratio;</w:t>
      </w:r>
    </w:p>
    <w:p w14:paraId="78D39769"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form 1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1 and to describe a situation; </w:t>
      </w:r>
    </w:p>
    <w:p w14:paraId="686497CB"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their simplest form, including three-part ratios; </w:t>
      </w:r>
    </w:p>
    <w:p w14:paraId="7620424D"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given quantity into two or more parts in a given part : part or part : whole ratio;</w:t>
      </w:r>
    </w:p>
    <w:p w14:paraId="4E9C71F8"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find one quantity when the other is known; </w:t>
      </w:r>
    </w:p>
    <w:p w14:paraId="62CD0372" w14:textId="77777777" w:rsidR="0094143A" w:rsidRPr="0099290A"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9290A">
        <w:rPr>
          <w:rFonts w:ascii="Verdana" w:hAnsi="Verdana"/>
          <w:color w:val="0F243E" w:themeColor="text2" w:themeShade="80"/>
          <w:sz w:val="20"/>
          <w:szCs w:val="20"/>
        </w:rPr>
        <w:t xml:space="preserve">Write a ratio as a fraction and as a linear function; </w:t>
      </w:r>
    </w:p>
    <w:p w14:paraId="6E0A09C6"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table of values, by comparing ratios of values;</w:t>
      </w:r>
    </w:p>
    <w:p w14:paraId="1225D736"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mpare a scale model to real-life object; </w:t>
      </w:r>
    </w:p>
    <w:p w14:paraId="50BDE3D8"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nvert between measures and currencies, e.g. £1.00 = </w:t>
      </w:r>
      <w:r w:rsidRPr="00954152">
        <w:rPr>
          <w:rFonts w:ascii="Verdana" w:hAnsi="Verdana" w:cs="Arial"/>
          <w:color w:val="0F243E" w:themeColor="text2" w:themeShade="80"/>
          <w:sz w:val="20"/>
          <w:szCs w:val="20"/>
        </w:rPr>
        <w:t>€</w:t>
      </w:r>
      <w:r w:rsidRPr="00954152">
        <w:rPr>
          <w:rFonts w:ascii="Verdana" w:hAnsi="Verdana"/>
          <w:color w:val="0F243E" w:themeColor="text2" w:themeShade="80"/>
          <w:sz w:val="20"/>
          <w:szCs w:val="20"/>
        </w:rPr>
        <w:t>1.36;</w:t>
      </w:r>
    </w:p>
    <w:p w14:paraId="1FDABC46"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cale up recipes; </w:t>
      </w:r>
    </w:p>
    <w:p w14:paraId="25758500" w14:textId="77777777"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currencies. </w:t>
      </w:r>
    </w:p>
    <w:p w14:paraId="287C13FD" w14:textId="77777777" w:rsidR="0094143A" w:rsidRPr="00954152" w:rsidRDefault="0094143A" w:rsidP="0094143A">
      <w:pPr>
        <w:spacing w:after="0"/>
        <w:jc w:val="both"/>
        <w:rPr>
          <w:rFonts w:ascii="Verdana" w:hAnsi="Verdana"/>
          <w:color w:val="0F243E" w:themeColor="text2" w:themeShade="80"/>
          <w:sz w:val="20"/>
          <w:szCs w:val="20"/>
        </w:rPr>
      </w:pPr>
    </w:p>
    <w:p w14:paraId="3B179339" w14:textId="77777777"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14:paraId="1277C20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 such as 1 blue for every 2 red …, 3 adults for every 10 children …</w:t>
      </w:r>
    </w:p>
    <w:p w14:paraId="175B7BF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two paints mixed red to yellow 5 : 4 and 20 : 16 are the same colour.</w:t>
      </w:r>
    </w:p>
    <w:p w14:paraId="2BAF31A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a quantity is split in the ratio 3:5, what fraction does each person get? </w:t>
      </w:r>
    </w:p>
    <w:p w14:paraId="7B11CB9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mounts for three people when amount for one given.</w:t>
      </w:r>
    </w:p>
    <w:p w14:paraId="74BBF821"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2 :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14:paraId="6A2B047E" w14:textId="77777777" w:rsidR="0094143A" w:rsidRDefault="0094143A" w:rsidP="0094143A">
      <w:pPr>
        <w:spacing w:after="0"/>
        <w:jc w:val="both"/>
        <w:rPr>
          <w:rFonts w:ascii="Verdana" w:hAnsi="Verdana"/>
          <w:color w:val="0F243E"/>
          <w:sz w:val="20"/>
          <w:szCs w:val="20"/>
        </w:rPr>
      </w:pPr>
    </w:p>
    <w:p w14:paraId="0F585561" w14:textId="77777777"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4AD02A87" w14:textId="77777777" w:rsidR="0094143A" w:rsidRDefault="0094143A" w:rsidP="0094143A">
      <w:pP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Problems involving sharing in a ratio that include percentages rather than specific numbers </w:t>
      </w:r>
      <w:r>
        <w:rPr>
          <w:rFonts w:ascii="Verdana" w:hAnsi="Verdana"/>
          <w:color w:val="0F243E" w:themeColor="text2" w:themeShade="80"/>
          <w:sz w:val="20"/>
          <w:szCs w:val="20"/>
        </w:rPr>
        <w:t xml:space="preserve">such can provide links with other areas of Mathematics: </w:t>
      </w:r>
    </w:p>
    <w:p w14:paraId="2EFC510A" w14:textId="77777777" w:rsidR="0094143A" w:rsidRDefault="0094143A" w:rsidP="0094143A">
      <w:pPr>
        <w:spacing w:after="0"/>
        <w:ind w:left="357"/>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In a </w:t>
      </w:r>
      <w:r>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Pr="00675894">
        <w:rPr>
          <w:rFonts w:ascii="Verdana" w:hAnsi="Verdana"/>
          <w:color w:val="0F243E" w:themeColor="text2" w:themeShade="80"/>
          <w:sz w:val="20"/>
          <w:szCs w:val="20"/>
        </w:rPr>
        <w:t xml:space="preserve">he ratio of the number of boys to the number of girls is 3 : 2 </w:t>
      </w:r>
      <w:r>
        <w:rPr>
          <w:rFonts w:ascii="Verdana" w:hAnsi="Verdana"/>
          <w:color w:val="0F243E" w:themeColor="text2" w:themeShade="80"/>
          <w:sz w:val="20"/>
          <w:szCs w:val="20"/>
        </w:rPr>
        <w:t>. 3</w:t>
      </w:r>
      <w:r w:rsidRPr="00675894">
        <w:rPr>
          <w:rFonts w:ascii="Verdana" w:hAnsi="Verdana"/>
          <w:color w:val="0F243E" w:themeColor="text2" w:themeShade="80"/>
          <w:sz w:val="20"/>
          <w:szCs w:val="20"/>
        </w:rPr>
        <w:t xml:space="preserve">0% of the boys are under the age of 14 and </w:t>
      </w:r>
      <w:r>
        <w:rPr>
          <w:rFonts w:ascii="Verdana" w:hAnsi="Verdana"/>
          <w:color w:val="0F243E" w:themeColor="text2" w:themeShade="80"/>
          <w:sz w:val="20"/>
          <w:szCs w:val="20"/>
        </w:rPr>
        <w:t>6</w:t>
      </w:r>
      <w:r w:rsidRPr="00675894">
        <w:rPr>
          <w:rFonts w:ascii="Verdana" w:hAnsi="Verdana"/>
          <w:color w:val="0F243E" w:themeColor="text2" w:themeShade="80"/>
          <w:sz w:val="20"/>
          <w:szCs w:val="20"/>
        </w:rPr>
        <w:t xml:space="preserve">0% of the girls are under the age of 14. What percentage of the </w:t>
      </w:r>
      <w:r>
        <w:rPr>
          <w:rFonts w:ascii="Verdana" w:hAnsi="Verdana"/>
          <w:color w:val="0F243E" w:themeColor="text2" w:themeShade="80"/>
          <w:sz w:val="20"/>
          <w:szCs w:val="20"/>
        </w:rPr>
        <w:t>youth club</w:t>
      </w:r>
      <w:r w:rsidRPr="00675894">
        <w:rPr>
          <w:rFonts w:ascii="Verdana" w:hAnsi="Verdana"/>
          <w:color w:val="0F243E" w:themeColor="text2" w:themeShade="80"/>
          <w:sz w:val="20"/>
          <w:szCs w:val="20"/>
        </w:rPr>
        <w:t xml:space="preserve"> is under the age of 14? </w:t>
      </w:r>
    </w:p>
    <w:p w14:paraId="20BDB7DD" w14:textId="77777777" w:rsidR="0094143A" w:rsidRDefault="0094143A" w:rsidP="0094143A">
      <w:pPr>
        <w:spacing w:after="0"/>
        <w:jc w:val="both"/>
        <w:rPr>
          <w:rFonts w:ascii="Verdana" w:hAnsi="Verdana"/>
          <w:color w:val="0F243E"/>
          <w:sz w:val="20"/>
          <w:szCs w:val="20"/>
        </w:rPr>
      </w:pPr>
    </w:p>
    <w:p w14:paraId="29435AD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8010E34"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often identify a ratio-style problem and then divide by the number given in the question, without fully understanding the question.</w:t>
      </w:r>
    </w:p>
    <w:p w14:paraId="7B8A8C6C" w14:textId="77777777" w:rsidR="0094143A" w:rsidRDefault="0094143A" w:rsidP="0094143A">
      <w:pPr>
        <w:spacing w:after="0"/>
        <w:jc w:val="both"/>
        <w:rPr>
          <w:rFonts w:ascii="Verdana" w:hAnsi="Verdana"/>
          <w:color w:val="0F243E"/>
          <w:sz w:val="20"/>
          <w:szCs w:val="20"/>
        </w:rPr>
      </w:pPr>
    </w:p>
    <w:p w14:paraId="0D39F988"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426984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ree-part ratios are usually difficult for students to understand.</w:t>
      </w:r>
    </w:p>
    <w:p w14:paraId="57AC5BF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lso include using decimals to find quantities. </w:t>
      </w:r>
    </w:p>
    <w:p w14:paraId="0A50145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variety of measures in ratio and proportion problems. </w:t>
      </w:r>
    </w:p>
    <w:p w14:paraId="3D28A3F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metric to imperial and vice versa, but give them the conversion factor, </w:t>
      </w:r>
      <w:r w:rsidRPr="00954152">
        <w:rPr>
          <w:rFonts w:ascii="Verdana" w:hAnsi="Verdana"/>
          <w:color w:val="0F243E" w:themeColor="text2" w:themeShade="80"/>
          <w:sz w:val="20"/>
          <w:szCs w:val="20"/>
        </w:rPr>
        <w:br/>
        <w:t xml:space="preserve">e.g. 5 miles = 8 km, 1 inch = 2.4 cm – these aren’t specifically in the programme of study but are still useful. </w:t>
      </w:r>
    </w:p>
    <w:p w14:paraId="5B26550D" w14:textId="77777777" w:rsidR="0094143A" w:rsidRPr="00954152" w:rsidRDefault="0094143A" w:rsidP="0094143A">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14:paraId="6D983CF8" w14:textId="77777777" w:rsidTr="00C04EFA">
        <w:trPr>
          <w:trHeight w:val="870"/>
        </w:trPr>
        <w:tc>
          <w:tcPr>
            <w:tcW w:w="5000" w:type="pct"/>
            <w:shd w:val="clear" w:color="auto" w:fill="0F243E" w:themeFill="text2" w:themeFillShade="80"/>
            <w:vAlign w:val="center"/>
          </w:tcPr>
          <w:p w14:paraId="6899C144" w14:textId="77777777" w:rsidR="0094143A" w:rsidRPr="00954152" w:rsidRDefault="0094143A" w:rsidP="00C04EFA">
            <w:pPr>
              <w:spacing w:line="276" w:lineRule="auto"/>
              <w:rPr>
                <w:rFonts w:ascii="Verdana" w:hAnsi="Verdana"/>
                <w:b/>
              </w:rPr>
            </w:pPr>
            <w:bookmarkStart w:id="75" w:name="HUnit5"/>
            <w:r w:rsidRPr="00954152">
              <w:rPr>
                <w:rFonts w:ascii="Verdana" w:hAnsi="Verdana"/>
                <w:b/>
              </w:rPr>
              <w:lastRenderedPageBreak/>
              <w:t>UNIT 5: Angles, polygons, parallel lines; Right-angled triangles: Pythagoras and trigonometry</w:t>
            </w:r>
            <w:bookmarkEnd w:id="75"/>
          </w:p>
        </w:tc>
      </w:tr>
    </w:tbl>
    <w:p w14:paraId="0467EC2F" w14:textId="77777777" w:rsidR="0094143A" w:rsidRPr="00954152" w:rsidRDefault="0094143A" w:rsidP="0094143A">
      <w:pPr>
        <w:spacing w:after="0" w:line="288" w:lineRule="auto"/>
        <w:jc w:val="right"/>
        <w:rPr>
          <w:rFonts w:ascii="Verdana" w:hAnsi="Verdana"/>
          <w:color w:val="A6A6A6" w:themeColor="background1" w:themeShade="A6"/>
          <w:sz w:val="20"/>
          <w:szCs w:val="20"/>
        </w:rPr>
      </w:pPr>
      <w:hyperlink w:anchor="HOverview" w:history="1">
        <w:r w:rsidRPr="00954152">
          <w:rPr>
            <w:rStyle w:val="Hyperlink"/>
            <w:rFonts w:ascii="Verdana" w:hAnsi="Verdana"/>
            <w:color w:val="A6A6A6" w:themeColor="background1" w:themeShade="A6"/>
            <w:sz w:val="20"/>
            <w:szCs w:val="20"/>
          </w:rPr>
          <w:t>Return to Overview</w:t>
        </w:r>
      </w:hyperlink>
    </w:p>
    <w:p w14:paraId="21DC84BE"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23DD334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7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14:paraId="78061FB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fractions and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w:t>
      </w:r>
    </w:p>
    <w:p w14:paraId="1DFB63E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14:paraId="503580F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 collecting like terms …</w:t>
      </w:r>
    </w:p>
    <w:p w14:paraId="2FA280D1" w14:textId="77777777" w:rsidR="00AE03ED" w:rsidRDefault="00AE03ED" w:rsidP="00AE03ED">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understand and use standard mathematical formulae;</w:t>
      </w:r>
      <w:r>
        <w:rPr>
          <w:rFonts w:ascii="Verdana" w:eastAsia="Times New Roman" w:hAnsi="Verdana" w:cs="Times New Roman"/>
          <w:color w:val="0F243E" w:themeColor="text2" w:themeShade="80"/>
          <w:sz w:val="20"/>
          <w:szCs w:val="20"/>
          <w:lang w:eastAsia="en-GB"/>
        </w:rPr>
        <w:t xml:space="preserve"> …</w:t>
      </w:r>
    </w:p>
    <w:p w14:paraId="0834A506" w14:textId="77777777" w:rsidR="00AE03ED" w:rsidRDefault="00AE03ED" w:rsidP="00AE03ED">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 xml:space="preserve">compare lengths, areas and volumes using ratio notation;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FD255D">
        <w:rPr>
          <w:rFonts w:ascii="Verdana" w:eastAsia="Times New Roman" w:hAnsi="Verdana" w:cs="Times New Roman"/>
          <w:color w:val="0F243E" w:themeColor="text2" w:themeShade="80"/>
          <w:sz w:val="20"/>
          <w:szCs w:val="20"/>
          <w:lang w:eastAsia="en-GB"/>
        </w:rPr>
        <w:t>) and scale factors</w:t>
      </w:r>
    </w:p>
    <w:p w14:paraId="66AB9B8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14:paraId="6079E39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 understand and use alternate and corresponding angles on parallel lines; derive and use the sum of angles in a triangle (e.g. to deduce and use the angle sum in any polygon, and to derive properties of regular polygons)</w:t>
      </w:r>
    </w:p>
    <w:p w14:paraId="3F1D842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 xml:space="preserve">derive and apply the properties and definitions of: special types of quadrilaterals, including square, rectangle, parallelogram, trapezium, kite and rhombus; … </w:t>
      </w:r>
    </w:p>
    <w:p w14:paraId="6A64AE80"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Pythagoras’ theorem and the fact that the base angles of an isosceles triangle are equal, and use known results to obtain simple proofs</w:t>
      </w:r>
    </w:p>
    <w:p w14:paraId="338763E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6C0F807C"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and the trigonometric ratios sine, cosine and tan; apply them to find angles and lengths in right-angled triangles … and in two dimensional figures</w:t>
      </w:r>
    </w:p>
    <w:p w14:paraId="29C0F56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14:paraId="6A936108"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u w:val="single"/>
          <w:lang w:eastAsia="en-GB"/>
        </w:rPr>
      </w:pPr>
    </w:p>
    <w:p w14:paraId="32FE7056"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628537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simple formulae and equations, as preparation for rearranging trig formulae. </w:t>
      </w:r>
    </w:p>
    <w:p w14:paraId="34167C8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basic angle facts.</w:t>
      </w:r>
    </w:p>
    <w:p w14:paraId="5DB43CC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at fractions are more accurate in calculations than rounded percentage or decimal equivalents.</w:t>
      </w:r>
    </w:p>
    <w:p w14:paraId="668B9FAA" w14:textId="77777777" w:rsidR="0094143A" w:rsidRPr="00954152" w:rsidRDefault="0094143A" w:rsidP="0094143A">
      <w:pPr>
        <w:spacing w:after="0"/>
        <w:jc w:val="both"/>
        <w:rPr>
          <w:rFonts w:ascii="Verdana" w:hAnsi="Verdana"/>
          <w:color w:val="0F243E" w:themeColor="text2" w:themeShade="80"/>
          <w:sz w:val="20"/>
          <w:szCs w:val="20"/>
        </w:rPr>
      </w:pPr>
    </w:p>
    <w:p w14:paraId="157917A6"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618CFB7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Quadrilateral, angle, polygon, interior, exterior, proof, tessellation, symmetry, parallel, corresponding, alternate, co-interior, vertices, edge, face, sides, Pythagoras’ Theorem, sine, cosine, tan, trigonometry, opposite, hypotenuse, adjacent, ratio, elevation, depression, segment, length </w:t>
      </w:r>
    </w:p>
    <w:p w14:paraId="78970A78" w14:textId="77777777" w:rsidR="0094143A" w:rsidRPr="00954152" w:rsidRDefault="0094143A" w:rsidP="0094143A">
      <w:pPr>
        <w:spacing w:after="0"/>
        <w:jc w:val="both"/>
        <w:rPr>
          <w:rFonts w:ascii="Verdana" w:hAnsi="Verdana"/>
          <w:b/>
          <w:color w:val="0F243E" w:themeColor="text2" w:themeShade="80"/>
          <w:sz w:val="20"/>
          <w:szCs w:val="20"/>
        </w:rPr>
      </w:pPr>
    </w:p>
    <w:p w14:paraId="5579976D" w14:textId="77777777" w:rsidR="0094143A" w:rsidRPr="00954152" w:rsidRDefault="0094143A" w:rsidP="0094143A">
      <w:pPr>
        <w:spacing w:after="0" w:line="288" w:lineRule="auto"/>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14:paraId="5ECA528E" w14:textId="77777777" w:rsidTr="00C04EFA">
        <w:tc>
          <w:tcPr>
            <w:tcW w:w="3939" w:type="pct"/>
            <w:shd w:val="clear" w:color="auto" w:fill="8DB3E2" w:themeFill="text2" w:themeFillTint="66"/>
            <w:vAlign w:val="center"/>
          </w:tcPr>
          <w:p w14:paraId="34B317ED" w14:textId="77777777" w:rsidR="0094143A" w:rsidRPr="00954152" w:rsidRDefault="0094143A" w:rsidP="00C04EFA">
            <w:pPr>
              <w:spacing w:line="276" w:lineRule="auto"/>
              <w:rPr>
                <w:rFonts w:ascii="Verdana" w:hAnsi="Verdana"/>
                <w:b/>
                <w:color w:val="0F243E" w:themeColor="text2" w:themeShade="80"/>
                <w:szCs w:val="24"/>
              </w:rPr>
            </w:pPr>
            <w:bookmarkStart w:id="76" w:name="HUnit5a"/>
            <w:r w:rsidRPr="00954152">
              <w:rPr>
                <w:rFonts w:ascii="Verdana" w:hAnsi="Verdana"/>
                <w:b/>
                <w:color w:val="0F243E" w:themeColor="text2" w:themeShade="80"/>
                <w:szCs w:val="24"/>
              </w:rPr>
              <w:lastRenderedPageBreak/>
              <w:t>5a. Polygons, angles and parallel lines</w:t>
            </w:r>
          </w:p>
          <w:p w14:paraId="55A9A514"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1, G3, G4, G6, G11)</w:t>
            </w:r>
            <w:bookmarkEnd w:id="76"/>
          </w:p>
        </w:tc>
        <w:tc>
          <w:tcPr>
            <w:tcW w:w="1061" w:type="pct"/>
            <w:shd w:val="clear" w:color="auto" w:fill="8DB3E2" w:themeFill="text2" w:themeFillTint="66"/>
          </w:tcPr>
          <w:p w14:paraId="682EE321"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9CC5449"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12CDE9DB"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009128F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BDE2EC0"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assify quadrilaterals by their geometric properties and distinguish between scalene, isosceles and equilateral triangles;</w:t>
      </w:r>
    </w:p>
    <w:p w14:paraId="75B46878"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gular’ and ‘irregular’ as applied to polygons; </w:t>
      </w:r>
    </w:p>
    <w:p w14:paraId="2518BE67"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proof that the angle sum of a triangle is 180°, and derive and use the sum of angles in a triangle;</w:t>
      </w:r>
    </w:p>
    <w:p w14:paraId="414D442B"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ymmetry property of an isosceles triangle to show that base angles are equal; </w:t>
      </w:r>
    </w:p>
    <w:p w14:paraId="4C3CFBCA"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in a triangle using the angle sum in a triangle AND the properties of an isosceles triangle; </w:t>
      </w:r>
    </w:p>
    <w:p w14:paraId="5A9449E0"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of, and use the fact that, the exterior angle of a triangle is equal to the sum of the interior angles at the other two vertices; </w:t>
      </w:r>
    </w:p>
    <w:p w14:paraId="05E2F9E2" w14:textId="77777777" w:rsidR="0094143A" w:rsidRPr="00FE1C74" w:rsidRDefault="0094143A" w:rsidP="0094143A">
      <w:pPr>
        <w:pStyle w:val="ListParagraph"/>
        <w:numPr>
          <w:ilvl w:val="0"/>
          <w:numId w:val="10"/>
        </w:numPr>
        <w:spacing w:after="0"/>
        <w:jc w:val="both"/>
        <w:rPr>
          <w:rFonts w:ascii="Verdana" w:hAnsi="Verdana"/>
          <w:color w:val="0F243E" w:themeColor="text2" w:themeShade="80"/>
          <w:sz w:val="20"/>
          <w:szCs w:val="20"/>
        </w:rPr>
      </w:pPr>
      <w:r w:rsidRPr="00FE1C74">
        <w:rPr>
          <w:rFonts w:ascii="Verdana" w:hAnsi="Verdana"/>
          <w:color w:val="0F243E" w:themeColor="text2" w:themeShade="80"/>
          <w:sz w:val="20"/>
          <w:szCs w:val="20"/>
        </w:rPr>
        <w:t>Explain why the angle sum of a quadrilateral is 360°; use the angle properties of quadrilaterals and the fact that the angle sum of a quadrilateral is 360°;</w:t>
      </w:r>
    </w:p>
    <w:p w14:paraId="6F990EF7"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and find missing angles using the properties of corresponding and alternate angles, giving reasons; </w:t>
      </w:r>
    </w:p>
    <w:p w14:paraId="5DE01EF4"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angle sums of irregular polygons;</w:t>
      </w:r>
    </w:p>
    <w:p w14:paraId="7A104EFA" w14:textId="77777777" w:rsidR="0094143A" w:rsidRPr="00954152" w:rsidRDefault="00AE03ED" w:rsidP="00AE03ED">
      <w:pPr>
        <w:pStyle w:val="ListParagraph"/>
        <w:numPr>
          <w:ilvl w:val="0"/>
          <w:numId w:val="10"/>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the sum of angles in a triangle and use the angle sum in any polygon</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o derive the properties of regular polygons</w:t>
      </w:r>
      <w:r w:rsidR="0094143A" w:rsidRPr="00954152">
        <w:rPr>
          <w:rFonts w:ascii="Verdana" w:hAnsi="Verdana"/>
          <w:color w:val="0F243E" w:themeColor="text2" w:themeShade="80"/>
          <w:sz w:val="20"/>
          <w:szCs w:val="20"/>
        </w:rPr>
        <w:t>;</w:t>
      </w:r>
    </w:p>
    <w:p w14:paraId="5EB2D2F1"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p>
    <w:p w14:paraId="0D5346CA"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n-sided polygon; </w:t>
      </w:r>
    </w:p>
    <w:p w14:paraId="4ECF61B0"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 and the exterior angle is 180°; </w:t>
      </w:r>
    </w:p>
    <w:p w14:paraId="04E38085"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each interior angle, or the size of each exterior angle, or the number of sides of a regular polygon, and use the sum of angles of irregular polygons; </w:t>
      </w:r>
    </w:p>
    <w:p w14:paraId="26C63128"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angles of regular polygons and use these to solve problems; </w:t>
      </w:r>
    </w:p>
    <w:p w14:paraId="1C587FE9"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de/angle properties of compound shapes made up of triangles, lines and quadrilaterals, including solving angle and symmetry problems for shapes in the first quadrant, more complex problems and using algebra;</w:t>
      </w:r>
    </w:p>
    <w:p w14:paraId="0A2FBFDA" w14:textId="77777777"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gle facts to demonstrate how shapes would ‘fit together’, and work out interior angles of shapes in a pattern.</w:t>
      </w:r>
    </w:p>
    <w:p w14:paraId="64DFB621" w14:textId="77777777" w:rsidR="0094143A" w:rsidRPr="00954152" w:rsidRDefault="0094143A" w:rsidP="0094143A">
      <w:pPr>
        <w:spacing w:after="0"/>
        <w:jc w:val="both"/>
        <w:rPr>
          <w:rFonts w:ascii="Verdana" w:hAnsi="Verdana"/>
          <w:b/>
          <w:color w:val="0F243E" w:themeColor="text2" w:themeShade="80"/>
          <w:sz w:val="20"/>
          <w:szCs w:val="20"/>
        </w:rPr>
      </w:pPr>
    </w:p>
    <w:p w14:paraId="755B0912"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077E5C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p>
    <w:p w14:paraId="52B624C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size of its exterior angle, how many sides does the polygon have? </w:t>
      </w:r>
    </w:p>
    <w:p w14:paraId="30AEF12B" w14:textId="77777777" w:rsidR="0094143A" w:rsidRPr="00954152"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What is the same, and what is different between families of polygons?</w:t>
      </w:r>
    </w:p>
    <w:p w14:paraId="4266BB8A" w14:textId="77777777" w:rsidR="0094143A" w:rsidRDefault="0094143A" w:rsidP="0094143A">
      <w:pPr>
        <w:spacing w:after="0"/>
        <w:jc w:val="both"/>
        <w:rPr>
          <w:rFonts w:ascii="Verdana" w:hAnsi="Verdana"/>
          <w:b/>
          <w:color w:val="0F243E" w:themeColor="text2" w:themeShade="80"/>
          <w:sz w:val="20"/>
          <w:szCs w:val="20"/>
        </w:rPr>
      </w:pPr>
    </w:p>
    <w:p w14:paraId="7A356A75" w14:textId="77777777"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14:paraId="6E41F5B9"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style problems that involve justifying how students have found a specific angle will provide opportunities to develop a chain of reasoning. </w:t>
      </w:r>
    </w:p>
    <w:p w14:paraId="737CB7B6"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14:paraId="12A0A48D" w14:textId="77777777" w:rsidR="0094143A" w:rsidRDefault="0094143A" w:rsidP="0094143A">
      <w:pPr>
        <w:spacing w:after="0"/>
        <w:jc w:val="both"/>
        <w:rPr>
          <w:rFonts w:ascii="Verdana" w:hAnsi="Verdana"/>
          <w:color w:val="0F243E" w:themeColor="text2" w:themeShade="80"/>
          <w:sz w:val="20"/>
          <w:szCs w:val="20"/>
        </w:rPr>
      </w:pPr>
    </w:p>
    <w:p w14:paraId="37D56A33" w14:textId="77777777" w:rsidR="0094143A" w:rsidRDefault="0094143A" w:rsidP="0094143A">
      <w:pPr>
        <w:spacing w:after="0"/>
        <w:jc w:val="both"/>
        <w:rPr>
          <w:rFonts w:ascii="Verdana" w:hAnsi="Verdana"/>
          <w:color w:val="0F243E" w:themeColor="text2" w:themeShade="80"/>
          <w:sz w:val="20"/>
          <w:szCs w:val="20"/>
        </w:rPr>
      </w:pPr>
    </w:p>
    <w:p w14:paraId="1157EA1E" w14:textId="77777777" w:rsidR="00325167" w:rsidRDefault="00325167" w:rsidP="0094143A">
      <w:pPr>
        <w:spacing w:after="0"/>
        <w:jc w:val="both"/>
        <w:rPr>
          <w:rFonts w:ascii="Verdana" w:hAnsi="Verdana"/>
          <w:color w:val="0F243E" w:themeColor="text2" w:themeShade="80"/>
          <w:sz w:val="20"/>
          <w:szCs w:val="20"/>
        </w:rPr>
      </w:pPr>
    </w:p>
    <w:p w14:paraId="74BD2E3A" w14:textId="77777777" w:rsidR="0094143A" w:rsidRDefault="0094143A" w:rsidP="0094143A">
      <w:pPr>
        <w:spacing w:after="0"/>
        <w:jc w:val="both"/>
        <w:rPr>
          <w:rFonts w:ascii="Verdana" w:hAnsi="Verdana"/>
          <w:color w:val="0F243E" w:themeColor="text2" w:themeShade="80"/>
          <w:sz w:val="20"/>
          <w:szCs w:val="20"/>
        </w:rPr>
      </w:pPr>
    </w:p>
    <w:p w14:paraId="18A36327" w14:textId="77777777" w:rsidR="0094143A" w:rsidRDefault="0094143A" w:rsidP="0094143A">
      <w:pPr>
        <w:spacing w:after="0"/>
        <w:jc w:val="both"/>
        <w:rPr>
          <w:rFonts w:ascii="Verdana" w:hAnsi="Verdana"/>
          <w:color w:val="0F243E" w:themeColor="text2" w:themeShade="80"/>
          <w:sz w:val="20"/>
          <w:szCs w:val="20"/>
        </w:rPr>
      </w:pPr>
    </w:p>
    <w:p w14:paraId="4F1FA137"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14:paraId="0B7890DA" w14:textId="77777777"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horizontal’, or a ‘non-horizontal’ square is called a diamond.</w:t>
      </w:r>
    </w:p>
    <w:p w14:paraId="2B59B4D1" w14:textId="77777777"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Pupils may believe, incorrectly, that: </w:t>
      </w:r>
    </w:p>
    <w:p w14:paraId="2B7A838E" w14:textId="77777777"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erpendicular lines have to be horizontal/vertical;</w:t>
      </w:r>
    </w:p>
    <w:p w14:paraId="161598F5" w14:textId="77777777"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all triangles have rotational symmetry of order 3;</w:t>
      </w:r>
    </w:p>
    <w:p w14:paraId="5599B596" w14:textId="77777777"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all polygons are regular.</w:t>
      </w:r>
    </w:p>
    <w:p w14:paraId="04D81962" w14:textId="77777777" w:rsidR="0094143A"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
    <w:p w14:paraId="71526891" w14:textId="77777777" w:rsidR="0094143A" w:rsidRPr="00954152" w:rsidRDefault="0094143A" w:rsidP="0094143A">
      <w:pPr>
        <w:spacing w:after="0"/>
        <w:jc w:val="both"/>
        <w:rPr>
          <w:rFonts w:ascii="Verdana" w:hAnsi="Verdana"/>
          <w:b/>
          <w:color w:val="0F243E" w:themeColor="text2" w:themeShade="80"/>
          <w:sz w:val="20"/>
          <w:szCs w:val="20"/>
        </w:rPr>
      </w:pPr>
    </w:p>
    <w:p w14:paraId="018263B6" w14:textId="77777777"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14:paraId="0237F94A" w14:textId="77777777"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Demonstrate that two line segments that do not meet could be perpendicular – if they are extended and they would meet at right angles.</w:t>
      </w:r>
    </w:p>
    <w:p w14:paraId="386339E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encouraged to use geometrical language appropriately, ‘quote’ the appropriate reasons for angle calculations and show step-by-step deduction when solving multi-step problems.</w:t>
      </w:r>
    </w:p>
    <w:p w14:paraId="51B0B30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p>
    <w:p w14:paraId="02D12B4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show which angles in parallel lines are equal.</w:t>
      </w:r>
    </w:p>
    <w:p w14:paraId="2D75EF7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use co-interior, not supplementary, to describe paired angles inside parallel lines. (NB Supplementary angles are any angles that add to 180, not specifically those in parallel lines.)</w:t>
      </w:r>
    </w:p>
    <w:p w14:paraId="206FF28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iangles to find angle sums of polygons; this could be explored algebraically as an investigation.</w:t>
      </w:r>
    </w:p>
    <w:p w14:paraId="01B74D02" w14:textId="77777777" w:rsidR="0094143A" w:rsidRPr="00954152" w:rsidRDefault="0094143A" w:rsidP="0094143A">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14:paraId="0DA04CA6" w14:textId="77777777" w:rsidTr="00C04EFA">
        <w:tc>
          <w:tcPr>
            <w:tcW w:w="3867" w:type="pct"/>
            <w:shd w:val="clear" w:color="auto" w:fill="8DB3E2" w:themeFill="text2" w:themeFillTint="66"/>
            <w:vAlign w:val="center"/>
          </w:tcPr>
          <w:p w14:paraId="7011E8CA" w14:textId="77777777" w:rsidR="0094143A" w:rsidRPr="00954152" w:rsidRDefault="0094143A" w:rsidP="00C04EFA">
            <w:pPr>
              <w:spacing w:line="276" w:lineRule="auto"/>
              <w:rPr>
                <w:rFonts w:ascii="Verdana" w:hAnsi="Verdana"/>
                <w:b/>
                <w:color w:val="0F243E" w:themeColor="text2" w:themeShade="80"/>
                <w:szCs w:val="24"/>
              </w:rPr>
            </w:pPr>
            <w:bookmarkStart w:id="77" w:name="HUnit5b"/>
            <w:r w:rsidRPr="00954152">
              <w:rPr>
                <w:rFonts w:ascii="Verdana" w:hAnsi="Verdana"/>
                <w:b/>
                <w:color w:val="0F243E" w:themeColor="text2" w:themeShade="80"/>
                <w:szCs w:val="24"/>
              </w:rPr>
              <w:lastRenderedPageBreak/>
              <w:t xml:space="preserve">5b. Pythagoras’ Theorem and trigonometry </w:t>
            </w:r>
          </w:p>
          <w:p w14:paraId="7A1C8DE2" w14:textId="77777777" w:rsidR="0094143A" w:rsidRPr="00954152" w:rsidRDefault="0094143A" w:rsidP="0032516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25167" w:rsidRPr="00954152">
              <w:rPr>
                <w:rFonts w:ascii="Verdana" w:hAnsi="Verdana"/>
                <w:color w:val="0F243E" w:themeColor="text2" w:themeShade="80"/>
                <w:szCs w:val="24"/>
              </w:rPr>
              <w:t xml:space="preserve">N7, N8, N15, </w:t>
            </w:r>
            <w:r w:rsidRPr="00954152">
              <w:rPr>
                <w:rFonts w:ascii="Verdana" w:hAnsi="Verdana"/>
                <w:color w:val="0F243E" w:themeColor="text2" w:themeShade="80"/>
                <w:szCs w:val="24"/>
              </w:rPr>
              <w:t xml:space="preserve">A4, </w:t>
            </w:r>
            <w:r w:rsidR="00AE03ED">
              <w:rPr>
                <w:rFonts w:ascii="Verdana" w:hAnsi="Verdana"/>
                <w:color w:val="0F243E" w:themeColor="text2" w:themeShade="80"/>
                <w:szCs w:val="24"/>
              </w:rPr>
              <w:t xml:space="preserve">A5, R12, </w:t>
            </w:r>
            <w:r w:rsidRPr="00954152">
              <w:rPr>
                <w:rFonts w:ascii="Verdana" w:hAnsi="Verdana"/>
                <w:color w:val="0F243E" w:themeColor="text2" w:themeShade="80"/>
                <w:szCs w:val="24"/>
              </w:rPr>
              <w:t xml:space="preserve">G6, G20, G21) </w:t>
            </w:r>
            <w:bookmarkEnd w:id="77"/>
          </w:p>
        </w:tc>
        <w:tc>
          <w:tcPr>
            <w:tcW w:w="1133" w:type="pct"/>
            <w:shd w:val="clear" w:color="auto" w:fill="8DB3E2" w:themeFill="text2" w:themeFillTint="66"/>
          </w:tcPr>
          <w:p w14:paraId="347C1BA7"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83D9596"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59A935C6"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B80D2FB" w14:textId="77777777"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282AD029"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Pythagoras’ Theorem in 2D; </w:t>
      </w:r>
    </w:p>
    <w:p w14:paraId="0D807ABB"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ree sides of a triangle, justify if it is right-angled or not; </w:t>
      </w:r>
    </w:p>
    <w:p w14:paraId="14F11680"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the hypotenuse in a right-angled triangle (including decimal lengths and a range of units); </w:t>
      </w:r>
    </w:p>
    <w:p w14:paraId="7FF8F9AC"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shorter side in a right-angled triangle; </w:t>
      </w:r>
    </w:p>
    <w:p w14:paraId="0D8F3F23"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w:t>
      </w: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given pairs of points; </w:t>
      </w:r>
    </w:p>
    <w:p w14:paraId="4B75DABC"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the use of Pythagoras’ Theorem in surd form; </w:t>
      </w:r>
    </w:p>
    <w:p w14:paraId="035540E8"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use and recall the trigonometric ratios sine, cosine and tan, and apply them to find angles and lengths in general triangles in 2D figures;</w:t>
      </w:r>
    </w:p>
    <w:p w14:paraId="78A7B941"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trigonometric ratios to solve 2D problems; </w:t>
      </w:r>
    </w:p>
    <w:p w14:paraId="557ADC90"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gles of elevation and depression; </w:t>
      </w:r>
    </w:p>
    <w:p w14:paraId="656C6B15" w14:textId="77777777"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know the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w:t>
      </w:r>
    </w:p>
    <w:p w14:paraId="0B54FE9E" w14:textId="77777777" w:rsidR="0094143A" w:rsidRPr="00954152" w:rsidRDefault="0094143A" w:rsidP="0094143A">
      <w:pPr>
        <w:spacing w:after="0"/>
        <w:jc w:val="both"/>
        <w:rPr>
          <w:rFonts w:ascii="Verdana" w:hAnsi="Verdana"/>
          <w:color w:val="0F243E" w:themeColor="text2" w:themeShade="80"/>
          <w:sz w:val="20"/>
          <w:szCs w:val="20"/>
        </w:rPr>
      </w:pPr>
    </w:p>
    <w:p w14:paraId="56B89BC9"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33D443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oes 2, 3, 6 give a right-angled triangle?</w:t>
      </w:r>
    </w:p>
    <w:p w14:paraId="606DBAE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Pythagoras’ Theorem and when to use trigonometry.</w:t>
      </w:r>
    </w:p>
    <w:p w14:paraId="6CA91FF7" w14:textId="77777777" w:rsidR="0094143A" w:rsidRPr="00954152" w:rsidRDefault="0094143A" w:rsidP="0094143A">
      <w:pPr>
        <w:spacing w:after="0"/>
        <w:jc w:val="both"/>
        <w:rPr>
          <w:rFonts w:ascii="Verdana" w:hAnsi="Verdana"/>
          <w:color w:val="0F243E" w:themeColor="text2" w:themeShade="80"/>
          <w:sz w:val="20"/>
          <w:szCs w:val="20"/>
        </w:rPr>
      </w:pPr>
    </w:p>
    <w:p w14:paraId="2F3C3FF7"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356EBCAD" w14:textId="77777777" w:rsidR="0094143A" w:rsidRDefault="0094143A" w:rsidP="0094143A">
      <w:pP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Combined triangle problems that involve consecutive application of Pythagora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Theorem or a combination of Pythagoras’ Theorem and the trigonometric ratios. </w:t>
      </w:r>
    </w:p>
    <w:p w14:paraId="7448F96F" w14:textId="77777777" w:rsidR="0094143A" w:rsidRPr="00675894" w:rsidRDefault="0094143A" w:rsidP="00AE03ED">
      <w:pPr>
        <w:pBdr>
          <w:left w:val="single" w:sz="4" w:space="10" w:color="auto"/>
          <w:right w:val="single" w:sz="4" w:space="10" w:color="auto"/>
        </w:pBd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In addition to abstract problem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students should be encouraged to apply Pythagoras’ Theorem and/</w:t>
      </w:r>
      <w:r>
        <w:rPr>
          <w:rFonts w:ascii="Verdana" w:hAnsi="Verdana"/>
          <w:color w:val="0F243E" w:themeColor="text2" w:themeShade="80"/>
          <w:sz w:val="20"/>
          <w:szCs w:val="20"/>
        </w:rPr>
        <w:t xml:space="preserve">or </w:t>
      </w:r>
      <w:r w:rsidRPr="00BE064E">
        <w:rPr>
          <w:rFonts w:ascii="Verdana" w:hAnsi="Verdana"/>
          <w:color w:val="0F243E" w:themeColor="text2" w:themeShade="80"/>
          <w:sz w:val="20"/>
          <w:szCs w:val="20"/>
        </w:rPr>
        <w:t>the trigonometric ratios to real</w:t>
      </w:r>
      <w:r>
        <w:rPr>
          <w:rFonts w:ascii="Verdana" w:hAnsi="Verdana"/>
          <w:color w:val="0F243E" w:themeColor="text2" w:themeShade="80"/>
          <w:sz w:val="20"/>
          <w:szCs w:val="20"/>
        </w:rPr>
        <w:t>-</w:t>
      </w:r>
      <w:r w:rsidRPr="00BE064E">
        <w:rPr>
          <w:rFonts w:ascii="Verdana" w:hAnsi="Verdana"/>
          <w:color w:val="0F243E" w:themeColor="text2" w:themeShade="80"/>
          <w:sz w:val="20"/>
          <w:szCs w:val="20"/>
        </w:rPr>
        <w:t>life scenarios that require them to evaluate whether their answer fulfils certain criteria</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BE064E">
        <w:rPr>
          <w:rFonts w:ascii="Verdana" w:hAnsi="Verdana"/>
          <w:color w:val="0F243E" w:themeColor="text2" w:themeShade="80"/>
          <w:sz w:val="20"/>
          <w:szCs w:val="20"/>
        </w:rPr>
        <w:t>.</w:t>
      </w:r>
      <w:r>
        <w:rPr>
          <w:rFonts w:ascii="Verdana" w:hAnsi="Verdana"/>
          <w:color w:val="0F243E" w:themeColor="text2" w:themeShade="80"/>
          <w:sz w:val="20"/>
          <w:szCs w:val="20"/>
        </w:rPr>
        <w:t>g</w:t>
      </w:r>
      <w:r w:rsidRPr="00BE064E">
        <w:rPr>
          <w:rFonts w:ascii="Verdana" w:hAnsi="Verdana"/>
          <w:color w:val="0F243E" w:themeColor="text2" w:themeShade="80"/>
          <w:sz w:val="20"/>
          <w:szCs w:val="20"/>
        </w:rPr>
        <w:t>. the angle of elevation of 6.5</w:t>
      </w:r>
      <w:r>
        <w:rPr>
          <w:rFonts w:ascii="Verdana" w:hAnsi="Verdana"/>
          <w:color w:val="0F243E" w:themeColor="text2" w:themeShade="80"/>
          <w:sz w:val="20"/>
          <w:szCs w:val="20"/>
        </w:rPr>
        <w:t xml:space="preserve"> </w:t>
      </w:r>
      <w:r w:rsidRPr="00BE064E">
        <w:rPr>
          <w:rFonts w:ascii="Verdana" w:hAnsi="Verdana"/>
          <w:color w:val="0F243E" w:themeColor="text2" w:themeShade="80"/>
          <w:sz w:val="20"/>
          <w:szCs w:val="20"/>
        </w:rPr>
        <w:t>m ladder cannot exceed 65</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hat is the greatest height it can reach? </w:t>
      </w:r>
      <w:r w:rsidR="00AE03ED">
        <w:rPr>
          <w:rFonts w:ascii="Verdana" w:hAnsi="Verdana"/>
          <w:color w:val="0F243E" w:themeColor="text2" w:themeShade="80"/>
          <w:sz w:val="20"/>
          <w:szCs w:val="20"/>
        </w:rPr>
        <w:t>Rounding skills will be important here when justifying their findings.</w:t>
      </w:r>
    </w:p>
    <w:p w14:paraId="2E960732" w14:textId="77777777" w:rsidR="0094143A" w:rsidRPr="00954152" w:rsidRDefault="0094143A" w:rsidP="0094143A">
      <w:pPr>
        <w:spacing w:after="0"/>
        <w:jc w:val="both"/>
        <w:rPr>
          <w:rFonts w:ascii="Verdana" w:hAnsi="Verdana"/>
          <w:b/>
          <w:color w:val="0F243E" w:themeColor="text2" w:themeShade="80"/>
          <w:sz w:val="20"/>
          <w:szCs w:val="20"/>
        </w:rPr>
      </w:pPr>
    </w:p>
    <w:p w14:paraId="4C9EC3FB"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1D1649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s may be displayed on a calculator in surd form. </w:t>
      </w:r>
    </w:p>
    <w:p w14:paraId="590C46E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uare root their final answer, or round their answer prematurely.</w:t>
      </w:r>
    </w:p>
    <w:p w14:paraId="4709BEAD" w14:textId="77777777" w:rsidR="0094143A" w:rsidRPr="00954152" w:rsidRDefault="0094143A" w:rsidP="0094143A">
      <w:pPr>
        <w:spacing w:after="0"/>
        <w:jc w:val="both"/>
        <w:rPr>
          <w:rFonts w:ascii="Verdana" w:hAnsi="Verdana"/>
          <w:b/>
          <w:color w:val="0F243E" w:themeColor="text2" w:themeShade="80"/>
          <w:sz w:val="20"/>
          <w:szCs w:val="20"/>
        </w:rPr>
      </w:pPr>
    </w:p>
    <w:p w14:paraId="5BE4D5C0"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4E91DF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p>
    <w:p w14:paraId="2E2F3FD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 the squares on the three sides will help when deriving the rule.</w:t>
      </w:r>
    </w:p>
    <w:p w14:paraId="65B0A3B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p>
    <w:p w14:paraId="4485C5C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p>
    <w:p w14:paraId="5B01276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o find in right-angled triangles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use triangles with angles of 30°, 45° and 60°. </w:t>
      </w:r>
    </w:p>
    <w:p w14:paraId="5651788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uitable mnemonic to remember SOHCAHTOA. </w:t>
      </w:r>
    </w:p>
    <w:p w14:paraId="0E89B24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ythagoras’ Theorem and trigonometry together.</w:t>
      </w:r>
    </w:p>
    <w:p w14:paraId="53892276" w14:textId="77777777" w:rsidR="0094143A" w:rsidRPr="00954152" w:rsidRDefault="0094143A" w:rsidP="0094143A">
      <w:pPr>
        <w:spacing w:after="0"/>
        <w:jc w:val="both"/>
        <w:rPr>
          <w:rFonts w:ascii="Verdana" w:hAnsi="Verdana"/>
          <w:color w:val="0F243E" w:themeColor="text2" w:themeShade="80"/>
          <w:sz w:val="20"/>
          <w:szCs w:val="20"/>
        </w:rPr>
      </w:pPr>
    </w:p>
    <w:p w14:paraId="4EFBEC72" w14:textId="77777777" w:rsidR="0094143A" w:rsidRPr="00954152" w:rsidRDefault="0094143A" w:rsidP="0094143A">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94143A" w:rsidRPr="00954152" w14:paraId="7DC5F3C5" w14:textId="77777777" w:rsidTr="00C04EFA">
        <w:trPr>
          <w:trHeight w:val="880"/>
        </w:trPr>
        <w:tc>
          <w:tcPr>
            <w:tcW w:w="5000" w:type="pct"/>
            <w:shd w:val="clear" w:color="auto" w:fill="0F243E" w:themeFill="text2" w:themeFillShade="80"/>
            <w:vAlign w:val="center"/>
          </w:tcPr>
          <w:p w14:paraId="31AABA9D" w14:textId="77777777" w:rsidR="0094143A" w:rsidRPr="00954152" w:rsidRDefault="0094143A" w:rsidP="00C04EFA">
            <w:pPr>
              <w:spacing w:line="276" w:lineRule="auto"/>
              <w:rPr>
                <w:rFonts w:ascii="Verdana" w:hAnsi="Verdana"/>
              </w:rPr>
            </w:pPr>
            <w:bookmarkStart w:id="78" w:name="HUnit6"/>
            <w:r w:rsidRPr="00954152">
              <w:rPr>
                <w:rFonts w:ascii="Verdana" w:hAnsi="Verdana"/>
                <w:b/>
                <w:color w:val="FFFFFF" w:themeColor="background1"/>
              </w:rPr>
              <w:lastRenderedPageBreak/>
              <w:t>UNIT 6: Real-life and algebraic linear graphs, quadratic and cubic graphs, the equation of a circle, plus rates of change and area under graphs made from straight lines</w:t>
            </w:r>
            <w:bookmarkEnd w:id="78"/>
          </w:p>
        </w:tc>
      </w:tr>
    </w:tbl>
    <w:p w14:paraId="2E25CB7F"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7AFC9595"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7037C26"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6BBEA3E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14:paraId="0BA3D16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plot graphs of equations that correspond to straight-line graphs in the coordinate plane; </w:t>
      </w:r>
      <w:r w:rsidRPr="00954152">
        <w:rPr>
          <w:rFonts w:ascii="Verdana" w:eastAsia="Times New Roman" w:hAnsi="Verdana" w:cs="Times New Roman"/>
          <w:color w:val="0F243E" w:themeColor="text2" w:themeShade="80"/>
          <w:sz w:val="20"/>
          <w:szCs w:val="20"/>
          <w:u w:val="single"/>
          <w:lang w:eastAsia="en-GB"/>
        </w:rPr>
        <w:t xml:space="preserve">use the form </w:t>
      </w:r>
      <w:r w:rsidRPr="00954152">
        <w:rPr>
          <w:rFonts w:ascii="Times New Roman" w:hAnsi="Times New Roman" w:cs="Times New Roman"/>
          <w:i/>
          <w:color w:val="0F243E" w:themeColor="text2" w:themeShade="80"/>
          <w:sz w:val="24"/>
          <w:szCs w:val="24"/>
          <w:u w:val="single"/>
        </w:rPr>
        <w:t>y</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mx</w:t>
      </w:r>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c</w:t>
      </w:r>
      <w:r w:rsidRPr="00954152">
        <w:rPr>
          <w:rFonts w:ascii="Verdana" w:hAnsi="Verdana"/>
          <w:color w:val="0F243E" w:themeColor="text2" w:themeShade="80"/>
          <w:sz w:val="20"/>
          <w:szCs w:val="20"/>
          <w:u w:val="single"/>
        </w:rPr>
        <w:t xml:space="preserve"> </w:t>
      </w:r>
      <w:r w:rsidRPr="00954152">
        <w:rPr>
          <w:rFonts w:ascii="Verdana" w:eastAsia="Times New Roman" w:hAnsi="Verdana" w:cs="Times New Roman"/>
          <w:color w:val="0F243E" w:themeColor="text2" w:themeShade="80"/>
          <w:sz w:val="20"/>
          <w:szCs w:val="20"/>
          <w:u w:val="single"/>
          <w:lang w:eastAsia="en-GB"/>
        </w:rPr>
        <w:t>to identify paralle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erpendicular lin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14:paraId="26A544A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14:paraId="2D473AD2"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 xml:space="preserve"> …</w:t>
      </w:r>
    </w:p>
    <w:p w14:paraId="20A84BB4"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w14:anchorId="14FFD9CA">
          <v:shape id="_x0000_i1085" type="#_x0000_t75" style="width:28.5pt;height:28.5pt" o:ole="">
            <v:imagedata r:id="rId86" o:title=""/>
          </v:shape>
          <o:OLEObject Type="Embed" ProgID="Equation.DSMT4" ShapeID="_x0000_i1085" DrawAspect="Content" ObjectID="_1820655552" r:id="rId129"/>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p>
    <w:p w14:paraId="736D01D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plot and interpret … graphs of non-standard functions in real contexts to find approximate solutions to problems such as simple kinematic problems involving distance, speed and acceleration</w:t>
      </w:r>
    </w:p>
    <w:p w14:paraId="37EBAF6E" w14:textId="77777777"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b/>
        <w:t>calculate or estimate gradients of graphs and areas under graphs (including quadratic and non-linear graphs) and interpret results in cases such as distance–time graphs, velocity–time graphs … (this does not include calculus)</w:t>
      </w:r>
    </w:p>
    <w:p w14:paraId="67B5D637" w14:textId="77777777"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6 </w:t>
      </w:r>
      <w:r w:rsidRPr="00954152">
        <w:rPr>
          <w:rFonts w:ascii="Verdana" w:eastAsia="Times New Roman" w:hAnsi="Verdana" w:cs="Times New Roman"/>
          <w:b/>
          <w:color w:val="0F243E" w:themeColor="text2" w:themeShade="80"/>
          <w:sz w:val="20"/>
          <w:szCs w:val="20"/>
          <w:lang w:eastAsia="en-GB"/>
        </w:rPr>
        <w:tab/>
        <w:t>recognise and use the equation of a circle with centre at the origin; find the equation of a tangent to a circle at a given point</w:t>
      </w:r>
    </w:p>
    <w:p w14:paraId="45E7F23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solve linear equations in one unknown …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14:paraId="6E4419F2" w14:textId="77777777"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8</w:t>
      </w:r>
      <w:r>
        <w:rPr>
          <w:rFonts w:ascii="Verdana" w:eastAsia="Times New Roman" w:hAnsi="Verdana" w:cs="Times New Roman"/>
          <w:color w:val="0F243E" w:themeColor="text2" w:themeShade="80"/>
          <w:sz w:val="20"/>
          <w:szCs w:val="20"/>
          <w:lang w:eastAsia="en-GB"/>
        </w:rPr>
        <w:tab/>
        <w:t>s</w:t>
      </w:r>
      <w:r w:rsidRPr="00781CA6">
        <w:rPr>
          <w:rFonts w:ascii="Verdana" w:eastAsia="Times New Roman" w:hAnsi="Verdana" w:cs="Times New Roman"/>
          <w:color w:val="0F243E" w:themeColor="text2" w:themeShade="80"/>
          <w:sz w:val="20"/>
          <w:szCs w:val="20"/>
          <w:lang w:eastAsia="en-GB"/>
        </w:rPr>
        <w:t>olve quadratic equations (</w:t>
      </w:r>
      <w:r w:rsidRPr="00781CA6">
        <w:rPr>
          <w:rFonts w:ascii="Verdana" w:eastAsia="Times New Roman" w:hAnsi="Verdana" w:cs="Times New Roman"/>
          <w:b/>
          <w:bCs/>
          <w:color w:val="0F243E" w:themeColor="text2" w:themeShade="80"/>
          <w:sz w:val="20"/>
          <w:szCs w:val="20"/>
          <w:lang w:eastAsia="en-GB"/>
        </w:rPr>
        <w:t>including those that require rearrangement</w:t>
      </w:r>
      <w:r w:rsidRPr="00781CA6">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781CA6">
        <w:rPr>
          <w:rFonts w:ascii="Verdana" w:eastAsia="Times New Roman" w:hAnsi="Verdana" w:cs="Times New Roman"/>
          <w:color w:val="0F243E" w:themeColor="text2" w:themeShade="80"/>
          <w:sz w:val="20"/>
          <w:szCs w:val="20"/>
          <w:lang w:eastAsia="en-GB"/>
        </w:rPr>
        <w:t xml:space="preserve">algebraically by factorising, </w:t>
      </w:r>
      <w:r w:rsidRPr="00781CA6">
        <w:rPr>
          <w:rFonts w:ascii="Verdana" w:eastAsia="Times New Roman" w:hAnsi="Verdana" w:cs="Times New Roman"/>
          <w:b/>
          <w:bCs/>
          <w:color w:val="0F243E" w:themeColor="text2" w:themeShade="80"/>
          <w:sz w:val="20"/>
          <w:szCs w:val="20"/>
          <w:lang w:eastAsia="en-GB"/>
        </w:rPr>
        <w:t>by completing the square and by using the</w:t>
      </w:r>
      <w:r>
        <w:rPr>
          <w:rFonts w:ascii="Verdana" w:eastAsia="Times New Roman" w:hAnsi="Verdana" w:cs="Times New Roman"/>
          <w:b/>
          <w:bCs/>
          <w:color w:val="0F243E" w:themeColor="text2" w:themeShade="80"/>
          <w:sz w:val="20"/>
          <w:szCs w:val="20"/>
          <w:lang w:eastAsia="en-GB"/>
        </w:rPr>
        <w:t xml:space="preserve"> </w:t>
      </w:r>
      <w:r w:rsidRPr="00781CA6">
        <w:rPr>
          <w:rFonts w:ascii="Verdana" w:eastAsia="Times New Roman" w:hAnsi="Verdana" w:cs="Times New Roman"/>
          <w:b/>
          <w:bCs/>
          <w:color w:val="0F243E" w:themeColor="text2" w:themeShade="80"/>
          <w:sz w:val="20"/>
          <w:szCs w:val="20"/>
          <w:lang w:eastAsia="en-GB"/>
        </w:rPr>
        <w:t>quadratic formula</w:t>
      </w:r>
      <w:r w:rsidRPr="00781CA6">
        <w:rPr>
          <w:rFonts w:ascii="Verdana" w:eastAsia="Times New Roman" w:hAnsi="Verdana" w:cs="Times New Roman"/>
          <w:color w:val="0F243E" w:themeColor="text2" w:themeShade="80"/>
          <w:sz w:val="20"/>
          <w:szCs w:val="20"/>
          <w:lang w:eastAsia="en-GB"/>
        </w:rPr>
        <w:t>; find approximate solutions using a graph</w:t>
      </w:r>
    </w:p>
    <w:p w14:paraId="45A43D5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48D1358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 proportion, including graphical … representations</w:t>
      </w:r>
    </w:p>
    <w:p w14:paraId="1D0035F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use compound units such as speed, … unit pricing, …</w:t>
      </w:r>
    </w:p>
    <w:p w14:paraId="2C242DF6" w14:textId="77777777"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4</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14:paraId="0304044C"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4C25877D"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6CBA2D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identify coordinates of given points in the first quadrant or all four quadrants.</w:t>
      </w:r>
    </w:p>
    <w:p w14:paraId="5D343B6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Pythagoras’ Theorem and calculate the area of compound shapes. </w:t>
      </w:r>
    </w:p>
    <w:p w14:paraId="37D7919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and draw conversion graphs for these units. </w:t>
      </w:r>
    </w:p>
    <w:p w14:paraId="63F9506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use function machines and inverse operations.</w:t>
      </w:r>
    </w:p>
    <w:p w14:paraId="6E8D831C" w14:textId="77777777" w:rsidR="0094143A" w:rsidRPr="00954152" w:rsidRDefault="0094143A" w:rsidP="0094143A">
      <w:pPr>
        <w:spacing w:after="0"/>
        <w:jc w:val="both"/>
        <w:rPr>
          <w:rFonts w:ascii="Verdana" w:hAnsi="Verdana"/>
          <w:color w:val="0F243E" w:themeColor="text2" w:themeShade="80"/>
          <w:sz w:val="20"/>
          <w:szCs w:val="20"/>
        </w:rPr>
      </w:pPr>
    </w:p>
    <w:p w14:paraId="45EBBC43"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FA2302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ordinate, axes, 3D, Pythagoras, graph, speed, distance, time, velocity, quadratic, solution, root, function, linear, circle, cubic, approximate, gradient, perpendicular, parallel, equation</w:t>
      </w:r>
    </w:p>
    <w:p w14:paraId="0C1F2663" w14:textId="77777777" w:rsidR="0094143A" w:rsidRPr="00954152" w:rsidRDefault="0094143A" w:rsidP="0094143A">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14:paraId="26F6CB7A" w14:textId="77777777" w:rsidTr="00C04EFA">
        <w:tc>
          <w:tcPr>
            <w:tcW w:w="3939" w:type="pct"/>
            <w:shd w:val="clear" w:color="auto" w:fill="8DB3E2" w:themeFill="text2" w:themeFillTint="66"/>
            <w:vAlign w:val="center"/>
          </w:tcPr>
          <w:p w14:paraId="22105725" w14:textId="77777777" w:rsidR="0094143A" w:rsidRPr="00954152" w:rsidRDefault="0094143A" w:rsidP="00C04EFA">
            <w:pPr>
              <w:spacing w:line="276" w:lineRule="auto"/>
              <w:rPr>
                <w:rFonts w:ascii="Verdana" w:hAnsi="Verdana"/>
                <w:b/>
                <w:color w:val="0F243E" w:themeColor="text2" w:themeShade="80"/>
                <w:szCs w:val="24"/>
              </w:rPr>
            </w:pPr>
            <w:bookmarkStart w:id="79" w:name="HUnit6a"/>
            <w:r w:rsidRPr="00954152">
              <w:rPr>
                <w:rFonts w:ascii="Verdana" w:hAnsi="Verdana"/>
                <w:b/>
                <w:color w:val="0F243E" w:themeColor="text2" w:themeShade="80"/>
                <w:szCs w:val="24"/>
              </w:rPr>
              <w:lastRenderedPageBreak/>
              <w:t xml:space="preserve">6a. Graphs: the basics and real-life graphs </w:t>
            </w:r>
          </w:p>
          <w:p w14:paraId="67EBDC3D" w14:textId="77777777" w:rsidR="0094143A" w:rsidRPr="00954152" w:rsidRDefault="0094143A" w:rsidP="00AE03E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3, A8, </w:t>
            </w:r>
            <w:r w:rsidR="001446EF">
              <w:rPr>
                <w:rFonts w:ascii="Verdana" w:hAnsi="Verdana"/>
                <w:color w:val="0F243E" w:themeColor="text2" w:themeShade="80"/>
                <w:szCs w:val="24"/>
              </w:rPr>
              <w:t xml:space="preserve">A9, </w:t>
            </w:r>
            <w:r w:rsidRPr="00954152">
              <w:rPr>
                <w:rFonts w:ascii="Verdana" w:hAnsi="Verdana"/>
                <w:color w:val="0F243E" w:themeColor="text2" w:themeShade="80"/>
                <w:szCs w:val="24"/>
              </w:rPr>
              <w:t>A10, A14, A15, R1, R11)</w:t>
            </w:r>
            <w:bookmarkEnd w:id="79"/>
          </w:p>
        </w:tc>
        <w:tc>
          <w:tcPr>
            <w:tcW w:w="1061" w:type="pct"/>
            <w:shd w:val="clear" w:color="auto" w:fill="8DB3E2" w:themeFill="text2" w:themeFillTint="66"/>
          </w:tcPr>
          <w:p w14:paraId="5E6CFA08"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5C0F800"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64E8D8FD"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3D961A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558484FB"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plot points in all four quadrants;</w:t>
      </w:r>
    </w:p>
    <w:p w14:paraId="57EE834C"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interpret straight-line graphs for real-life situations, including ready reckoner graphs, conversion graphs, fuel bills, fixed charge and cost per item;</w:t>
      </w:r>
    </w:p>
    <w:p w14:paraId="742FECF2"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distance–time and velocity–time graphs; </w:t>
      </w:r>
    </w:p>
    <w:p w14:paraId="6DA20728"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raphs to calculate various measures (of individual sections), including: unit price (gradient), average speed, distance, time, acceleration; including using enclosed areas by counting squares or using areas of trapezia, rectangles and triangles; </w:t>
      </w:r>
    </w:p>
    <w:p w14:paraId="7BF9847C"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with a diagram given and coordinates; </w:t>
      </w:r>
    </w:p>
    <w:p w14:paraId="2E5C8C19"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from coordinates; </w:t>
      </w:r>
    </w:p>
    <w:p w14:paraId="2F776915"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given the coordinates of the end points; </w:t>
      </w:r>
    </w:p>
    <w:p w14:paraId="130727D8"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points identified by geometrical information. </w:t>
      </w:r>
    </w:p>
    <w:p w14:paraId="14903B73" w14:textId="77777777" w:rsidR="0094143A" w:rsidRDefault="0094143A" w:rsidP="0094143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two given points. </w:t>
      </w:r>
    </w:p>
    <w:p w14:paraId="7C45642B"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0D20CB12"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E1B385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 description of a journey into a distance–time or speed–time graph.</w:t>
      </w:r>
    </w:p>
    <w:p w14:paraId="354D7AC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various measures given a graph.</w:t>
      </w:r>
    </w:p>
    <w:p w14:paraId="786B48C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 end point of a line segment given one coordinate and its midpoint.</w:t>
      </w:r>
    </w:p>
    <w:p w14:paraId="46D4E8FE" w14:textId="77777777" w:rsidR="0094143A" w:rsidRPr="00954152" w:rsidRDefault="0094143A" w:rsidP="0094143A">
      <w:pPr>
        <w:spacing w:after="0"/>
        <w:jc w:val="both"/>
        <w:rPr>
          <w:rFonts w:ascii="Verdana" w:hAnsi="Verdana"/>
          <w:color w:val="0F243E" w:themeColor="text2" w:themeShade="80"/>
          <w:sz w:val="20"/>
          <w:szCs w:val="20"/>
        </w:rPr>
      </w:pPr>
    </w:p>
    <w:p w14:paraId="70FB3050"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6F79574F" w14:textId="77777777"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olor w:val="0F243E" w:themeColor="text2" w:themeShade="80"/>
          <w:sz w:val="20"/>
          <w:szCs w:val="20"/>
        </w:rPr>
        <w:t>Speed/distance graphs can provide opportunities for interpreting non-mathematical problems as a sequence of mathematical processes, whilst also</w:t>
      </w:r>
      <w:r>
        <w:rPr>
          <w:rFonts w:ascii="Verdana" w:hAnsi="Verdana" w:cs="Verdana"/>
          <w:color w:val="0F243E" w:themeColor="text2" w:themeShade="80"/>
          <w:sz w:val="20"/>
          <w:szCs w:val="20"/>
        </w:rPr>
        <w:t xml:space="preserve"> requiring students to justify their reasons why one vehicle is faster than another.</w:t>
      </w:r>
    </w:p>
    <w:p w14:paraId="1D17616B" w14:textId="77777777"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Calculating the length of a line segment provides links with other areas of mathematics.</w:t>
      </w:r>
    </w:p>
    <w:p w14:paraId="2501191E" w14:textId="77777777" w:rsidR="0094143A" w:rsidRDefault="0094143A" w:rsidP="0094143A">
      <w:pPr>
        <w:spacing w:after="0"/>
        <w:rPr>
          <w:rFonts w:ascii="Verdana" w:hAnsi="Verdana"/>
          <w:b/>
          <w:color w:val="0F243E" w:themeColor="text2" w:themeShade="80"/>
          <w:sz w:val="20"/>
          <w:szCs w:val="20"/>
        </w:rPr>
      </w:pPr>
    </w:p>
    <w:p w14:paraId="362D662C"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06B56A66"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Where line segments cross the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axis, finding midpoints and lengths of segments is particularly challenging as students have to deal with negative numbers. </w:t>
      </w:r>
    </w:p>
    <w:p w14:paraId="78BF784F" w14:textId="77777777" w:rsidR="0094143A" w:rsidRPr="00954152" w:rsidRDefault="0094143A" w:rsidP="0094143A">
      <w:pPr>
        <w:spacing w:after="0"/>
        <w:jc w:val="both"/>
        <w:rPr>
          <w:rFonts w:ascii="Verdana" w:hAnsi="Verdana"/>
          <w:color w:val="0F243E"/>
          <w:sz w:val="20"/>
          <w:szCs w:val="20"/>
        </w:rPr>
      </w:pPr>
    </w:p>
    <w:p w14:paraId="647763CF"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33CF8CE"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Careful annotation should be encouraged: it is good practice to label the axes and check that students understand the scales.</w:t>
      </w:r>
    </w:p>
    <w:p w14:paraId="6521D34C"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Use various measures in the distance–time and velocity–time graphs, including miles, kilometres, seconds, and hours, and include large numbers in standard form.</w:t>
      </w:r>
    </w:p>
    <w:p w14:paraId="5DB3E9FE"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sure that you include axes with negative values to represent, for example, time before present time, temperature or depth below sea level.</w:t>
      </w:r>
    </w:p>
    <w:p w14:paraId="5A2497E1"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Metric-to-imperial measures are not specifically included in the programme of study, but it is a useful skill and ideal for conversion graphs.</w:t>
      </w:r>
    </w:p>
    <w:p w14:paraId="48E36E13"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mphasise that velocity has a direction.</w:t>
      </w:r>
    </w:p>
    <w:p w14:paraId="5802B8DA"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Coordinates in 3D can be used to extend students.</w:t>
      </w:r>
    </w:p>
    <w:p w14:paraId="7B7A56E3" w14:textId="77777777" w:rsidR="0094143A" w:rsidRPr="00954152" w:rsidRDefault="0094143A" w:rsidP="0094143A">
      <w:pPr>
        <w:spacing w:after="0"/>
        <w:jc w:val="both"/>
        <w:rPr>
          <w:rFonts w:ascii="Verdana" w:hAnsi="Verdana"/>
          <w:color w:val="0F243E" w:themeColor="text2" w:themeShade="80"/>
          <w:sz w:val="20"/>
          <w:szCs w:val="20"/>
        </w:rPr>
      </w:pPr>
    </w:p>
    <w:p w14:paraId="1F643E8C" w14:textId="77777777"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14:paraId="3B64E176" w14:textId="77777777" w:rsidTr="00C04EFA">
        <w:tc>
          <w:tcPr>
            <w:tcW w:w="3939" w:type="pct"/>
            <w:shd w:val="clear" w:color="auto" w:fill="8DB3E2" w:themeFill="text2" w:themeFillTint="66"/>
            <w:vAlign w:val="center"/>
          </w:tcPr>
          <w:p w14:paraId="63C052E7" w14:textId="77777777" w:rsidR="0094143A" w:rsidRPr="00954152" w:rsidRDefault="0094143A" w:rsidP="00C04EFA">
            <w:pPr>
              <w:spacing w:line="276" w:lineRule="auto"/>
              <w:rPr>
                <w:rFonts w:ascii="Verdana" w:hAnsi="Verdana"/>
                <w:b/>
                <w:color w:val="0F243E" w:themeColor="text2" w:themeShade="80"/>
                <w:szCs w:val="24"/>
              </w:rPr>
            </w:pPr>
            <w:bookmarkStart w:id="80" w:name="HUnit6b"/>
            <w:r w:rsidRPr="00954152">
              <w:rPr>
                <w:rFonts w:ascii="Verdana" w:hAnsi="Verdana"/>
                <w:b/>
                <w:color w:val="0F243E" w:themeColor="text2" w:themeShade="80"/>
                <w:szCs w:val="24"/>
              </w:rPr>
              <w:lastRenderedPageBreak/>
              <w:t>6b. Linear graphs and coordinate geometry</w:t>
            </w:r>
          </w:p>
          <w:p w14:paraId="64396426" w14:textId="77777777" w:rsidR="0094143A" w:rsidRPr="00954152" w:rsidRDefault="0094143A" w:rsidP="001446E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9, A10, A12, A17, R</w:t>
            </w:r>
            <w:r w:rsidR="001446EF">
              <w:rPr>
                <w:rFonts w:ascii="Verdana" w:hAnsi="Verdana"/>
                <w:color w:val="0F243E" w:themeColor="text2" w:themeShade="80"/>
                <w:szCs w:val="24"/>
              </w:rPr>
              <w:t>10</w:t>
            </w:r>
            <w:r w:rsidRPr="00954152">
              <w:rPr>
                <w:rFonts w:ascii="Verdana" w:hAnsi="Verdana"/>
                <w:color w:val="0F243E" w:themeColor="text2" w:themeShade="80"/>
                <w:szCs w:val="24"/>
              </w:rPr>
              <w:t>, R1</w:t>
            </w:r>
            <w:r w:rsidR="001446EF">
              <w:rPr>
                <w:rFonts w:ascii="Verdana" w:hAnsi="Verdana"/>
                <w:color w:val="0F243E" w:themeColor="text2" w:themeShade="80"/>
                <w:szCs w:val="24"/>
              </w:rPr>
              <w:t>4</w:t>
            </w:r>
            <w:r w:rsidRPr="00954152">
              <w:rPr>
                <w:rFonts w:ascii="Verdana" w:hAnsi="Verdana"/>
                <w:color w:val="0F243E" w:themeColor="text2" w:themeShade="80"/>
                <w:szCs w:val="24"/>
              </w:rPr>
              <w:t>)</w:t>
            </w:r>
            <w:bookmarkEnd w:id="80"/>
          </w:p>
        </w:tc>
        <w:tc>
          <w:tcPr>
            <w:tcW w:w="1061" w:type="pct"/>
            <w:shd w:val="clear" w:color="auto" w:fill="8DB3E2" w:themeFill="text2" w:themeFillTint="66"/>
          </w:tcPr>
          <w:p w14:paraId="08C3E5CB"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E534402"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7-9</w:t>
            </w:r>
            <w:r w:rsidRPr="00954152">
              <w:rPr>
                <w:rFonts w:ascii="Verdana" w:hAnsi="Verdana"/>
                <w:color w:val="0F243E" w:themeColor="text2" w:themeShade="80"/>
                <w:szCs w:val="24"/>
              </w:rPr>
              <w:t xml:space="preserve"> hours</w:t>
            </w:r>
          </w:p>
        </w:tc>
      </w:tr>
    </w:tbl>
    <w:p w14:paraId="282A3274"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5DE43A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6AD69B16"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drawing and recognising lines parallel to axes, plu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46087C06"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of a line segment; </w:t>
      </w:r>
    </w:p>
    <w:p w14:paraId="4E8AD4B6"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correspond to straight-line graphs in the coordinate plane; </w:t>
      </w:r>
    </w:p>
    <w:p w14:paraId="3F0F1E7D"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of a linear graph given by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14:paraId="4211691E"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14:paraId="30FA7738"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pacing w:val="-6"/>
          <w:sz w:val="20"/>
          <w:szCs w:val="20"/>
        </w:rPr>
      </w:pPr>
      <w:r w:rsidRPr="00954152">
        <w:rPr>
          <w:rFonts w:ascii="Verdana" w:hAnsi="Verdana"/>
          <w:color w:val="0F243E" w:themeColor="text2" w:themeShade="80"/>
          <w:spacing w:val="-6"/>
          <w:sz w:val="20"/>
          <w:szCs w:val="20"/>
        </w:rPr>
        <w:t xml:space="preserve">Plot and draw graphs of straight lines of the form </w:t>
      </w:r>
      <w:r w:rsidRPr="00954152">
        <w:rPr>
          <w:rFonts w:ascii="Times New Roman" w:hAnsi="Times New Roman" w:cs="Times New Roman"/>
          <w:i/>
          <w:color w:val="0F243E" w:themeColor="text2" w:themeShade="80"/>
          <w:spacing w:val="-6"/>
          <w:sz w:val="24"/>
          <w:szCs w:val="24"/>
        </w:rPr>
        <w:t>y</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mx</w:t>
      </w:r>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c</w:t>
      </w:r>
      <w:r w:rsidRPr="00954152">
        <w:rPr>
          <w:rFonts w:ascii="Verdana" w:hAnsi="Verdana"/>
          <w:color w:val="0F243E" w:themeColor="text2" w:themeShade="80"/>
          <w:spacing w:val="-6"/>
          <w:sz w:val="20"/>
          <w:szCs w:val="20"/>
        </w:rPr>
        <w:t xml:space="preserve"> with and without a table of values; </w:t>
      </w:r>
    </w:p>
    <w:p w14:paraId="13BC7896"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linear function, using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i.e. without a table of values); </w:t>
      </w:r>
    </w:p>
    <w:p w14:paraId="406AD2C8"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one point with a given gradient; </w:t>
      </w:r>
    </w:p>
    <w:p w14:paraId="5D2516A6"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gradient from an equation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14:paraId="72E2CFE5"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14:paraId="024E6C1F"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in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14:paraId="15969258"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information presented in a range of linear graphs: </w:t>
      </w:r>
    </w:p>
    <w:p w14:paraId="4C78EC79" w14:textId="77777777"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radients to interpret how one variable changes in relation to another;</w:t>
      </w:r>
    </w:p>
    <w:p w14:paraId="5614B8C5" w14:textId="77777777"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p>
    <w:p w14:paraId="74013D19" w14:textId="77777777"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graph;</w:t>
      </w:r>
    </w:p>
    <w:p w14:paraId="6E91D89F" w14:textId="77777777"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line of best fit (scatter graphs) to model the relationship between quantities;</w:t>
      </w:r>
    </w:p>
    <w:p w14:paraId="6C30455E"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ore the gradients of parallel lines and lines perpendicular to each other; </w:t>
      </w:r>
    </w:p>
    <w:p w14:paraId="12E21FDC"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a straight-line graph and generate equations of lines parallel and perpendicular to the given line; </w:t>
      </w:r>
    </w:p>
    <w:p w14:paraId="07ED0661"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fact that whe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is the equation of a straight line, then the gradient of a line parallel to it will have a gradient of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and a line perpendicular to this line will have a gradient of </w:t>
      </w:r>
      <w:r w:rsidRPr="00954152">
        <w:rPr>
          <w:rFonts w:ascii="Verdana" w:hAnsi="Verdana"/>
          <w:color w:val="0F243E" w:themeColor="text2" w:themeShade="80"/>
          <w:position w:val="-22"/>
          <w:sz w:val="20"/>
          <w:szCs w:val="20"/>
        </w:rPr>
        <w:object w:dxaOrig="420" w:dyaOrig="560" w14:anchorId="3652DAAC">
          <v:shape id="_x0000_i1086" type="#_x0000_t75" style="width:21pt;height:28.5pt" o:ole="">
            <v:imagedata r:id="rId130" o:title=""/>
          </v:shape>
          <o:OLEObject Type="Embed" ProgID="Equation.DSMT4" ShapeID="_x0000_i1086" DrawAspect="Content" ObjectID="_1820655553" r:id="rId131"/>
        </w:object>
      </w:r>
      <w:r w:rsidRPr="00954152">
        <w:rPr>
          <w:rFonts w:ascii="Verdana" w:hAnsi="Verdana"/>
          <w:color w:val="0F243E" w:themeColor="text2" w:themeShade="80"/>
          <w:sz w:val="20"/>
          <w:szCs w:val="20"/>
        </w:rPr>
        <w:t xml:space="preserve">. </w:t>
      </w:r>
    </w:p>
    <w:p w14:paraId="2B1A6758" w14:textId="77777777" w:rsidR="0094143A" w:rsidRPr="00954152" w:rsidRDefault="0094143A" w:rsidP="0094143A">
      <w:pPr>
        <w:spacing w:after="0" w:line="240" w:lineRule="auto"/>
        <w:jc w:val="both"/>
        <w:rPr>
          <w:rFonts w:ascii="Verdana" w:hAnsi="Verdana"/>
          <w:b/>
          <w:color w:val="0F243E" w:themeColor="text2" w:themeShade="80"/>
          <w:sz w:val="20"/>
          <w:szCs w:val="20"/>
        </w:rPr>
      </w:pPr>
    </w:p>
    <w:p w14:paraId="2EFB65F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7D83D47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passing through two coordinates by calculating the gradient first. </w:t>
      </w:r>
    </w:p>
    <w:p w14:paraId="457B300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represents a straight line. </w:t>
      </w:r>
    </w:p>
    <w:p w14:paraId="21EF3393" w14:textId="77777777" w:rsidR="0094143A" w:rsidRPr="00954152" w:rsidRDefault="0094143A" w:rsidP="0094143A">
      <w:pPr>
        <w:spacing w:after="0"/>
        <w:jc w:val="both"/>
        <w:rPr>
          <w:rFonts w:ascii="Verdana" w:hAnsi="Verdana"/>
          <w:color w:val="0F243E" w:themeColor="text2" w:themeShade="80"/>
          <w:sz w:val="20"/>
          <w:szCs w:val="20"/>
        </w:rPr>
      </w:pPr>
    </w:p>
    <w:p w14:paraId="709A4180"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68CFC70E" w14:textId="77777777"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Given an equation of a line provide a counter argument as to whether or not another equation of a line is parallel or perpendicular to the first line. </w:t>
      </w:r>
    </w:p>
    <w:p w14:paraId="06145229" w14:textId="77777777"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Decide if lines are parallel or perpendicular without drawing them and provide reasons.</w:t>
      </w:r>
    </w:p>
    <w:p w14:paraId="54A09BDA" w14:textId="77777777"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 </w:t>
      </w:r>
    </w:p>
    <w:p w14:paraId="3087D370" w14:textId="77777777" w:rsidR="00325167" w:rsidRDefault="00325167">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14:paraId="65C72FF9"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14:paraId="25885DD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find visualisation of a question difficult, especially when dealing with gradients resulting from negative coordinates. </w:t>
      </w:r>
    </w:p>
    <w:p w14:paraId="7B83E627" w14:textId="77777777" w:rsidR="0094143A" w:rsidRPr="00954152" w:rsidRDefault="0094143A" w:rsidP="0094143A">
      <w:pPr>
        <w:spacing w:after="0"/>
        <w:jc w:val="both"/>
        <w:rPr>
          <w:rFonts w:ascii="Verdana" w:hAnsi="Verdana"/>
          <w:b/>
          <w:color w:val="0F243E" w:themeColor="text2" w:themeShade="80"/>
          <w:sz w:val="20"/>
          <w:szCs w:val="20"/>
        </w:rPr>
      </w:pPr>
    </w:p>
    <w:p w14:paraId="0E214E19"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EBDC629" w14:textId="77777777" w:rsidR="0094143A" w:rsidRPr="00954152"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sketch what information they are given in a question – emphasise that it is a sketch.</w:t>
      </w:r>
    </w:p>
    <w:p w14:paraId="4167EBC2" w14:textId="77777777" w:rsidR="0094143A"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 – it is good practice to label the axes and check that students understand the scales.</w:t>
      </w:r>
    </w:p>
    <w:p w14:paraId="4ACC5BA6" w14:textId="77777777" w:rsidR="0094143A" w:rsidRPr="00954152"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94143A" w:rsidRPr="00954152" w14:paraId="0CF0249A" w14:textId="77777777" w:rsidTr="00C04EFA">
        <w:tc>
          <w:tcPr>
            <w:tcW w:w="3651" w:type="pct"/>
            <w:shd w:val="clear" w:color="auto" w:fill="8DB3E2" w:themeFill="text2" w:themeFillTint="66"/>
            <w:vAlign w:val="center"/>
          </w:tcPr>
          <w:p w14:paraId="1CE4D7E8" w14:textId="77777777" w:rsidR="0094143A" w:rsidRPr="00954152" w:rsidRDefault="0094143A" w:rsidP="00C04EFA">
            <w:pPr>
              <w:spacing w:line="276" w:lineRule="auto"/>
              <w:rPr>
                <w:rFonts w:ascii="Verdana" w:hAnsi="Verdana"/>
                <w:b/>
                <w:color w:val="0F243E" w:themeColor="text2" w:themeShade="80"/>
                <w:szCs w:val="24"/>
              </w:rPr>
            </w:pPr>
            <w:bookmarkStart w:id="81" w:name="HUnit6c"/>
            <w:r w:rsidRPr="00954152">
              <w:rPr>
                <w:rFonts w:ascii="Verdana" w:hAnsi="Verdana"/>
                <w:b/>
                <w:color w:val="0F243E" w:themeColor="text2" w:themeShade="80"/>
                <w:szCs w:val="24"/>
              </w:rPr>
              <w:lastRenderedPageBreak/>
              <w:t xml:space="preserve">6c. Quadratic, cubic and other graphs </w:t>
            </w:r>
          </w:p>
          <w:p w14:paraId="123BA8A4"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A11, A12, </w:t>
            </w:r>
            <w:r w:rsidR="001446EF">
              <w:rPr>
                <w:rFonts w:ascii="Verdana" w:hAnsi="Verdana"/>
                <w:color w:val="0F243E" w:themeColor="text2" w:themeShade="80"/>
                <w:szCs w:val="24"/>
              </w:rPr>
              <w:t xml:space="preserve">A14, </w:t>
            </w:r>
            <w:r w:rsidRPr="00954152">
              <w:rPr>
                <w:rFonts w:ascii="Verdana" w:hAnsi="Verdana"/>
                <w:color w:val="0F243E" w:themeColor="text2" w:themeShade="80"/>
                <w:szCs w:val="24"/>
              </w:rPr>
              <w:t>A16</w:t>
            </w:r>
            <w:r w:rsidR="001446EF">
              <w:rPr>
                <w:rFonts w:ascii="Verdana" w:hAnsi="Verdana"/>
                <w:color w:val="0F243E" w:themeColor="text2" w:themeShade="80"/>
                <w:szCs w:val="24"/>
              </w:rPr>
              <w:t>, A18</w:t>
            </w:r>
            <w:r w:rsidRPr="00954152">
              <w:rPr>
                <w:rFonts w:ascii="Verdana" w:hAnsi="Verdana"/>
                <w:color w:val="0F243E" w:themeColor="text2" w:themeShade="80"/>
                <w:szCs w:val="24"/>
              </w:rPr>
              <w:t>)</w:t>
            </w:r>
            <w:bookmarkEnd w:id="81"/>
          </w:p>
        </w:tc>
        <w:tc>
          <w:tcPr>
            <w:tcW w:w="1349" w:type="pct"/>
            <w:shd w:val="clear" w:color="auto" w:fill="8DB3E2" w:themeFill="text2" w:themeFillTint="66"/>
          </w:tcPr>
          <w:p w14:paraId="15C14863"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3302C945"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73B8D4D3"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4C99B4A" w14:textId="77777777"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15572A72" w14:textId="77777777" w:rsidR="0094143A" w:rsidRPr="00954152" w:rsidRDefault="0094143A" w:rsidP="0094143A">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 linear, quadratic, cubic, reciprocal and circle graph from its shape; </w:t>
      </w:r>
    </w:p>
    <w:p w14:paraId="4C04129B"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points and plot graphs of simple quadratic functions, then more general quadratic functions; </w:t>
      </w:r>
    </w:p>
    <w:p w14:paraId="534AB12E"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of a quadratic equation from the graph of the corresponding quadratic function; </w:t>
      </w:r>
    </w:p>
    <w:p w14:paraId="737C08A0"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quadratic functions from real-life problems; </w:t>
      </w:r>
    </w:p>
    <w:p w14:paraId="7863D6EF"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simple cubic functions using tables of values; </w:t>
      </w:r>
    </w:p>
    <w:p w14:paraId="293995EC"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simple cubic functions, including finding solutions to cubic equations; </w:t>
      </w:r>
    </w:p>
    <w:p w14:paraId="21394565"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w14:anchorId="239BCC7B">
          <v:shape id="_x0000_i1087" type="#_x0000_t75" style="width:28.5pt;height:28.5pt" o:ole="">
            <v:imagedata r:id="rId86" o:title=""/>
          </v:shape>
          <o:OLEObject Type="Embed" ProgID="Equation.DSMT4" ShapeID="_x0000_i1087" DrawAspect="Content" ObjectID="_1820655554" r:id="rId132"/>
        </w:objec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using tables of values; </w:t>
      </w:r>
    </w:p>
    <w:p w14:paraId="2D27F22F" w14:textId="77777777"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circles, centre the origin,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7082BB48" w14:textId="77777777" w:rsidR="0094143A" w:rsidRDefault="0094143A" w:rsidP="0094143A">
      <w:pPr>
        <w:pStyle w:val="ListParagraph"/>
        <w:spacing w:after="0"/>
        <w:ind w:left="0"/>
        <w:jc w:val="both"/>
        <w:rPr>
          <w:rFonts w:ascii="Verdana" w:hAnsi="Verdana"/>
          <w:color w:val="0F243E" w:themeColor="text2" w:themeShade="80"/>
          <w:sz w:val="20"/>
          <w:szCs w:val="20"/>
        </w:rPr>
      </w:pPr>
    </w:p>
    <w:p w14:paraId="62579A90" w14:textId="77777777"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5D1653F"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correct mathematical techniques to draw linear, quadratic, cubic and reciprocal graphs. </w:t>
      </w:r>
    </w:p>
    <w:p w14:paraId="5D26010B"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 variety of functions by the shape of the graph.</w:t>
      </w:r>
    </w:p>
    <w:p w14:paraId="1602F710" w14:textId="77777777" w:rsidR="0094143A" w:rsidRPr="00954152" w:rsidRDefault="0094143A" w:rsidP="0094143A">
      <w:pPr>
        <w:spacing w:after="0"/>
        <w:rPr>
          <w:rFonts w:ascii="Verdana" w:hAnsi="Verdana"/>
          <w:color w:val="0F243E" w:themeColor="text2" w:themeShade="80"/>
          <w:sz w:val="20"/>
          <w:szCs w:val="20"/>
        </w:rPr>
      </w:pPr>
    </w:p>
    <w:p w14:paraId="0ACCE227" w14:textId="77777777" w:rsidR="0094143A" w:rsidRPr="003D768D" w:rsidRDefault="0094143A" w:rsidP="0094143A">
      <w:pPr>
        <w:rPr>
          <w:rFonts w:ascii="Verdana" w:hAnsi="Verdana"/>
          <w:b/>
          <w:color w:val="0F243E"/>
          <w:sz w:val="20"/>
          <w:szCs w:val="20"/>
        </w:rPr>
      </w:pPr>
      <w:r w:rsidRPr="003D768D">
        <w:rPr>
          <w:rFonts w:ascii="Verdana" w:hAnsi="Verdana"/>
          <w:b/>
          <w:color w:val="0F243E"/>
          <w:sz w:val="20"/>
          <w:szCs w:val="20"/>
        </w:rPr>
        <w:t xml:space="preserve">OPPORTUNITIES FOR REASONING/PROBLEM SOLVING </w:t>
      </w:r>
    </w:p>
    <w:p w14:paraId="710CB4A0" w14:textId="77777777" w:rsidR="0094143A" w:rsidRPr="003D768D" w:rsidRDefault="0094143A" w:rsidP="0094143A">
      <w:pPr>
        <w:spacing w:after="0"/>
        <w:jc w:val="both"/>
        <w:rPr>
          <w:rFonts w:ascii="Verdana" w:hAnsi="Verdana"/>
          <w:color w:val="0F243E"/>
          <w:sz w:val="20"/>
          <w:szCs w:val="20"/>
        </w:rPr>
      </w:pPr>
      <w:r w:rsidRPr="003D768D">
        <w:rPr>
          <w:rFonts w:ascii="Verdana" w:hAnsi="Verdana"/>
          <w:color w:val="0F243E"/>
          <w:sz w:val="20"/>
          <w:szCs w:val="20"/>
        </w:rPr>
        <w:t xml:space="preserve">Match equations of quadratics and cubics with their graphs by recognising the shape or </w:t>
      </w:r>
      <w:r>
        <w:rPr>
          <w:rFonts w:ascii="Verdana" w:hAnsi="Verdana"/>
          <w:color w:val="0F243E"/>
          <w:sz w:val="20"/>
          <w:szCs w:val="20"/>
        </w:rPr>
        <w:t xml:space="preserve">by </w:t>
      </w:r>
      <w:r w:rsidRPr="003D768D">
        <w:rPr>
          <w:rFonts w:ascii="Verdana" w:hAnsi="Verdana"/>
          <w:color w:val="0F243E"/>
          <w:sz w:val="20"/>
          <w:szCs w:val="20"/>
        </w:rPr>
        <w:t xml:space="preserve">sketching. </w:t>
      </w:r>
    </w:p>
    <w:p w14:paraId="0F7A62C0" w14:textId="77777777" w:rsidR="0094143A" w:rsidRPr="003D768D" w:rsidRDefault="0094143A" w:rsidP="0094143A">
      <w:pPr>
        <w:spacing w:after="0"/>
        <w:jc w:val="both"/>
        <w:rPr>
          <w:rFonts w:ascii="Verdana" w:hAnsi="Verdana"/>
          <w:b/>
          <w:color w:val="0F243E"/>
          <w:sz w:val="20"/>
          <w:szCs w:val="20"/>
        </w:rPr>
      </w:pPr>
    </w:p>
    <w:p w14:paraId="652B26B5" w14:textId="77777777"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378C81E"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with the concept of solutions and what they represent in concrete terms.</w:t>
      </w:r>
    </w:p>
    <w:p w14:paraId="0BA202FD" w14:textId="77777777" w:rsidR="0094143A" w:rsidRDefault="0094143A" w:rsidP="0094143A">
      <w:pPr>
        <w:spacing w:after="0"/>
        <w:jc w:val="both"/>
        <w:rPr>
          <w:rFonts w:ascii="Verdana" w:hAnsi="Verdana"/>
          <w:b/>
          <w:color w:val="0F243E" w:themeColor="text2" w:themeShade="80"/>
          <w:sz w:val="20"/>
          <w:szCs w:val="20"/>
        </w:rPr>
      </w:pPr>
    </w:p>
    <w:p w14:paraId="61596073" w14:textId="77777777"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CD612FD"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practical examples to help model the quadratic function, e.g. draw a graph to model the trajectory of a projectile and predict when/where it will land.</w:t>
      </w:r>
    </w:p>
    <w:p w14:paraId="7BA34D5F"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axes are labelled and pencils used for drawing.</w:t>
      </w:r>
    </w:p>
    <w:p w14:paraId="42DC3112"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raphical calculations or appropriate ICT will allow students to see the impact of changing variables within a function. </w:t>
      </w:r>
    </w:p>
    <w:p w14:paraId="14534740" w14:textId="77777777" w:rsidR="0094143A" w:rsidRDefault="0094143A" w:rsidP="0094143A">
      <w:pPr>
        <w:spacing w:after="0"/>
        <w:jc w:val="both"/>
        <w:rPr>
          <w:rFonts w:ascii="Verdana" w:hAnsi="Verdana"/>
          <w:color w:val="0F243E" w:themeColor="text2" w:themeShade="80"/>
          <w:sz w:val="20"/>
          <w:szCs w:val="20"/>
        </w:rPr>
      </w:pPr>
    </w:p>
    <w:p w14:paraId="59E10F35" w14:textId="77777777" w:rsidR="0094143A" w:rsidRPr="00954152" w:rsidRDefault="0094143A" w:rsidP="0094143A">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14:paraId="7270F16C" w14:textId="77777777" w:rsidTr="00C04EFA">
        <w:trPr>
          <w:trHeight w:val="880"/>
        </w:trPr>
        <w:tc>
          <w:tcPr>
            <w:tcW w:w="5000" w:type="pct"/>
            <w:shd w:val="clear" w:color="auto" w:fill="0F243E" w:themeFill="text2" w:themeFillShade="80"/>
            <w:vAlign w:val="center"/>
          </w:tcPr>
          <w:p w14:paraId="2A113D7F" w14:textId="77777777" w:rsidR="0094143A" w:rsidRPr="00954152" w:rsidRDefault="0094143A" w:rsidP="00C04EFA">
            <w:pPr>
              <w:spacing w:line="276" w:lineRule="auto"/>
              <w:rPr>
                <w:rFonts w:ascii="Verdana" w:hAnsi="Verdana"/>
                <w:b/>
                <w:color w:val="FFFFFF" w:themeColor="background1"/>
              </w:rPr>
            </w:pPr>
            <w:bookmarkStart w:id="82" w:name="HUnit7"/>
            <w:r w:rsidRPr="00954152">
              <w:rPr>
                <w:rFonts w:ascii="Verdana" w:hAnsi="Verdana"/>
                <w:b/>
                <w:color w:val="FFFFFF" w:themeColor="background1"/>
              </w:rPr>
              <w:lastRenderedPageBreak/>
              <w:t>UNIT 7: Perimeter, area and volume, plane shapes and prisms, circles, cylinders, spheres, cones; Accuracy and bounds</w:t>
            </w:r>
            <w:bookmarkEnd w:id="82"/>
          </w:p>
        </w:tc>
      </w:tr>
    </w:tbl>
    <w:p w14:paraId="71EAB697"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546BB085"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25FCD4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w:t>
      </w:r>
    </w:p>
    <w:p w14:paraId="705343B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14:paraId="455A5172"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14:paraId="34F36DA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14:paraId="79C1DD47" w14:textId="77777777"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C0E37">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C0E37">
        <w:rPr>
          <w:rFonts w:ascii="Verdana" w:eastAsia="Times New Roman" w:hAnsi="Verdana" w:cs="Times New Roman"/>
          <w:color w:val="0F243E" w:themeColor="text2" w:themeShade="80"/>
          <w:sz w:val="20"/>
          <w:szCs w:val="20"/>
          <w:lang w:eastAsia="en-GB"/>
        </w:rPr>
        <w:t>change the subject</w:t>
      </w:r>
    </w:p>
    <w:p w14:paraId="1D52EF8C" w14:textId="77777777" w:rsidR="004C4081" w:rsidRDefault="004C4081" w:rsidP="004C408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translate simple situations or procedures into algebraic expressions or</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formulae; derive an equation (or two simultaneous equations), solve the</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equation(s) and interpret the solution</w:t>
      </w:r>
    </w:p>
    <w:p w14:paraId="11BC7FF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0786D43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 </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14:paraId="5A89255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14:paraId="5A6B4EA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14:paraId="61B45B44"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14:paraId="5F1E254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14:paraId="228A06D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know and apply formulae to calculate: area of triangles, parallelograms, trapezia; volume of cuboids and other right prisms (including cylinders)</w:t>
      </w:r>
    </w:p>
    <w:p w14:paraId="24362AD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r w:rsidRPr="00954152">
        <w:rPr>
          <w:rFonts w:ascii="Times New Roman" w:eastAsia="Times New Roman" w:hAnsi="Times New Roman" w:cs="Times New Roman"/>
          <w:i/>
          <w:color w:val="0F243E" w:themeColor="text2" w:themeShade="80"/>
          <w:sz w:val="24"/>
          <w:szCs w:val="24"/>
          <w:lang w:eastAsia="en-GB"/>
        </w:rPr>
        <w:t>πd</w:t>
      </w:r>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14:paraId="4D168326"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p>
    <w:p w14:paraId="73B22B1C" w14:textId="77777777" w:rsidR="0094143A" w:rsidRPr="00954152" w:rsidRDefault="0094143A" w:rsidP="0094143A">
      <w:pPr>
        <w:spacing w:after="0"/>
        <w:jc w:val="both"/>
        <w:rPr>
          <w:rFonts w:ascii="Verdana" w:hAnsi="Verdana"/>
          <w:b/>
          <w:color w:val="0F243E" w:themeColor="text2" w:themeShade="80"/>
          <w:sz w:val="20"/>
          <w:szCs w:val="20"/>
        </w:rPr>
      </w:pPr>
    </w:p>
    <w:p w14:paraId="152CB701"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F754F2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names and properties of 3D forms.</w:t>
      </w:r>
    </w:p>
    <w:p w14:paraId="026A179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ncept of perimeter and area by measuring lengths of sides will be familiar to students. </w:t>
      </w:r>
    </w:p>
    <w:p w14:paraId="3B18752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numbers into an equation and give answers to an appropriate degree of accuracy.</w:t>
      </w:r>
    </w:p>
    <w:p w14:paraId="3452CC2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know the various metric units. </w:t>
      </w:r>
    </w:p>
    <w:p w14:paraId="676E0DF7" w14:textId="77777777" w:rsidR="0094143A" w:rsidRPr="00954152" w:rsidRDefault="0094143A" w:rsidP="0094143A">
      <w:pPr>
        <w:spacing w:after="0"/>
        <w:jc w:val="both"/>
        <w:rPr>
          <w:rFonts w:ascii="Verdana" w:hAnsi="Verdana"/>
          <w:b/>
          <w:color w:val="0F243E" w:themeColor="text2" w:themeShade="80"/>
          <w:sz w:val="20"/>
          <w:szCs w:val="20"/>
        </w:rPr>
      </w:pPr>
    </w:p>
    <w:p w14:paraId="041A9FDD"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0C73A0A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ectangle, parallelogram, trapezium, area, perimeter, formula, length, width, prism, compound, measurement, polygon, cuboid, volume, nets, isometric, symmetry, vertices, edge, face, circle, segment, arc, sector, cylinder, circumference, radius, diameter, pi, composite, sphere, cone, capacity, hemisphere, segment, frustum, bounds, accuracy, surface area</w:t>
      </w:r>
    </w:p>
    <w:p w14:paraId="4AE7D9F3" w14:textId="77777777"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14:paraId="6B2D57D8" w14:textId="77777777" w:rsidTr="00C04EFA">
        <w:tc>
          <w:tcPr>
            <w:tcW w:w="3939" w:type="pct"/>
            <w:shd w:val="clear" w:color="auto" w:fill="8DB3E2" w:themeFill="text2" w:themeFillTint="66"/>
            <w:vAlign w:val="center"/>
          </w:tcPr>
          <w:p w14:paraId="3BA11598" w14:textId="77777777" w:rsidR="0094143A" w:rsidRPr="00954152" w:rsidRDefault="0094143A" w:rsidP="00C04EFA">
            <w:pPr>
              <w:spacing w:line="276" w:lineRule="auto"/>
              <w:rPr>
                <w:rFonts w:ascii="Verdana" w:hAnsi="Verdana"/>
                <w:b/>
                <w:color w:val="0F243E" w:themeColor="text2" w:themeShade="80"/>
              </w:rPr>
            </w:pPr>
            <w:bookmarkStart w:id="83" w:name="HUnit7a"/>
            <w:r w:rsidRPr="00954152">
              <w:rPr>
                <w:rFonts w:ascii="Verdana" w:hAnsi="Verdana"/>
                <w:b/>
                <w:color w:val="0F243E" w:themeColor="text2" w:themeShade="80"/>
              </w:rPr>
              <w:lastRenderedPageBreak/>
              <w:t>7a. Perimeter, area and circles</w:t>
            </w:r>
          </w:p>
          <w:p w14:paraId="2DC64BA6" w14:textId="77777777"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 xml:space="preserve">(N8, N14, N15, </w:t>
            </w:r>
            <w:r w:rsidR="001446EF">
              <w:rPr>
                <w:rFonts w:ascii="Verdana" w:hAnsi="Verdana"/>
                <w:color w:val="0F243E" w:themeColor="text2" w:themeShade="80"/>
              </w:rPr>
              <w:t xml:space="preserve">A5, </w:t>
            </w:r>
            <w:r w:rsidRPr="00954152">
              <w:rPr>
                <w:rFonts w:ascii="Verdana" w:hAnsi="Verdana"/>
                <w:color w:val="0F243E" w:themeColor="text2" w:themeShade="80"/>
              </w:rPr>
              <w:t>R1, G1, G9, G14, G16, G17, G18)</w:t>
            </w:r>
            <w:bookmarkEnd w:id="83"/>
          </w:p>
        </w:tc>
        <w:tc>
          <w:tcPr>
            <w:tcW w:w="1061" w:type="pct"/>
            <w:shd w:val="clear" w:color="auto" w:fill="8DB3E2" w:themeFill="text2" w:themeFillTint="66"/>
          </w:tcPr>
          <w:p w14:paraId="2B50FA92"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5CA96FA8"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4-6</w:t>
            </w:r>
            <w:r w:rsidRPr="00954152">
              <w:rPr>
                <w:rFonts w:ascii="Verdana" w:hAnsi="Verdana"/>
                <w:color w:val="0F243E" w:themeColor="text2" w:themeShade="80"/>
              </w:rPr>
              <w:t xml:space="preserve"> hours</w:t>
            </w:r>
          </w:p>
        </w:tc>
      </w:tr>
    </w:tbl>
    <w:p w14:paraId="458FF52D" w14:textId="77777777"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3EBD94FE"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By the end of the unit, students should be able to: </w:t>
      </w:r>
    </w:p>
    <w:p w14:paraId="0A099F5B"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Recall and use the formulae for the area of a triangle, rectangle, trapezium and parallelogram using a variety of metric measures;</w:t>
      </w:r>
    </w:p>
    <w:p w14:paraId="2E3319B0"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Calculate the area of compound shapes made from triangles, rectangles, trapezia and parallelograms using a variety of metric measures;</w:t>
      </w:r>
    </w:p>
    <w:p w14:paraId="796D2E2E"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perimeter of a rectangle, trapezium and parallelogram using a variety of metric measures; </w:t>
      </w:r>
    </w:p>
    <w:p w14:paraId="6C919238"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the perimeter of compound shapes made from triangles and rectangles; </w:t>
      </w:r>
    </w:p>
    <w:p w14:paraId="27A363C2"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te area and perimeter by rounding measurements to 1 significant figure to check reasonableness of answers</w:t>
      </w:r>
      <w:r>
        <w:rPr>
          <w:rFonts w:ascii="Verdana" w:hAnsi="Verdana"/>
          <w:color w:val="0F243E"/>
          <w:sz w:val="20"/>
          <w:szCs w:val="20"/>
        </w:rPr>
        <w:t>;</w:t>
      </w:r>
      <w:r w:rsidRPr="00954152">
        <w:rPr>
          <w:rFonts w:ascii="Verdana" w:hAnsi="Verdana"/>
          <w:color w:val="0F243E"/>
          <w:sz w:val="20"/>
          <w:szCs w:val="20"/>
        </w:rPr>
        <w:t xml:space="preserve"> </w:t>
      </w:r>
    </w:p>
    <w:p w14:paraId="4236D53B"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the definition of a circle and name and draw parts of a circle; </w:t>
      </w:r>
    </w:p>
    <w:p w14:paraId="4C9F0469" w14:textId="77777777" w:rsidR="0094143A" w:rsidRDefault="0094143A" w:rsidP="0094143A">
      <w:pPr>
        <w:pStyle w:val="ListParagraph"/>
        <w:numPr>
          <w:ilvl w:val="0"/>
          <w:numId w:val="8"/>
        </w:numPr>
        <w:spacing w:after="0"/>
        <w:ind w:left="357" w:hanging="357"/>
        <w:jc w:val="both"/>
        <w:rPr>
          <w:rFonts w:ascii="Verdana" w:hAnsi="Verdana"/>
          <w:color w:val="0F243E"/>
          <w:spacing w:val="-6"/>
          <w:sz w:val="20"/>
          <w:szCs w:val="20"/>
        </w:rPr>
      </w:pPr>
      <w:r w:rsidRPr="00954152">
        <w:rPr>
          <w:rFonts w:ascii="Verdana" w:hAnsi="Verdana"/>
          <w:color w:val="0F243E"/>
          <w:spacing w:val="-6"/>
          <w:sz w:val="20"/>
          <w:szCs w:val="20"/>
        </w:rPr>
        <w:t>Recall and use formulae for the circumference of a circle and the area enclosed by a circle (using circumference = 2</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rPr>
        <w:t xml:space="preserve"> = </w:t>
      </w:r>
      <w:r w:rsidRPr="00954152">
        <w:rPr>
          <w:rFonts w:ascii="Times New Roman" w:hAnsi="Times New Roman" w:cs="Times New Roman"/>
          <w:i/>
          <w:color w:val="0F243E"/>
          <w:spacing w:val="-6"/>
          <w:sz w:val="24"/>
          <w:szCs w:val="24"/>
        </w:rPr>
        <w:t>πd</w:t>
      </w:r>
      <w:r w:rsidRPr="00954152">
        <w:rPr>
          <w:rFonts w:ascii="Verdana" w:hAnsi="Verdana"/>
          <w:color w:val="0F243E"/>
          <w:spacing w:val="-6"/>
          <w:sz w:val="20"/>
          <w:szCs w:val="20"/>
        </w:rPr>
        <w:t xml:space="preserve"> and area of a circle = </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vertAlign w:val="superscript"/>
        </w:rPr>
        <w:t>2</w:t>
      </w:r>
      <w:r w:rsidRPr="00954152">
        <w:rPr>
          <w:rFonts w:ascii="Verdana" w:hAnsi="Verdana"/>
          <w:color w:val="0F243E"/>
          <w:spacing w:val="-6"/>
          <w:sz w:val="20"/>
          <w:szCs w:val="20"/>
        </w:rPr>
        <w:t>) using a variety of metric measures;</w:t>
      </w:r>
    </w:p>
    <w:p w14:paraId="0B791108"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pacing w:val="-6"/>
          <w:sz w:val="24"/>
          <w:szCs w:val="24"/>
        </w:rPr>
        <w:t>π</w:t>
      </w:r>
      <w:r w:rsidRPr="00954152">
        <w:rPr>
          <w:rFonts w:ascii="Verdana" w:hAnsi="Verdana"/>
          <w:color w:val="0F243E"/>
          <w:sz w:val="20"/>
          <w:szCs w:val="20"/>
        </w:rPr>
        <w:t xml:space="preserve"> button on a calculator; </w:t>
      </w:r>
    </w:p>
    <w:p w14:paraId="3E8F0E10"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perimeters and areas of composite shapes made from circles and parts of circles (including semicircles, quarter-circles, combinations of these and also incorporating other polygons); </w:t>
      </w:r>
    </w:p>
    <w:p w14:paraId="111B5175"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arc lengths, angles and areas of sectors of circles; </w:t>
      </w:r>
    </w:p>
    <w:p w14:paraId="6010C095"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radius or diameter, given area or circumference of circles in a variety of metric measures;</w:t>
      </w:r>
    </w:p>
    <w:p w14:paraId="7DB8EE1D" w14:textId="77777777" w:rsidR="0094143A" w:rsidRPr="001446EF" w:rsidRDefault="0094143A" w:rsidP="00325167">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w:t>
      </w:r>
      <w:r w:rsidR="001446EF" w:rsidRPr="001446EF">
        <w:rPr>
          <w:rFonts w:ascii="Verdana" w:hAnsi="Verdana"/>
          <w:color w:val="0F243E"/>
          <w:sz w:val="20"/>
          <w:szCs w:val="20"/>
        </w:rPr>
        <w:t>answers to an appropriate degree of accuracy or in terms</w:t>
      </w:r>
      <w:r w:rsidRPr="001446EF">
        <w:rPr>
          <w:rFonts w:ascii="Verdana" w:hAnsi="Verdana"/>
          <w:color w:val="0F243E"/>
          <w:sz w:val="20"/>
          <w:szCs w:val="20"/>
        </w:rPr>
        <w:t xml:space="preserve">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14:paraId="3A93D482"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14:paraId="544C505F" w14:textId="77777777" w:rsidR="0094143A" w:rsidRPr="00954152" w:rsidRDefault="0094143A" w:rsidP="0094143A">
      <w:pPr>
        <w:spacing w:after="0"/>
        <w:jc w:val="both"/>
        <w:rPr>
          <w:rFonts w:ascii="Verdana" w:hAnsi="Verdana"/>
          <w:color w:val="0F243E" w:themeColor="text2" w:themeShade="80"/>
          <w:sz w:val="20"/>
          <w:szCs w:val="20"/>
        </w:rPr>
      </w:pPr>
    </w:p>
    <w:p w14:paraId="0EB441D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44F0CE8"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Calculate the area and/or perimeter of shapes with different units of measurement. </w:t>
      </w:r>
    </w:p>
    <w:p w14:paraId="57AEE969"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are more accurate. </w:t>
      </w:r>
    </w:p>
    <w:p w14:paraId="6C3D45C5"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Calculate the perimeters and/or areas of circles, semicircles and quarter-circles given the radius or diameter and vice versa.</w:t>
      </w:r>
    </w:p>
    <w:p w14:paraId="05AA949A" w14:textId="77777777" w:rsidR="0094143A" w:rsidRPr="00954152" w:rsidRDefault="0094143A" w:rsidP="0094143A">
      <w:pPr>
        <w:spacing w:after="0"/>
        <w:jc w:val="both"/>
        <w:rPr>
          <w:rFonts w:ascii="Verdana" w:hAnsi="Verdana"/>
          <w:color w:val="0F243E" w:themeColor="text2" w:themeShade="80"/>
          <w:sz w:val="20"/>
          <w:szCs w:val="20"/>
        </w:rPr>
      </w:pPr>
    </w:p>
    <w:p w14:paraId="7C137923"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121B1F77"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Using compound shapes or combinations of polygons that require students to subsequently interpret their result in a real-life context. </w:t>
      </w:r>
    </w:p>
    <w:p w14:paraId="3592D380"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Know the impact of estimating their answers and whether it is an overestimate or underestimate in relation to a given context.</w:t>
      </w:r>
    </w:p>
    <w:p w14:paraId="5CC8A2F9" w14:textId="77777777" w:rsidR="0094143A" w:rsidRPr="005E3C5E"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problems, including the requirement to form and solve equations, provide links with other areas of mathematics. </w:t>
      </w:r>
    </w:p>
    <w:p w14:paraId="1821239E" w14:textId="77777777" w:rsidR="0094143A" w:rsidRPr="00954152" w:rsidRDefault="0094143A" w:rsidP="0094143A">
      <w:pPr>
        <w:spacing w:after="0"/>
        <w:jc w:val="both"/>
        <w:rPr>
          <w:rFonts w:ascii="Verdana" w:hAnsi="Verdana"/>
          <w:b/>
          <w:color w:val="0F243E" w:themeColor="text2" w:themeShade="80"/>
          <w:sz w:val="20"/>
          <w:szCs w:val="20"/>
        </w:rPr>
      </w:pPr>
    </w:p>
    <w:p w14:paraId="4A60333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799EED7"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tudents often get the concepts of area and perimeter confused.</w:t>
      </w:r>
    </w:p>
    <w:p w14:paraId="176CA5D8"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Shapes involving missing lengths of sides often result in incorrect answers. </w:t>
      </w:r>
    </w:p>
    <w:p w14:paraId="3E230CFC" w14:textId="77777777" w:rsidR="0094143A" w:rsidRDefault="0094143A" w:rsidP="0094143A">
      <w:pPr>
        <w:spacing w:after="0"/>
        <w:rPr>
          <w:rFonts w:ascii="Verdana" w:hAnsi="Verdana"/>
          <w:color w:val="0F243E"/>
          <w:sz w:val="20"/>
          <w:szCs w:val="20"/>
        </w:rPr>
      </w:pPr>
      <w:r w:rsidRPr="00954152">
        <w:rPr>
          <w:rFonts w:ascii="Verdana" w:hAnsi="Verdana"/>
          <w:color w:val="0F243E"/>
          <w:sz w:val="20"/>
          <w:szCs w:val="20"/>
        </w:rPr>
        <w:t xml:space="preserve">Diameter and radius are often confused, and recollection of area and circumference of circles involves incorrect radius or diameter. </w:t>
      </w:r>
    </w:p>
    <w:p w14:paraId="61B5FE41" w14:textId="77777777" w:rsidR="0094143A" w:rsidRDefault="0094143A" w:rsidP="0094143A">
      <w:pPr>
        <w:spacing w:after="0"/>
        <w:jc w:val="both"/>
        <w:rPr>
          <w:rFonts w:ascii="Verdana" w:hAnsi="Verdana"/>
          <w:b/>
          <w:color w:val="0F243E" w:themeColor="text2" w:themeShade="80"/>
          <w:sz w:val="20"/>
          <w:szCs w:val="20"/>
        </w:rPr>
      </w:pPr>
    </w:p>
    <w:p w14:paraId="1DE7F43C" w14:textId="77777777" w:rsidR="0094143A" w:rsidRPr="00954152" w:rsidRDefault="0094143A" w:rsidP="0094143A">
      <w:pPr>
        <w:spacing w:after="0"/>
        <w:jc w:val="both"/>
        <w:rPr>
          <w:rFonts w:ascii="Verdana" w:hAnsi="Verdana"/>
          <w:b/>
          <w:color w:val="0F243E" w:themeColor="text2" w:themeShade="80"/>
          <w:sz w:val="20"/>
          <w:szCs w:val="20"/>
        </w:rPr>
      </w:pPr>
    </w:p>
    <w:p w14:paraId="6691557F"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14:paraId="7089CFB6"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14:paraId="71F26C81"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mphasise the functional elements with carpets, tiles for walls, boxes in a larger box, etc. Best value and minimum cost can be incorporated too.</w:t>
      </w:r>
    </w:p>
    <w:p w14:paraId="7C398693"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nsure that examples use different metric units of length, including decimals. </w:t>
      </w:r>
    </w:p>
    <w:p w14:paraId="45EC9D07"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mphasise the need to learn the circle formulae; “Cherry Pie’s Delicious” and “Apple Pies are too” are good ways to remember them. </w:t>
      </w:r>
    </w:p>
    <w:p w14:paraId="2150F77A" w14:textId="77777777" w:rsidR="0094143A" w:rsidRDefault="0094143A" w:rsidP="0094143A">
      <w:pPr>
        <w:spacing w:after="0"/>
        <w:jc w:val="both"/>
        <w:rPr>
          <w:color w:val="0F243E"/>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but only when asked to do so.</w:t>
      </w:r>
    </w:p>
    <w:p w14:paraId="3A32C64F" w14:textId="77777777"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94143A" w:rsidRPr="00954152" w14:paraId="11E53094" w14:textId="77777777" w:rsidTr="00C04EFA">
        <w:tc>
          <w:tcPr>
            <w:tcW w:w="3579" w:type="pct"/>
            <w:shd w:val="clear" w:color="auto" w:fill="8DB3E2" w:themeFill="text2" w:themeFillTint="66"/>
            <w:vAlign w:val="center"/>
          </w:tcPr>
          <w:p w14:paraId="48EE8703" w14:textId="77777777" w:rsidR="0094143A" w:rsidRPr="00954152" w:rsidRDefault="0094143A" w:rsidP="00C04EFA">
            <w:pPr>
              <w:spacing w:line="276" w:lineRule="auto"/>
              <w:rPr>
                <w:rFonts w:ascii="Verdana" w:hAnsi="Verdana"/>
                <w:b/>
                <w:color w:val="0F243E" w:themeColor="text2" w:themeShade="80"/>
                <w:szCs w:val="24"/>
              </w:rPr>
            </w:pPr>
            <w:bookmarkStart w:id="84" w:name="HUnit7b"/>
            <w:r w:rsidRPr="00954152">
              <w:rPr>
                <w:rFonts w:ascii="Verdana" w:hAnsi="Verdana"/>
                <w:b/>
                <w:color w:val="0F243E" w:themeColor="text2" w:themeShade="80"/>
                <w:szCs w:val="24"/>
              </w:rPr>
              <w:lastRenderedPageBreak/>
              <w:t xml:space="preserve">7b. 3D forms and volume, cylinders, cones and spheres </w:t>
            </w:r>
          </w:p>
          <w:p w14:paraId="01BE4E6B"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w:t>
            </w:r>
            <w:r w:rsidR="004C4081">
              <w:rPr>
                <w:rFonts w:ascii="Verdana" w:hAnsi="Verdana"/>
                <w:color w:val="0F243E" w:themeColor="text2" w:themeShade="80"/>
                <w:szCs w:val="24"/>
              </w:rPr>
              <w:t xml:space="preserve">N14, </w:t>
            </w:r>
            <w:r w:rsidRPr="00954152">
              <w:rPr>
                <w:rFonts w:ascii="Verdana" w:hAnsi="Verdana"/>
                <w:color w:val="0F243E" w:themeColor="text2" w:themeShade="80"/>
                <w:szCs w:val="24"/>
              </w:rPr>
              <w:t xml:space="preserve">N15, </w:t>
            </w:r>
            <w:r w:rsidR="004C4081">
              <w:rPr>
                <w:rFonts w:ascii="Verdana" w:hAnsi="Verdana"/>
                <w:color w:val="0F243E" w:themeColor="text2" w:themeShade="80"/>
                <w:szCs w:val="24"/>
              </w:rPr>
              <w:t xml:space="preserve">A5, A21, G1, </w:t>
            </w:r>
            <w:r w:rsidRPr="00954152">
              <w:rPr>
                <w:rFonts w:ascii="Verdana" w:hAnsi="Verdana"/>
                <w:color w:val="0F243E" w:themeColor="text2" w:themeShade="80"/>
                <w:szCs w:val="24"/>
              </w:rPr>
              <w:t>G12, G13, G14, G16, G17)</w:t>
            </w:r>
            <w:bookmarkEnd w:id="84"/>
          </w:p>
        </w:tc>
        <w:tc>
          <w:tcPr>
            <w:tcW w:w="1421" w:type="pct"/>
            <w:shd w:val="clear" w:color="auto" w:fill="8DB3E2" w:themeFill="text2" w:themeFillTint="66"/>
          </w:tcPr>
          <w:p w14:paraId="7CD3078E"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46D5C4A1"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14:paraId="20855A4F" w14:textId="77777777"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36E6598C" w14:textId="77777777" w:rsidR="0094143A" w:rsidRPr="00954152" w:rsidRDefault="0094143A" w:rsidP="0094143A">
      <w:pPr>
        <w:spacing w:after="0"/>
        <w:rPr>
          <w:rFonts w:ascii="Verdana" w:hAnsi="Verdana"/>
          <w:color w:val="0F243E"/>
          <w:sz w:val="20"/>
          <w:szCs w:val="20"/>
        </w:rPr>
      </w:pPr>
      <w:r w:rsidRPr="00954152">
        <w:rPr>
          <w:rFonts w:ascii="Verdana" w:hAnsi="Verdana"/>
          <w:color w:val="0F243E"/>
          <w:sz w:val="20"/>
          <w:szCs w:val="20"/>
        </w:rPr>
        <w:t xml:space="preserve">By the end of the sub-unit, students should be able to: </w:t>
      </w:r>
    </w:p>
    <w:p w14:paraId="3E062953"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of prisms using the formulae for triangles and rectangles, and other (simple) shapes with and without a diagram; </w:t>
      </w:r>
    </w:p>
    <w:p w14:paraId="0D6C2A59" w14:textId="77777777" w:rsidR="0094143A" w:rsidRDefault="0094143A" w:rsidP="0094143A">
      <w:pPr>
        <w:pStyle w:val="ListParagraph"/>
        <w:numPr>
          <w:ilvl w:val="0"/>
          <w:numId w:val="8"/>
        </w:numPr>
        <w:spacing w:after="0"/>
        <w:jc w:val="both"/>
        <w:rPr>
          <w:rFonts w:ascii="Verdana" w:hAnsi="Verdana"/>
          <w:color w:val="0F243E"/>
          <w:sz w:val="20"/>
          <w:szCs w:val="20"/>
        </w:rPr>
      </w:pPr>
      <w:r w:rsidRPr="009424CE">
        <w:rPr>
          <w:rFonts w:ascii="Verdana" w:hAnsi="Verdana"/>
          <w:color w:val="0F243E"/>
          <w:sz w:val="20"/>
          <w:szCs w:val="20"/>
        </w:rPr>
        <w:t>Draw sketches of 3D solid</w:t>
      </w:r>
      <w:r w:rsidR="00137C6C">
        <w:rPr>
          <w:rFonts w:ascii="Verdana" w:hAnsi="Verdana"/>
          <w:color w:val="0F243E"/>
          <w:sz w:val="20"/>
          <w:szCs w:val="20"/>
        </w:rPr>
        <w:t>s</w:t>
      </w:r>
      <w:r w:rsidRPr="009424CE">
        <w:rPr>
          <w:rFonts w:ascii="Verdana" w:hAnsi="Verdana"/>
          <w:color w:val="0F243E"/>
          <w:sz w:val="20"/>
          <w:szCs w:val="20"/>
        </w:rPr>
        <w:t xml:space="preserve"> and identify planes of symmetry of 3D solids, and sketch planes of symmetry; </w:t>
      </w:r>
    </w:p>
    <w:p w14:paraId="09A15FF8"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the volume of a cuboid or prism made from composite 3D solids using a variety of metric measures; </w:t>
      </w:r>
    </w:p>
    <w:p w14:paraId="0EEB5316"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Convert between metric measures of volume and capacity, e.g. 1 ml = 1 cm</w:t>
      </w:r>
      <w:r w:rsidRPr="00954152">
        <w:rPr>
          <w:rFonts w:ascii="Verdana" w:hAnsi="Verdana"/>
          <w:color w:val="0F243E"/>
          <w:sz w:val="20"/>
          <w:szCs w:val="20"/>
          <w:vertAlign w:val="superscript"/>
        </w:rPr>
        <w:t>3</w:t>
      </w:r>
      <w:r w:rsidRPr="00954152">
        <w:rPr>
          <w:rFonts w:ascii="Verdana" w:hAnsi="Verdana"/>
          <w:color w:val="0F243E"/>
          <w:sz w:val="20"/>
          <w:szCs w:val="20"/>
        </w:rPr>
        <w:t>;</w:t>
      </w:r>
    </w:p>
    <w:p w14:paraId="74DF29FD"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Use volume to solve problems;</w:t>
      </w:r>
    </w:p>
    <w:p w14:paraId="305AB530" w14:textId="77777777"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ting surface area, perimeter and volume by rounding measurements to 1 significant figure to check reasonableness of answers</w:t>
      </w:r>
      <w:r>
        <w:rPr>
          <w:rFonts w:ascii="Verdana" w:hAnsi="Verdana"/>
          <w:color w:val="0F243E"/>
          <w:sz w:val="20"/>
          <w:szCs w:val="20"/>
        </w:rPr>
        <w:t>;</w:t>
      </w:r>
      <w:r w:rsidRPr="00954152">
        <w:rPr>
          <w:rFonts w:ascii="Verdana" w:hAnsi="Verdana"/>
          <w:color w:val="0F243E"/>
          <w:sz w:val="20"/>
          <w:szCs w:val="20"/>
        </w:rPr>
        <w:t xml:space="preserve"> </w:t>
      </w:r>
    </w:p>
    <w:p w14:paraId="22E5CA08"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ton on a calculator; </w:t>
      </w:r>
    </w:p>
    <w:p w14:paraId="64845558"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volume and surface area of a cylinder; </w:t>
      </w:r>
    </w:p>
    <w:p w14:paraId="43CAF2E6"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volume of pyramid; </w:t>
      </w:r>
    </w:p>
    <w:p w14:paraId="5BD54AE7"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the surface area of a pyramid;</w:t>
      </w:r>
    </w:p>
    <w:p w14:paraId="20A76898"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the formulae for volume and surface area of spheres and cones; </w:t>
      </w:r>
    </w:p>
    <w:p w14:paraId="51645F8B"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Solve problems involving more complex shapes and solids, including segments of circles and frustums of cones; </w:t>
      </w:r>
    </w:p>
    <w:p w14:paraId="12B2268C"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and volumes of compound solids constructed from cubes, cuboids, cones, pyramids, spheres, hemispheres, cylinders; </w:t>
      </w:r>
    </w:p>
    <w:p w14:paraId="577D9489" w14:textId="77777777" w:rsidR="00325167" w:rsidRPr="001446EF" w:rsidRDefault="00325167" w:rsidP="00325167">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answers to an appropriate degree of accuracy or in terms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14:paraId="07B83725" w14:textId="77777777"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14:paraId="41284515" w14:textId="77777777" w:rsidR="0094143A" w:rsidRPr="00954152" w:rsidRDefault="0094143A" w:rsidP="0094143A">
      <w:pPr>
        <w:spacing w:after="0"/>
        <w:jc w:val="both"/>
        <w:rPr>
          <w:rFonts w:ascii="Verdana" w:hAnsi="Verdana"/>
          <w:b/>
          <w:color w:val="0F243E"/>
          <w:sz w:val="20"/>
          <w:szCs w:val="20"/>
        </w:rPr>
      </w:pPr>
    </w:p>
    <w:p w14:paraId="40EF0AC6"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D7D2719"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Given dimensions of a rectangle and a pictorial representation of it when folded, work out the dimensions of the new shape.</w:t>
      </w:r>
    </w:p>
    <w:p w14:paraId="3551A367"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Work out the length given the area of the cross-section and volume of a cuboid.</w:t>
      </w:r>
    </w:p>
    <w:p w14:paraId="17F67E89"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are more accurate. </w:t>
      </w:r>
    </w:p>
    <w:p w14:paraId="6661189F"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Given two solids with the same volume and the dimensions of one, write and solve an equation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to find the dimensions of the other, e.g. a sphere is melted down to make ball bearings of a given radius, how many will it make? </w:t>
      </w:r>
    </w:p>
    <w:p w14:paraId="35FA7736" w14:textId="77777777" w:rsidR="0094143A" w:rsidRPr="00954152" w:rsidRDefault="0094143A" w:rsidP="0094143A">
      <w:pPr>
        <w:spacing w:after="0"/>
        <w:rPr>
          <w:rFonts w:ascii="Verdana" w:hAnsi="Verdana"/>
          <w:color w:val="0F243E"/>
          <w:sz w:val="20"/>
          <w:szCs w:val="20"/>
        </w:rPr>
      </w:pPr>
    </w:p>
    <w:p w14:paraId="64BC1839"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1EFA3919" w14:textId="77777777" w:rsidR="0094143A" w:rsidRPr="006E04E5"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Combinations of 3D forms such as a cone and a sphere where the radius has to be calculated given the total height. </w:t>
      </w:r>
    </w:p>
    <w:p w14:paraId="006D2743" w14:textId="77777777" w:rsidR="0094143A" w:rsidRPr="00954152" w:rsidRDefault="0094143A" w:rsidP="0094143A">
      <w:pPr>
        <w:spacing w:after="0"/>
        <w:rPr>
          <w:rFonts w:ascii="Verdana" w:hAnsi="Verdana"/>
          <w:color w:val="0F243E"/>
          <w:sz w:val="20"/>
          <w:szCs w:val="20"/>
        </w:rPr>
      </w:pPr>
    </w:p>
    <w:p w14:paraId="7687EB23"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7548797"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tudents often get the concepts of surface area and volume confused.</w:t>
      </w:r>
    </w:p>
    <w:p w14:paraId="60E28432" w14:textId="77777777" w:rsidR="0094143A" w:rsidRPr="00954152" w:rsidRDefault="0094143A" w:rsidP="0094143A">
      <w:pPr>
        <w:spacing w:after="0"/>
        <w:rPr>
          <w:rFonts w:ascii="Verdana" w:hAnsi="Verdana"/>
          <w:b/>
          <w:color w:val="0F243E" w:themeColor="text2" w:themeShade="80"/>
          <w:sz w:val="20"/>
          <w:szCs w:val="20"/>
        </w:rPr>
      </w:pPr>
    </w:p>
    <w:p w14:paraId="6CF651EC" w14:textId="77777777" w:rsidR="0094143A" w:rsidRPr="00954152" w:rsidRDefault="0094143A" w:rsidP="0094143A">
      <w:pPr>
        <w:spacing w:after="0"/>
        <w:rPr>
          <w:rFonts w:ascii="Verdana" w:hAnsi="Verdana"/>
          <w:b/>
          <w:color w:val="0F243E" w:themeColor="text2" w:themeShade="80"/>
          <w:sz w:val="20"/>
          <w:szCs w:val="20"/>
        </w:rPr>
      </w:pPr>
    </w:p>
    <w:p w14:paraId="40B1A9D2" w14:textId="77777777" w:rsidR="0094143A" w:rsidRPr="00954152" w:rsidRDefault="0094143A" w:rsidP="0094143A">
      <w:pPr>
        <w:spacing w:after="0"/>
        <w:rPr>
          <w:rFonts w:ascii="Verdana" w:hAnsi="Verdana"/>
          <w:b/>
          <w:color w:val="0F243E" w:themeColor="text2" w:themeShade="80"/>
          <w:sz w:val="20"/>
          <w:szCs w:val="20"/>
        </w:rPr>
      </w:pPr>
    </w:p>
    <w:p w14:paraId="7ACCA418" w14:textId="77777777" w:rsidR="0094143A" w:rsidRPr="00954152" w:rsidRDefault="0094143A" w:rsidP="0094143A">
      <w:pPr>
        <w:spacing w:after="0"/>
        <w:rPr>
          <w:rFonts w:ascii="Verdana" w:hAnsi="Verdana"/>
          <w:b/>
          <w:color w:val="0F243E" w:themeColor="text2" w:themeShade="80"/>
          <w:sz w:val="20"/>
          <w:szCs w:val="20"/>
        </w:rPr>
      </w:pPr>
    </w:p>
    <w:p w14:paraId="17C01F83" w14:textId="77777777" w:rsidR="0094143A" w:rsidRPr="00954152" w:rsidRDefault="0094143A" w:rsidP="0094143A">
      <w:pPr>
        <w:spacing w:after="0"/>
        <w:rPr>
          <w:rFonts w:ascii="Verdana" w:hAnsi="Verdana"/>
          <w:b/>
          <w:color w:val="0F243E" w:themeColor="text2" w:themeShade="80"/>
          <w:sz w:val="20"/>
          <w:szCs w:val="20"/>
        </w:rPr>
      </w:pPr>
    </w:p>
    <w:p w14:paraId="4085A28E" w14:textId="77777777" w:rsidR="0094143A" w:rsidRPr="00954152" w:rsidRDefault="0094143A" w:rsidP="0094143A">
      <w:pPr>
        <w:spacing w:after="0"/>
        <w:rPr>
          <w:rFonts w:ascii="Verdana" w:hAnsi="Verdana"/>
          <w:b/>
          <w:color w:val="0F243E" w:themeColor="text2" w:themeShade="80"/>
          <w:sz w:val="20"/>
          <w:szCs w:val="20"/>
        </w:rPr>
      </w:pPr>
    </w:p>
    <w:p w14:paraId="61BA03BE"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82E67EA"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14:paraId="67555851"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Use lots of practical examples to ensure that students can distinguish between surface area and volume. Making solids using multi-link cubes can be useful.</w:t>
      </w:r>
    </w:p>
    <w:p w14:paraId="502A133C"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olve problems including examples of solids in everyday use.</w:t>
      </w:r>
    </w:p>
    <w:p w14:paraId="7930CFA4" w14:textId="77777777" w:rsidR="004C4081" w:rsidRPr="00C06849" w:rsidRDefault="004C4081" w:rsidP="004C4081">
      <w:pPr>
        <w:pBdr>
          <w:left w:val="single" w:sz="4" w:space="10" w:color="auto"/>
          <w:right w:val="single" w:sz="4" w:space="10" w:color="auto"/>
        </w:pBdr>
        <w:spacing w:after="0"/>
        <w:jc w:val="both"/>
        <w:rPr>
          <w:rFonts w:ascii="Verdana" w:hAnsi="Verdana"/>
          <w:color w:val="0F243E"/>
          <w:sz w:val="20"/>
          <w:szCs w:val="20"/>
        </w:rPr>
      </w:pP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14:paraId="609AC787"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caffold drawing 3D shapes by initially using isometric paper.</w:t>
      </w:r>
    </w:p>
    <w:p w14:paraId="2CE5771C" w14:textId="77777777"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14:paraId="7A174AAE"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Formulae for curved surface area and volume of a sphere, and surface area and volume of a cone will be given on the formulae page of the examinations.</w:t>
      </w:r>
    </w:p>
    <w:p w14:paraId="6A98E96C"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 only when asked to do so.</w:t>
      </w:r>
    </w:p>
    <w:p w14:paraId="073FC9F3" w14:textId="77777777"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14:paraId="2FA949CB" w14:textId="77777777" w:rsidTr="00C04EFA">
        <w:tc>
          <w:tcPr>
            <w:tcW w:w="3795" w:type="pct"/>
            <w:shd w:val="clear" w:color="auto" w:fill="8DB3E2" w:themeFill="text2" w:themeFillTint="66"/>
            <w:vAlign w:val="center"/>
          </w:tcPr>
          <w:p w14:paraId="35333077" w14:textId="77777777" w:rsidR="0094143A" w:rsidRPr="00954152" w:rsidRDefault="0094143A" w:rsidP="00C04EFA">
            <w:pPr>
              <w:spacing w:line="276" w:lineRule="auto"/>
              <w:rPr>
                <w:rFonts w:ascii="Verdana" w:hAnsi="Verdana"/>
                <w:b/>
                <w:color w:val="0F243E" w:themeColor="text2" w:themeShade="80"/>
                <w:szCs w:val="24"/>
              </w:rPr>
            </w:pPr>
            <w:bookmarkStart w:id="85" w:name="HUnit7c"/>
            <w:r w:rsidRPr="00954152">
              <w:rPr>
                <w:rFonts w:ascii="Verdana" w:hAnsi="Verdana"/>
                <w:b/>
                <w:color w:val="0F243E" w:themeColor="text2" w:themeShade="80"/>
                <w:szCs w:val="24"/>
              </w:rPr>
              <w:lastRenderedPageBreak/>
              <w:t xml:space="preserve">7c. Accuracy and bounds </w:t>
            </w:r>
          </w:p>
          <w:p w14:paraId="07D7201F"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5, N16)</w:t>
            </w:r>
            <w:bookmarkEnd w:id="85"/>
          </w:p>
        </w:tc>
        <w:tc>
          <w:tcPr>
            <w:tcW w:w="1205" w:type="pct"/>
            <w:shd w:val="clear" w:color="auto" w:fill="8DB3E2" w:themeFill="text2" w:themeFillTint="66"/>
          </w:tcPr>
          <w:p w14:paraId="62F80566"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FF40679"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14:paraId="0C80B190" w14:textId="77777777"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4028995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7090332A"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s bounds of numbers given to varying degrees of accuracy; </w:t>
      </w:r>
    </w:p>
    <w:p w14:paraId="6707BCCE"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upper and lower bounds of an expression involving the four operations;</w:t>
      </w:r>
    </w:p>
    <w:p w14:paraId="2EE31011"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in real-life situations using measurements given to appropriate degrees of accuracy; </w:t>
      </w:r>
    </w:p>
    <w:p w14:paraId="57EC1EDC"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of calculations involving perimeters, areas and volumes of 2D and 3D shapes; </w:t>
      </w:r>
    </w:p>
    <w:p w14:paraId="1868D117" w14:textId="77777777"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 bounds of calculations, particularly when working with measurements; </w:t>
      </w:r>
    </w:p>
    <w:p w14:paraId="082A19CE" w14:textId="77777777" w:rsidR="0094143A" w:rsidRDefault="0094143A" w:rsidP="004C4081">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equality notation to specify an error </w:t>
      </w:r>
      <w:r w:rsidR="004C4081">
        <w:rPr>
          <w:rFonts w:ascii="Verdana" w:hAnsi="Verdana"/>
          <w:color w:val="0F243E" w:themeColor="text2" w:themeShade="80"/>
          <w:sz w:val="20"/>
          <w:szCs w:val="20"/>
        </w:rPr>
        <w:t>interval due to truncation or rounding</w:t>
      </w:r>
      <w:r w:rsidRPr="00954152">
        <w:rPr>
          <w:rFonts w:ascii="Verdana" w:hAnsi="Verdana"/>
          <w:color w:val="0F243E" w:themeColor="text2" w:themeShade="80"/>
          <w:sz w:val="20"/>
          <w:szCs w:val="20"/>
        </w:rPr>
        <w:t>.</w:t>
      </w:r>
    </w:p>
    <w:p w14:paraId="522C9B06"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14440EF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1FE249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und 16,000 people to the nearest 1000. </w:t>
      </w:r>
    </w:p>
    <w:p w14:paraId="5DCF9EE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1100 g to 1 significant figure.</w:t>
      </w:r>
    </w:p>
    <w:p w14:paraId="01101E8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he upper and lower bounds of a formula where all terms are given to 1 decimal place.</w:t>
      </w:r>
    </w:p>
    <w:p w14:paraId="626EBD6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that measurements to the nearest whole unit may be inaccurate by up to one half in either direction.</w:t>
      </w:r>
    </w:p>
    <w:p w14:paraId="4D6545BA" w14:textId="77777777" w:rsidR="0094143A" w:rsidRPr="00954152" w:rsidRDefault="0094143A" w:rsidP="0094143A">
      <w:pPr>
        <w:spacing w:after="0"/>
        <w:jc w:val="both"/>
        <w:rPr>
          <w:rFonts w:ascii="Verdana" w:hAnsi="Verdana"/>
          <w:color w:val="0F243E" w:themeColor="text2" w:themeShade="80"/>
          <w:sz w:val="20"/>
          <w:szCs w:val="20"/>
        </w:rPr>
      </w:pPr>
    </w:p>
    <w:p w14:paraId="4130DB0B"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0A50131C" w14:textId="77777777"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This sub-unit provides many opportunities for students to evaluate their answers and provide counter-arguments in mathematical and real-life contexts, in addition to requiring them to understand the implications of rounding their answers. </w:t>
      </w:r>
    </w:p>
    <w:p w14:paraId="3CF9D20B" w14:textId="77777777" w:rsidR="0094143A" w:rsidRPr="00954152" w:rsidRDefault="0094143A" w:rsidP="0094143A">
      <w:pPr>
        <w:spacing w:after="0"/>
        <w:jc w:val="both"/>
        <w:rPr>
          <w:rFonts w:ascii="Verdana" w:hAnsi="Verdana"/>
          <w:b/>
          <w:color w:val="0F243E" w:themeColor="text2" w:themeShade="80"/>
          <w:sz w:val="20"/>
          <w:szCs w:val="20"/>
        </w:rPr>
      </w:pPr>
    </w:p>
    <w:p w14:paraId="56FBC4A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3B4915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readily accept the rounding for lower bounds, but take some convincing in relation to upper bounds.</w:t>
      </w:r>
    </w:p>
    <w:p w14:paraId="11387972" w14:textId="77777777" w:rsidR="0094143A" w:rsidRPr="00954152" w:rsidRDefault="0094143A" w:rsidP="0094143A">
      <w:pPr>
        <w:spacing w:after="0"/>
        <w:jc w:val="both"/>
        <w:rPr>
          <w:rFonts w:ascii="Verdana" w:hAnsi="Verdana"/>
          <w:b/>
          <w:color w:val="0F243E" w:themeColor="text2" w:themeShade="80"/>
          <w:sz w:val="20"/>
          <w:szCs w:val="20"/>
        </w:rPr>
      </w:pPr>
    </w:p>
    <w:p w14:paraId="3E97BEC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E7F23F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se ‘half a unit above’ and ‘half a unit below’ to find upper and lower bounds. </w:t>
      </w:r>
    </w:p>
    <w:p w14:paraId="4E92EF9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a number line when introducing the concept.</w:t>
      </w:r>
    </w:p>
    <w:p w14:paraId="75FDD37C" w14:textId="77777777" w:rsidR="0094143A" w:rsidRPr="00954152" w:rsidRDefault="0094143A" w:rsidP="0094143A">
      <w:pPr>
        <w:spacing w:after="0"/>
        <w:jc w:val="both"/>
        <w:rPr>
          <w:rFonts w:ascii="Verdana" w:hAnsi="Verdana"/>
          <w:b/>
          <w:color w:val="0F243E" w:themeColor="text2" w:themeShade="80"/>
          <w:sz w:val="20"/>
          <w:szCs w:val="20"/>
        </w:rPr>
      </w:pPr>
    </w:p>
    <w:p w14:paraId="25A72A45" w14:textId="77777777"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4143A" w:rsidRPr="00954152" w14:paraId="2F5DB53D" w14:textId="77777777" w:rsidTr="00C04EFA">
        <w:trPr>
          <w:trHeight w:val="880"/>
        </w:trPr>
        <w:tc>
          <w:tcPr>
            <w:tcW w:w="5000" w:type="pct"/>
            <w:shd w:val="clear" w:color="auto" w:fill="0F243E" w:themeFill="text2" w:themeFillShade="80"/>
            <w:vAlign w:val="center"/>
          </w:tcPr>
          <w:p w14:paraId="190D540A" w14:textId="77777777" w:rsidR="0094143A" w:rsidRPr="00954152" w:rsidRDefault="0094143A" w:rsidP="00C04EFA">
            <w:pPr>
              <w:spacing w:line="276" w:lineRule="auto"/>
              <w:rPr>
                <w:rFonts w:ascii="Verdana" w:hAnsi="Verdana"/>
                <w:b/>
              </w:rPr>
            </w:pPr>
            <w:bookmarkStart w:id="86" w:name="HUnit8"/>
            <w:r w:rsidRPr="00954152">
              <w:rPr>
                <w:rFonts w:ascii="Verdana" w:hAnsi="Verdana"/>
                <w:b/>
              </w:rPr>
              <w:lastRenderedPageBreak/>
              <w:t>UNIT 8: Transformations; Constructions: triangles, nets, plan and elevation, loci, scale drawings and bearings</w:t>
            </w:r>
            <w:bookmarkEnd w:id="86"/>
          </w:p>
        </w:tc>
      </w:tr>
    </w:tbl>
    <w:p w14:paraId="38FEA214"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1B9CA698"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63AFDA1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use scale factors, scale diagrams and maps</w:t>
      </w:r>
    </w:p>
    <w:p w14:paraId="6C4E0854"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08A2814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2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14:paraId="5D45E63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14:paraId="5D9CD37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14:paraId="646A85F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identify, describe and construct congruent and similar shapes, including on a coordinate axi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negativ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scale factors</w:t>
      </w:r>
      <w:r w:rsidRPr="00954152">
        <w:rPr>
          <w:rFonts w:ascii="Verdana" w:eastAsia="Times New Roman" w:hAnsi="Verdana" w:cs="Times New Roman"/>
          <w:color w:val="0F243E" w:themeColor="text2" w:themeShade="80"/>
          <w:sz w:val="20"/>
          <w:szCs w:val="20"/>
          <w:lang w:eastAsia="en-GB"/>
        </w:rPr>
        <w:t>)</w:t>
      </w:r>
    </w:p>
    <w:p w14:paraId="65A2B5A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describe the changes and invariance achieved by combinations of rotations, reflections and translations</w:t>
      </w:r>
    </w:p>
    <w:p w14:paraId="2E201F8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14:paraId="2166B060"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14:paraId="7B89120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14:paraId="5485E83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14:paraId="302982A2"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w:t>
      </w:r>
    </w:p>
    <w:p w14:paraId="43854ABB"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6B90C584"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2BF6542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cognise 2D shapes. </w:t>
      </w:r>
    </w:p>
    <w:p w14:paraId="24068DD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 coordinates in four quadrants and linear equations parallel to the coordinate axes.</w:t>
      </w:r>
    </w:p>
    <w:p w14:paraId="2A7D5E9B" w14:textId="77777777" w:rsidR="0094143A" w:rsidRPr="00954152" w:rsidRDefault="0094143A" w:rsidP="0094143A">
      <w:pPr>
        <w:spacing w:after="0"/>
        <w:jc w:val="both"/>
        <w:rPr>
          <w:rFonts w:ascii="Verdana" w:hAnsi="Verdana"/>
          <w:color w:val="0F243E" w:themeColor="text2" w:themeShade="80"/>
          <w:sz w:val="20"/>
          <w:szCs w:val="20"/>
        </w:rPr>
      </w:pPr>
    </w:p>
    <w:p w14:paraId="26A33BCC"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F39D2A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tation, reflection, translation, transformation, enlargement, scale factor, vector, centre, angle, direction, mirror line, centre of enlargement, describe, distance, congruence, similar, combinations, single, corresponding, constructions, compasses, protractor, bisector, bisect, line segment, perpendicular, loci, bearing</w:t>
      </w:r>
    </w:p>
    <w:p w14:paraId="48525C4E" w14:textId="77777777" w:rsidR="0094143A" w:rsidRPr="00954152" w:rsidRDefault="0094143A" w:rsidP="0094143A">
      <w:pPr>
        <w:spacing w:line="288" w:lineRule="auto"/>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14:paraId="009E88D6" w14:textId="77777777" w:rsidTr="00C04EFA">
        <w:tc>
          <w:tcPr>
            <w:tcW w:w="3795" w:type="pct"/>
            <w:shd w:val="clear" w:color="auto" w:fill="8DB3E2" w:themeFill="text2" w:themeFillTint="66"/>
            <w:vAlign w:val="center"/>
          </w:tcPr>
          <w:p w14:paraId="1AABF2CE" w14:textId="77777777" w:rsidR="0094143A" w:rsidRPr="00954152" w:rsidRDefault="0094143A" w:rsidP="00C04EFA">
            <w:pPr>
              <w:spacing w:line="276" w:lineRule="auto"/>
              <w:rPr>
                <w:rFonts w:ascii="Verdana" w:hAnsi="Verdana"/>
                <w:b/>
                <w:color w:val="0F243E" w:themeColor="text2" w:themeShade="80"/>
                <w:szCs w:val="24"/>
              </w:rPr>
            </w:pPr>
            <w:bookmarkStart w:id="87" w:name="HUnit8a"/>
            <w:r w:rsidRPr="00954152">
              <w:rPr>
                <w:rFonts w:ascii="Verdana" w:hAnsi="Verdana"/>
                <w:b/>
                <w:color w:val="0F243E" w:themeColor="text2" w:themeShade="80"/>
                <w:szCs w:val="24"/>
              </w:rPr>
              <w:lastRenderedPageBreak/>
              <w:t xml:space="preserve">8a. Transformations </w:t>
            </w:r>
          </w:p>
          <w:p w14:paraId="518E93D7" w14:textId="77777777" w:rsidR="0094143A" w:rsidRPr="00954152" w:rsidRDefault="0094143A" w:rsidP="004C4081">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6, G5, G7, G8, G24, G25)</w:t>
            </w:r>
            <w:bookmarkEnd w:id="87"/>
          </w:p>
        </w:tc>
        <w:tc>
          <w:tcPr>
            <w:tcW w:w="1205" w:type="pct"/>
            <w:shd w:val="clear" w:color="auto" w:fill="8DB3E2" w:themeFill="text2" w:themeFillTint="66"/>
          </w:tcPr>
          <w:p w14:paraId="65CA7220"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2289195B"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5CF425E0" w14:textId="77777777" w:rsidR="0094143A" w:rsidRPr="00954152" w:rsidRDefault="0094143A" w:rsidP="0094143A">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1D5DDBB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34C1E806"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properties that are preserved under particular transformations; </w:t>
      </w:r>
    </w:p>
    <w:p w14:paraId="0DEEF60A"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otations – know that that they are specified by a centre and an angle; </w:t>
      </w:r>
    </w:p>
    <w:p w14:paraId="23619887"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2D shapes using the origin or any other point (not necessarily on a coordinate grid); </w:t>
      </w:r>
    </w:p>
    <w:p w14:paraId="7225440A"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equation of a line of symmetry; </w:t>
      </w:r>
    </w:p>
    <w:p w14:paraId="1AB01B09"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eflections on a coordinate grid – know to include the mirror line as a simple algebraic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lines not parallel to the axes; </w:t>
      </w:r>
    </w:p>
    <w:p w14:paraId="7109F538"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flect 2D shapes using specified mirror lines including lines parallel to the axes and also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26115417"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describe single translations using column vectors on a coordinate grid;</w:t>
      </w:r>
    </w:p>
    <w:p w14:paraId="01D3BBD1"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a given shape by a vector; </w:t>
      </w:r>
    </w:p>
    <w:p w14:paraId="32D90303"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one translation followed by another, in terms of column vectors (to introduce vectors in a concrete way); </w:t>
      </w:r>
    </w:p>
    <w:p w14:paraId="4A556BE0"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shape on a grid without a centre specified; </w:t>
      </w:r>
    </w:p>
    <w:p w14:paraId="4A183C6D"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a positive integer, positive fractional, and negative scale factor; </w:t>
      </w:r>
    </w:p>
    <w:p w14:paraId="1ED30973"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an enlargement on a grid is specified by a centre and a scale factor; </w:t>
      </w:r>
    </w:p>
    <w:p w14:paraId="211E512D" w14:textId="77777777" w:rsidR="0094143A"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hape; </w:t>
      </w:r>
    </w:p>
    <w:p w14:paraId="231D015E"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given shape using a given centre as the centre of enlargement by counting distances from centre, and find the centre of enlargement by drawing; </w:t>
      </w:r>
    </w:p>
    <w:p w14:paraId="2ACA3AB5"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reas after enlargement and compare with before enlargement, to deduce multiplicative relationship (area scale factor); given the areas of two shapes, one an enlargement of the other, find the scale factor of the enlargement (whole number values only);</w:t>
      </w:r>
    </w:p>
    <w:p w14:paraId="2B3AF724"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ongruence to show that translations, rotations and reflections preserve length and angle, so that any figure is congruent to its image under any of these transformations; </w:t>
      </w:r>
    </w:p>
    <w:p w14:paraId="1027DB33" w14:textId="77777777"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2D shapes using combined rotations, reflections, translations, or enlargements;</w:t>
      </w:r>
    </w:p>
    <w:p w14:paraId="6410F311" w14:textId="77777777" w:rsidR="0094143A" w:rsidRPr="00954152" w:rsidRDefault="0094143A" w:rsidP="0094143A">
      <w:pPr>
        <w:pStyle w:val="ListParagraph"/>
        <w:numPr>
          <w:ilvl w:val="0"/>
          <w:numId w:val="5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the changes and invariance achieved by combinations of rotations, reflections and translations.</w:t>
      </w:r>
    </w:p>
    <w:p w14:paraId="7949AE36"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1AAD420F"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3CBF76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imilar shapes because they have equal corresponding angles and/or sides scaled up in same ratio. </w:t>
      </w:r>
    </w:p>
    <w:p w14:paraId="42DF7FA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ranslations are specified by a distance and direction (using a vector). </w:t>
      </w:r>
    </w:p>
    <w:p w14:paraId="133174A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nlargements preserve angle but not length.</w:t>
      </w:r>
    </w:p>
    <w:p w14:paraId="6B54E09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distances and angles are preserved under rotations, reflections and translations so that any shape is congruent to its image. </w:t>
      </w:r>
    </w:p>
    <w:p w14:paraId="3239DED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similar shapes are enlargements of each other and angles are preserved. </w:t>
      </w:r>
    </w:p>
    <w:p w14:paraId="7126EF64" w14:textId="77777777" w:rsidR="0094143A" w:rsidRPr="00954152" w:rsidRDefault="0094143A" w:rsidP="0094143A">
      <w:pPr>
        <w:spacing w:after="0"/>
        <w:jc w:val="both"/>
        <w:rPr>
          <w:rFonts w:ascii="Verdana" w:hAnsi="Verdana"/>
          <w:color w:val="0F243E" w:themeColor="text2" w:themeShade="80"/>
          <w:sz w:val="20"/>
          <w:szCs w:val="20"/>
        </w:rPr>
      </w:pPr>
    </w:p>
    <w:p w14:paraId="7DBAB0E2"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E20BB1E" w14:textId="77777777" w:rsidR="0094143A" w:rsidRPr="00663BED" w:rsidRDefault="0094143A" w:rsidP="0094143A">
      <w:pPr>
        <w:spacing w:after="0"/>
        <w:jc w:val="both"/>
        <w:rPr>
          <w:rFonts w:ascii="Verdana" w:hAnsi="Verdana"/>
          <w:sz w:val="20"/>
        </w:rPr>
      </w:pPr>
      <w:r w:rsidRPr="00A22C92">
        <w:rPr>
          <w:rFonts w:ascii="Verdana" w:hAnsi="Verdana"/>
          <w:sz w:val="20"/>
        </w:rPr>
        <w:t xml:space="preserve">Students should be given the opportunity to explore the effect of reflecting in two parallel mirror lines and combining transformations. </w:t>
      </w:r>
    </w:p>
    <w:p w14:paraId="48B77931" w14:textId="77777777" w:rsidR="0094143A" w:rsidRPr="00A05850" w:rsidRDefault="0094143A" w:rsidP="0094143A">
      <w:pPr>
        <w:spacing w:after="0"/>
        <w:jc w:val="both"/>
        <w:rPr>
          <w:rFonts w:ascii="Verdana" w:hAnsi="Verdana"/>
          <w:b/>
          <w:color w:val="0F243E" w:themeColor="text2" w:themeShade="80"/>
          <w:sz w:val="20"/>
          <w:szCs w:val="20"/>
        </w:rPr>
      </w:pPr>
    </w:p>
    <w:p w14:paraId="41B11A0D"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24148F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tudents often use the term ‘transformation’ when describing transformations instead of the required information.</w:t>
      </w:r>
    </w:p>
    <w:p w14:paraId="5D997A0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parallel to the coordinate axes often get confused.</w:t>
      </w:r>
    </w:p>
    <w:p w14:paraId="63EA7ABD" w14:textId="77777777" w:rsidR="0094143A" w:rsidRPr="00954152" w:rsidRDefault="0094143A" w:rsidP="0094143A">
      <w:pPr>
        <w:spacing w:after="0"/>
        <w:jc w:val="both"/>
        <w:rPr>
          <w:rFonts w:ascii="Verdana" w:hAnsi="Verdana"/>
          <w:b/>
          <w:color w:val="0F243E" w:themeColor="text2" w:themeShade="80"/>
          <w:sz w:val="20"/>
          <w:szCs w:val="20"/>
        </w:rPr>
      </w:pPr>
    </w:p>
    <w:p w14:paraId="3573809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2B19428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 and if asked to describe a ‘single’ transformation students should not include two types.</w:t>
      </w:r>
    </w:p>
    <w:p w14:paraId="031AF45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rotation, by trial and error and by using tracing paper. Include centres on or inside shapes. </w:t>
      </w:r>
    </w:p>
    <w:p w14:paraId="3C1B79C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ea of similar shapes is covered in unit 12. </w:t>
      </w:r>
    </w:p>
    <w:p w14:paraId="051BA389" w14:textId="77777777" w:rsidR="0094143A" w:rsidRPr="00954152" w:rsidRDefault="0094143A" w:rsidP="0094143A">
      <w:pPr>
        <w:pStyle w:val="ListParagraph"/>
        <w:spacing w:after="0"/>
        <w:ind w:left="0"/>
        <w:jc w:val="both"/>
        <w:rPr>
          <w:color w:val="0F243E" w:themeColor="text2" w:themeShade="80"/>
        </w:rPr>
      </w:pPr>
    </w:p>
    <w:p w14:paraId="105D79E4" w14:textId="77777777"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14:paraId="109C0FAE" w14:textId="77777777" w:rsidTr="00C04EFA">
        <w:tc>
          <w:tcPr>
            <w:tcW w:w="3939" w:type="pct"/>
            <w:shd w:val="clear" w:color="auto" w:fill="8DB3E2" w:themeFill="text2" w:themeFillTint="66"/>
            <w:vAlign w:val="center"/>
          </w:tcPr>
          <w:p w14:paraId="6D19DF5D" w14:textId="77777777" w:rsidR="0094143A" w:rsidRPr="00954152" w:rsidRDefault="0094143A" w:rsidP="00C04EFA">
            <w:pPr>
              <w:spacing w:line="276" w:lineRule="auto"/>
              <w:rPr>
                <w:rFonts w:ascii="Verdana" w:hAnsi="Verdana"/>
                <w:b/>
                <w:color w:val="0F243E" w:themeColor="text2" w:themeShade="80"/>
                <w:szCs w:val="24"/>
              </w:rPr>
            </w:pPr>
            <w:bookmarkStart w:id="88" w:name="HUnit8b"/>
            <w:r w:rsidRPr="00954152">
              <w:rPr>
                <w:rFonts w:ascii="Verdana" w:hAnsi="Verdana"/>
                <w:b/>
                <w:color w:val="0F243E" w:themeColor="text2" w:themeShade="80"/>
                <w:szCs w:val="24"/>
              </w:rPr>
              <w:lastRenderedPageBreak/>
              <w:t>8b. Constructions, loci and bearings</w:t>
            </w:r>
          </w:p>
          <w:p w14:paraId="149AF430" w14:textId="77777777" w:rsidR="0094143A" w:rsidRPr="00954152" w:rsidRDefault="0094143A" w:rsidP="006B6E0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2, G2, G3, G12, G13, G15)</w:t>
            </w:r>
            <w:bookmarkEnd w:id="88"/>
          </w:p>
        </w:tc>
        <w:tc>
          <w:tcPr>
            <w:tcW w:w="1061" w:type="pct"/>
            <w:shd w:val="clear" w:color="auto" w:fill="8DB3E2" w:themeFill="text2" w:themeFillTint="66"/>
          </w:tcPr>
          <w:p w14:paraId="1796A397"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090E9CA5"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14:paraId="4E12405B" w14:textId="77777777" w:rsidR="0094143A" w:rsidRPr="00954152" w:rsidRDefault="0094143A" w:rsidP="0094143A">
      <w:pPr>
        <w:spacing w:before="240" w:after="18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14:paraId="2D3BBB1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14:paraId="67859854"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draw front and side elevations and plans of shapes made from simple solids; </w:t>
      </w:r>
    </w:p>
    <w:p w14:paraId="0B31BE16"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front and side elevations and the plan of a solid, draw a sketch of the 3D solid; </w:t>
      </w:r>
    </w:p>
    <w:p w14:paraId="0E56173B"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interpret maps and scale drawings, using a variety of scales and units; </w:t>
      </w:r>
    </w:p>
    <w:p w14:paraId="17C5DF9E"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and construct scale drawings, drawing lines and shapes to scale;</w:t>
      </w:r>
    </w:p>
    <w:p w14:paraId="1D20782F"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lengths using a scale diagram; </w:t>
      </w:r>
    </w:p>
    <w:p w14:paraId="01AF5701"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raw and measure bearings; </w:t>
      </w:r>
    </w:p>
    <w:p w14:paraId="3EA9701E"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bearings and solve bearings problems, including on scaled maps, and find/mark and measure bearings </w:t>
      </w:r>
    </w:p>
    <w:p w14:paraId="053F15EE"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tandard ruler and compass constructions: </w:t>
      </w:r>
    </w:p>
    <w:p w14:paraId="60390C92" w14:textId="77777777"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isect a given angle;</w:t>
      </w:r>
    </w:p>
    <w:p w14:paraId="07A43753" w14:textId="77777777"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 perpendicular to a given line from/at a given point;</w:t>
      </w:r>
    </w:p>
    <w:p w14:paraId="41EB2F6A" w14:textId="77777777" w:rsidR="0094143A"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14:paraId="7686BB30" w14:textId="77777777"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pendicular bisector of a line segment;</w:t>
      </w:r>
    </w:p>
    <w:p w14:paraId="29C81DCB"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w:t>
      </w:r>
    </w:p>
    <w:p w14:paraId="7D2BCA3C" w14:textId="77777777"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14:paraId="13FA69AB" w14:textId="77777777"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14:paraId="08B480FE" w14:textId="77777777"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14:paraId="0FC548C6" w14:textId="77777777"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which may be defined by ‘nearer to’ or ‘greater than’;</w:t>
      </w:r>
    </w:p>
    <w:p w14:paraId="1E8585C2"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 including in 3D;</w:t>
      </w:r>
    </w:p>
    <w:p w14:paraId="0369354D"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including with bearings;</w:t>
      </w:r>
    </w:p>
    <w:p w14:paraId="762E8BEF" w14:textId="77777777"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perpendicular distance from a point to a line is the shortest distance to the line. </w:t>
      </w:r>
    </w:p>
    <w:p w14:paraId="72BB3C2B" w14:textId="77777777" w:rsidR="0094143A" w:rsidRPr="00687789" w:rsidRDefault="0094143A" w:rsidP="0094143A">
      <w:pPr>
        <w:spacing w:after="0"/>
        <w:jc w:val="both"/>
        <w:rPr>
          <w:rFonts w:ascii="Verdana" w:hAnsi="Verdana"/>
          <w:b/>
          <w:color w:val="0F243E"/>
          <w:sz w:val="18"/>
          <w:szCs w:val="18"/>
        </w:rPr>
      </w:pPr>
    </w:p>
    <w:p w14:paraId="140030A4" w14:textId="77777777"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POSSIBLE SUCCESS CRITERIA</w:t>
      </w:r>
    </w:p>
    <w:p w14:paraId="6656B029"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Able to read and construct scale drawings.</w:t>
      </w:r>
    </w:p>
    <w:p w14:paraId="26B0F1A8"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When given the bearing of a point </w:t>
      </w:r>
      <w:r w:rsidRPr="00687789">
        <w:rPr>
          <w:rFonts w:ascii="Times New Roman" w:hAnsi="Times New Roman" w:cs="Times New Roman"/>
          <w:i/>
          <w:color w:val="0F243E"/>
          <w:sz w:val="24"/>
          <w:szCs w:val="24"/>
        </w:rPr>
        <w:t>A</w:t>
      </w:r>
      <w:r w:rsidRPr="00687789">
        <w:rPr>
          <w:rFonts w:ascii="Verdana" w:hAnsi="Verdana"/>
          <w:color w:val="0F243E"/>
          <w:sz w:val="20"/>
          <w:szCs w:val="20"/>
        </w:rPr>
        <w:t xml:space="preserve"> from point </w:t>
      </w:r>
      <w:r w:rsidRPr="00687789">
        <w:rPr>
          <w:rFonts w:ascii="Times New Roman" w:hAnsi="Times New Roman" w:cs="Times New Roman"/>
          <w:i/>
          <w:color w:val="0F243E"/>
          <w:sz w:val="24"/>
          <w:szCs w:val="24"/>
        </w:rPr>
        <w:t>B</w:t>
      </w:r>
      <w:r w:rsidRPr="00687789">
        <w:rPr>
          <w:rFonts w:ascii="Verdana" w:hAnsi="Verdana"/>
          <w:color w:val="0F243E"/>
          <w:sz w:val="20"/>
          <w:szCs w:val="20"/>
        </w:rPr>
        <w:t xml:space="preserve">, can work out the bearing of </w:t>
      </w:r>
      <w:r w:rsidRPr="00687789">
        <w:rPr>
          <w:rFonts w:ascii="Times New Roman" w:hAnsi="Times New Roman" w:cs="Times New Roman"/>
          <w:i/>
          <w:color w:val="0F243E"/>
          <w:sz w:val="24"/>
          <w:szCs w:val="24"/>
        </w:rPr>
        <w:t>B</w:t>
      </w:r>
      <w:r w:rsidRPr="00687789">
        <w:rPr>
          <w:rFonts w:ascii="Verdana" w:hAnsi="Verdana"/>
          <w:color w:val="0F243E"/>
          <w:sz w:val="20"/>
          <w:szCs w:val="20"/>
        </w:rPr>
        <w:t xml:space="preserve"> from </w:t>
      </w:r>
      <w:r w:rsidRPr="00687789">
        <w:rPr>
          <w:rFonts w:ascii="Times New Roman" w:hAnsi="Times New Roman" w:cs="Times New Roman"/>
          <w:i/>
          <w:color w:val="0F243E"/>
          <w:sz w:val="24"/>
          <w:szCs w:val="24"/>
        </w:rPr>
        <w:t>A</w:t>
      </w:r>
      <w:r w:rsidRPr="00687789">
        <w:rPr>
          <w:rFonts w:ascii="Verdana" w:hAnsi="Verdana"/>
          <w:color w:val="0F243E"/>
          <w:sz w:val="20"/>
          <w:szCs w:val="20"/>
        </w:rPr>
        <w:t>.</w:t>
      </w:r>
    </w:p>
    <w:p w14:paraId="6D338EEC"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Know that scale diagrams, including bearings and maps, are ‘similar’ to the real-life examples.</w:t>
      </w:r>
    </w:p>
    <w:p w14:paraId="6DFEEC37"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Able to sketch the locus of point on a vertex of a rotating shape as it moves along a line, of a point on the circumference and at the centre of a wheel.</w:t>
      </w:r>
    </w:p>
    <w:p w14:paraId="67B8FD2E" w14:textId="77777777" w:rsidR="0094143A" w:rsidRPr="00687789" w:rsidRDefault="0094143A" w:rsidP="0094143A">
      <w:pPr>
        <w:spacing w:after="0"/>
        <w:jc w:val="both"/>
        <w:rPr>
          <w:rFonts w:ascii="Verdana" w:hAnsi="Verdana"/>
          <w:color w:val="0F243E"/>
          <w:sz w:val="18"/>
          <w:szCs w:val="18"/>
        </w:rPr>
      </w:pPr>
    </w:p>
    <w:p w14:paraId="3ED5A9A6" w14:textId="77777777" w:rsidR="0094143A" w:rsidRPr="00687789" w:rsidRDefault="0094143A" w:rsidP="0094143A">
      <w:pPr>
        <w:spacing w:after="180"/>
        <w:rPr>
          <w:rFonts w:ascii="Verdana" w:hAnsi="Verdana"/>
          <w:b/>
          <w:color w:val="0F243E"/>
          <w:sz w:val="20"/>
          <w:szCs w:val="20"/>
        </w:rPr>
      </w:pPr>
      <w:r w:rsidRPr="00687789">
        <w:rPr>
          <w:rFonts w:ascii="Verdana" w:hAnsi="Verdana"/>
          <w:b/>
          <w:color w:val="0F243E"/>
          <w:sz w:val="20"/>
          <w:szCs w:val="20"/>
        </w:rPr>
        <w:t xml:space="preserve">OPPORTUNITIES FOR REASONING/PROBLEM SOLVING </w:t>
      </w:r>
    </w:p>
    <w:p w14:paraId="25DA1A46"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Interpret a given plan and side view of a 3D form to be able to produce a sketch of the form. </w:t>
      </w:r>
    </w:p>
    <w:p w14:paraId="3B2EC885"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Problems involving combinations of bearings and loci can provide a rich opportunity to link </w:t>
      </w:r>
      <w:r>
        <w:rPr>
          <w:rFonts w:ascii="Verdana" w:hAnsi="Verdana"/>
          <w:color w:val="0F243E"/>
          <w:sz w:val="20"/>
          <w:szCs w:val="20"/>
        </w:rPr>
        <w:t xml:space="preserve">with other </w:t>
      </w:r>
      <w:r w:rsidRPr="00687789">
        <w:rPr>
          <w:rFonts w:ascii="Verdana" w:hAnsi="Verdana"/>
          <w:color w:val="0F243E"/>
          <w:sz w:val="20"/>
          <w:szCs w:val="20"/>
        </w:rPr>
        <w:t xml:space="preserve">areas of </w:t>
      </w:r>
      <w:r>
        <w:rPr>
          <w:rFonts w:ascii="Verdana" w:hAnsi="Verdana"/>
          <w:color w:val="0F243E"/>
          <w:sz w:val="20"/>
          <w:szCs w:val="20"/>
        </w:rPr>
        <w:t>m</w:t>
      </w:r>
      <w:r w:rsidRPr="00687789">
        <w:rPr>
          <w:rFonts w:ascii="Verdana" w:hAnsi="Verdana"/>
          <w:color w:val="0F243E"/>
          <w:sz w:val="20"/>
          <w:szCs w:val="20"/>
        </w:rPr>
        <w:t xml:space="preserve">athematics and allow students to justify their findings. </w:t>
      </w:r>
    </w:p>
    <w:p w14:paraId="0CCF6F09" w14:textId="77777777" w:rsidR="0094143A" w:rsidRPr="00687789" w:rsidRDefault="0094143A" w:rsidP="0094143A">
      <w:pPr>
        <w:spacing w:after="0"/>
        <w:jc w:val="both"/>
        <w:rPr>
          <w:rFonts w:ascii="Verdana" w:hAnsi="Verdana"/>
          <w:color w:val="0F243E"/>
          <w:sz w:val="18"/>
          <w:szCs w:val="18"/>
        </w:rPr>
      </w:pPr>
    </w:p>
    <w:p w14:paraId="0CE36225" w14:textId="77777777"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COMMON MISCONCEPTIONS</w:t>
      </w:r>
    </w:p>
    <w:p w14:paraId="0A38EFEC"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Correct use of a protractor may be an issue.</w:t>
      </w:r>
    </w:p>
    <w:p w14:paraId="4558F957" w14:textId="77777777" w:rsidR="0094143A" w:rsidRPr="00687789" w:rsidRDefault="0094143A" w:rsidP="0094143A">
      <w:pPr>
        <w:spacing w:after="0"/>
        <w:jc w:val="both"/>
        <w:rPr>
          <w:rFonts w:ascii="Verdana" w:hAnsi="Verdana"/>
          <w:b/>
          <w:color w:val="0F243E"/>
          <w:sz w:val="18"/>
          <w:szCs w:val="18"/>
        </w:rPr>
      </w:pPr>
    </w:p>
    <w:p w14:paraId="016258D3" w14:textId="77777777"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NOTES</w:t>
      </w:r>
    </w:p>
    <w:p w14:paraId="34F63E71"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Drawings should be done in pencil.</w:t>
      </w:r>
    </w:p>
    <w:p w14:paraId="65C639D6" w14:textId="77777777"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Relate loci problems to real-life scenarios, including mobile phone masts and coverage.</w:t>
      </w:r>
    </w:p>
    <w:p w14:paraId="00A5A259" w14:textId="77777777" w:rsidR="0094143A" w:rsidRPr="00687789" w:rsidRDefault="0094143A" w:rsidP="0094143A">
      <w:pPr>
        <w:spacing w:after="0"/>
        <w:jc w:val="both"/>
        <w:rPr>
          <w:b/>
          <w:color w:val="0F243E"/>
        </w:rPr>
      </w:pPr>
      <w:r w:rsidRPr="00687789">
        <w:rPr>
          <w:rFonts w:ascii="Verdana" w:hAnsi="Verdana"/>
          <w:color w:val="0F243E"/>
          <w:sz w:val="20"/>
          <w:szCs w:val="20"/>
        </w:rPr>
        <w:t>Construction lines should not be erased.</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94143A" w:rsidRPr="00954152" w14:paraId="7710CB3A" w14:textId="77777777" w:rsidTr="00C04EFA">
        <w:trPr>
          <w:trHeight w:val="709"/>
        </w:trPr>
        <w:tc>
          <w:tcPr>
            <w:tcW w:w="5000" w:type="pct"/>
            <w:shd w:val="clear" w:color="auto" w:fill="0F243E" w:themeFill="text2" w:themeFillShade="80"/>
            <w:vAlign w:val="center"/>
          </w:tcPr>
          <w:p w14:paraId="6D51D2CC" w14:textId="77777777" w:rsidR="0094143A" w:rsidRPr="00954152" w:rsidRDefault="0094143A" w:rsidP="00C04EFA">
            <w:pPr>
              <w:spacing w:line="276" w:lineRule="auto"/>
              <w:rPr>
                <w:rFonts w:ascii="Verdana" w:hAnsi="Verdana"/>
              </w:rPr>
            </w:pPr>
            <w:r w:rsidRPr="00954152">
              <w:rPr>
                <w:b/>
              </w:rPr>
              <w:lastRenderedPageBreak/>
              <w:br w:type="page"/>
            </w:r>
            <w:r w:rsidRPr="00954152">
              <w:br w:type="page"/>
            </w:r>
            <w:bookmarkStart w:id="89" w:name="HUnit9"/>
            <w:r w:rsidRPr="00954152">
              <w:rPr>
                <w:rFonts w:ascii="Verdana" w:hAnsi="Verdana"/>
                <w:b/>
              </w:rPr>
              <w:t>UNIT 9: Algebra: Solving quadratic equations and inequalities, solving simultaneous equations algebraically</w:t>
            </w:r>
            <w:bookmarkEnd w:id="89"/>
          </w:p>
        </w:tc>
      </w:tr>
    </w:tbl>
    <w:p w14:paraId="5A5163D5"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7F6FD4A4"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003D97DC"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14:paraId="55F7853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b/>
          <w:color w:val="0F243E" w:themeColor="text2" w:themeShade="80"/>
          <w:sz w:val="20"/>
          <w:szCs w:val="20"/>
          <w:lang w:eastAsia="en-GB"/>
        </w:rPr>
        <w:t xml:space="preserve"> simplify surd expressions involving squares </w:t>
      </w:r>
      <w:r w:rsidRPr="00954152">
        <w:rPr>
          <w:rFonts w:ascii="Verdana" w:eastAsia="Times New Roman" w:hAnsi="Verdana" w:cs="Times New Roman"/>
          <w:b/>
          <w:color w:val="0F243E" w:themeColor="text2" w:themeShade="80"/>
          <w:sz w:val="20"/>
          <w:szCs w:val="20"/>
          <w:lang w:eastAsia="en-GB"/>
        </w:rPr>
        <w:br/>
        <w:t>(e.g. √12 = √(4 × 3) = √4 × √3 = 2√3)</w:t>
      </w:r>
    </w:p>
    <w:p w14:paraId="13BDCAC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 by: …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54152">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bx</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p>
    <w:p w14:paraId="7319D118" w14:textId="77777777"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F355D">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F355D">
        <w:rPr>
          <w:rFonts w:ascii="Verdana" w:eastAsia="Times New Roman" w:hAnsi="Verdana" w:cs="Times New Roman"/>
          <w:color w:val="0F243E" w:themeColor="text2" w:themeShade="80"/>
          <w:sz w:val="20"/>
          <w:szCs w:val="20"/>
          <w:lang w:eastAsia="en-GB"/>
        </w:rPr>
        <w:t>change the subject</w:t>
      </w:r>
    </w:p>
    <w:p w14:paraId="40776F8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14:paraId="40FE071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 of quadratic functions algebraically</w:t>
      </w:r>
      <w:r w:rsidRPr="00954152">
        <w:rPr>
          <w:rFonts w:ascii="Verdana" w:eastAsia="Times New Roman" w:hAnsi="Verdana" w:cs="Times New Roman"/>
          <w:color w:val="0F243E" w:themeColor="text2" w:themeShade="80"/>
          <w:sz w:val="20"/>
          <w:szCs w:val="20"/>
          <w:lang w:eastAsia="en-GB"/>
        </w:rPr>
        <w:t xml:space="preserve"> …</w:t>
      </w:r>
    </w:p>
    <w:p w14:paraId="6C6241DC"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by factorising</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by completing the square and by using the quadratic formula</w:t>
      </w:r>
      <w:r w:rsidRPr="00954152">
        <w:rPr>
          <w:rFonts w:ascii="Verdana" w:eastAsia="Times New Roman" w:hAnsi="Verdana" w:cs="Times New Roman"/>
          <w:color w:val="0F243E" w:themeColor="text2" w:themeShade="80"/>
          <w:sz w:val="20"/>
          <w:szCs w:val="20"/>
          <w:lang w:eastAsia="en-GB"/>
        </w:rPr>
        <w:t>; …</w:t>
      </w:r>
    </w:p>
    <w:p w14:paraId="10858C96"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approximate solutions using a graph</w:t>
      </w:r>
      <w:r w:rsidRPr="00954152">
        <w:rPr>
          <w:rFonts w:ascii="Verdana" w:eastAsia="Times New Roman" w:hAnsi="Verdana" w:cs="Times New Roman"/>
          <w:color w:val="0F243E" w:themeColor="text2" w:themeShade="80"/>
          <w:sz w:val="20"/>
          <w:szCs w:val="20"/>
          <w:lang w:eastAsia="en-GB"/>
        </w:rPr>
        <w:t xml:space="preserve"> </w:t>
      </w:r>
    </w:p>
    <w:p w14:paraId="6E6F0D1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14:paraId="3556FB56"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variable</w:t>
      </w:r>
      <w:r w:rsidRPr="00954152">
        <w:rPr>
          <w:rFonts w:ascii="Verdana" w:eastAsia="Times New Roman" w:hAnsi="Verdana" w:cs="Times New Roman"/>
          <w:b/>
          <w:color w:val="0F243E" w:themeColor="text2" w:themeShade="80"/>
          <w:sz w:val="20"/>
          <w:szCs w:val="20"/>
          <w:lang w:eastAsia="en-GB"/>
        </w:rPr>
        <w: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14:paraId="64F4D800"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200F55F6"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7618FA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 and ≤ symbols.</w:t>
      </w:r>
    </w:p>
    <w:p w14:paraId="44D149AB" w14:textId="77777777"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can substitute into, solve and rearrange linear equations.</w:t>
      </w:r>
    </w:p>
    <w:p w14:paraId="2C0407F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actorise simple quadratic expressions.</w:t>
      </w:r>
    </w:p>
    <w:p w14:paraId="31B1E58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the equation of a circle.</w:t>
      </w:r>
    </w:p>
    <w:p w14:paraId="10BEFCE8" w14:textId="77777777" w:rsidR="0094143A" w:rsidRPr="00954152" w:rsidRDefault="0094143A" w:rsidP="0094143A">
      <w:pPr>
        <w:spacing w:after="0"/>
        <w:jc w:val="both"/>
        <w:rPr>
          <w:rFonts w:ascii="Verdana" w:hAnsi="Verdana"/>
          <w:b/>
          <w:color w:val="0F243E" w:themeColor="text2" w:themeShade="80"/>
          <w:sz w:val="20"/>
          <w:szCs w:val="20"/>
        </w:rPr>
      </w:pPr>
    </w:p>
    <w:p w14:paraId="09F8FEBE"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05163D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 solution, root, linear, solve, simultaneous, inequality, completing the square, factorise, rearrange, surd, function, solve, circle, sets, union, intersection</w:t>
      </w:r>
    </w:p>
    <w:p w14:paraId="3D6F0385" w14:textId="77777777" w:rsidR="0094143A" w:rsidRPr="00954152" w:rsidRDefault="0094143A" w:rsidP="0094143A">
      <w:pPr>
        <w:spacing w:after="0"/>
        <w:jc w:val="both"/>
        <w:rPr>
          <w:rFonts w:ascii="Verdana" w:hAnsi="Verdana"/>
          <w:color w:val="0F243E" w:themeColor="text2" w:themeShade="80"/>
          <w:sz w:val="20"/>
          <w:szCs w:val="20"/>
        </w:rPr>
      </w:pPr>
    </w:p>
    <w:p w14:paraId="66E6E0CD" w14:textId="77777777" w:rsidR="0094143A" w:rsidRPr="00954152" w:rsidRDefault="0094143A" w:rsidP="0094143A">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94143A" w:rsidRPr="00954152" w14:paraId="3AF3ACFA" w14:textId="77777777" w:rsidTr="00C04EFA">
        <w:tc>
          <w:tcPr>
            <w:tcW w:w="3893" w:type="pct"/>
            <w:shd w:val="clear" w:color="auto" w:fill="8DB3E2" w:themeFill="text2" w:themeFillTint="66"/>
            <w:vAlign w:val="center"/>
          </w:tcPr>
          <w:p w14:paraId="424B105C" w14:textId="77777777" w:rsidR="0094143A" w:rsidRPr="00954152" w:rsidRDefault="0094143A" w:rsidP="00C04EFA">
            <w:pPr>
              <w:spacing w:line="276" w:lineRule="auto"/>
              <w:rPr>
                <w:rFonts w:ascii="Verdana" w:hAnsi="Verdana"/>
                <w:b/>
                <w:color w:val="0F243E" w:themeColor="text2" w:themeShade="80"/>
                <w:szCs w:val="24"/>
              </w:rPr>
            </w:pPr>
            <w:bookmarkStart w:id="90" w:name="HUnit9a"/>
            <w:r w:rsidRPr="00954152">
              <w:rPr>
                <w:rFonts w:ascii="Verdana" w:hAnsi="Verdana"/>
                <w:b/>
                <w:color w:val="0F243E" w:themeColor="text2" w:themeShade="80"/>
                <w:szCs w:val="24"/>
              </w:rPr>
              <w:lastRenderedPageBreak/>
              <w:t>9a. Solving quadratics and simultaneous equations</w:t>
            </w:r>
          </w:p>
          <w:p w14:paraId="54BF64E0"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A4, </w:t>
            </w:r>
            <w:r w:rsidR="006B6E04">
              <w:rPr>
                <w:rFonts w:ascii="Verdana" w:hAnsi="Verdana"/>
                <w:color w:val="0F243E" w:themeColor="text2" w:themeShade="80"/>
                <w:szCs w:val="24"/>
              </w:rPr>
              <w:t xml:space="preserve">A5, </w:t>
            </w:r>
            <w:r w:rsidRPr="00954152">
              <w:rPr>
                <w:rFonts w:ascii="Verdana" w:hAnsi="Verdana"/>
                <w:color w:val="0F243E" w:themeColor="text2" w:themeShade="80"/>
                <w:szCs w:val="24"/>
              </w:rPr>
              <w:t>A9, A11, A18, A19, A21)</w:t>
            </w:r>
            <w:bookmarkEnd w:id="90"/>
          </w:p>
        </w:tc>
        <w:tc>
          <w:tcPr>
            <w:tcW w:w="1107" w:type="pct"/>
            <w:shd w:val="clear" w:color="auto" w:fill="8DB3E2" w:themeFill="text2" w:themeFillTint="66"/>
          </w:tcPr>
          <w:p w14:paraId="4D8DBBD7"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516C1879"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14:paraId="313FD68D"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7916AFF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766A9C21"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in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14:paraId="72F49DBD"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quadratic equations; </w:t>
      </w:r>
    </w:p>
    <w:p w14:paraId="2D545053"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by factorisation and completing the square;</w:t>
      </w:r>
    </w:p>
    <w:p w14:paraId="169A52F3"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that need rearranging;</w:t>
      </w:r>
    </w:p>
    <w:p w14:paraId="396D031A" w14:textId="77777777" w:rsidR="0094143A"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by using the quadratic formula; </w:t>
      </w:r>
    </w:p>
    <w:p w14:paraId="261CD995"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xact solutions of two simultaneous equations in two unknowns; </w:t>
      </w:r>
    </w:p>
    <w:p w14:paraId="3BD3FA80"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elimination or substitution to solve simultaneous equations; </w:t>
      </w:r>
    </w:p>
    <w:p w14:paraId="4E3DE461"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xactly, by elimination of an unknown, two simultaneous equations in two unknowns:</w:t>
      </w:r>
    </w:p>
    <w:p w14:paraId="376F3BF3" w14:textId="77777777"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linear, including where both need multiplying;</w:t>
      </w:r>
    </w:p>
    <w:p w14:paraId="415BA388" w14:textId="77777777"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quadratic;</w:t>
      </w:r>
    </w:p>
    <w:p w14:paraId="739D7278" w14:textId="77777777"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ar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14:paraId="7A3D4C2B" w14:textId="77777777" w:rsidR="0094143A" w:rsidRPr="00954152" w:rsidRDefault="0094143A" w:rsidP="00515D32">
      <w:pPr>
        <w:pStyle w:val="ListParagraph"/>
        <w:numPr>
          <w:ilvl w:val="0"/>
          <w:numId w:val="36"/>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and solve a pair of</w:t>
      </w:r>
      <w:r w:rsidR="00515D32">
        <w:rPr>
          <w:rFonts w:ascii="Verdana" w:hAnsi="Verdana"/>
          <w:color w:val="0F243E" w:themeColor="text2" w:themeShade="80"/>
          <w:sz w:val="20"/>
          <w:szCs w:val="20"/>
        </w:rPr>
        <w:t xml:space="preserve"> linear</w:t>
      </w:r>
      <w:r w:rsidRPr="00954152">
        <w:rPr>
          <w:rFonts w:ascii="Verdana" w:hAnsi="Verdana"/>
          <w:color w:val="0F243E" w:themeColor="text2" w:themeShade="80"/>
          <w:sz w:val="20"/>
          <w:szCs w:val="20"/>
        </w:rPr>
        <w:t xml:space="preserve"> simultaneous equations in two variables, including to represent a situation; </w:t>
      </w:r>
    </w:p>
    <w:p w14:paraId="1CA00117"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solution in the context of the problem; </w:t>
      </w:r>
    </w:p>
    <w:p w14:paraId="41567F62" w14:textId="77777777" w:rsidR="0094143A" w:rsidRPr="00954152" w:rsidRDefault="0094143A" w:rsidP="0094143A">
      <w:pPr>
        <w:spacing w:after="0"/>
        <w:jc w:val="both"/>
        <w:rPr>
          <w:rFonts w:ascii="Verdana" w:hAnsi="Verdana"/>
          <w:b/>
          <w:color w:val="0F243E" w:themeColor="text2" w:themeShade="80"/>
          <w:sz w:val="20"/>
          <w:szCs w:val="20"/>
        </w:rPr>
      </w:pPr>
    </w:p>
    <w:p w14:paraId="2E61BD00"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769C802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p>
    <w:p w14:paraId="6CECC86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 quadratic formula can be used to solve all quadratic equations, and often provides a more efficient method than factorising or completing the square.</w:t>
      </w:r>
    </w:p>
    <w:p w14:paraId="52D21EC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ave an understanding of solutions that can be written in surd form.</w:t>
      </w:r>
    </w:p>
    <w:p w14:paraId="61F33A50" w14:textId="77777777" w:rsidR="0094143A" w:rsidRPr="00954152" w:rsidRDefault="0094143A" w:rsidP="0094143A">
      <w:pPr>
        <w:spacing w:after="0"/>
        <w:jc w:val="both"/>
        <w:rPr>
          <w:rFonts w:ascii="Verdana" w:hAnsi="Verdana"/>
          <w:b/>
          <w:color w:val="0F243E" w:themeColor="text2" w:themeShade="80"/>
          <w:sz w:val="20"/>
          <w:szCs w:val="20"/>
        </w:rPr>
      </w:pPr>
    </w:p>
    <w:p w14:paraId="4B110B98"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67F69BB6" w14:textId="77777777"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that require students to set up and solve a pair of simultaneous equations in a </w:t>
      </w:r>
      <w:r>
        <w:rPr>
          <w:rFonts w:ascii="Verdana" w:hAnsi="Verdana"/>
          <w:color w:val="0F243E" w:themeColor="text2" w:themeShade="80"/>
          <w:sz w:val="20"/>
          <w:szCs w:val="20"/>
        </w:rPr>
        <w:br/>
        <w:t xml:space="preserve">real-life context, such as 2 adult tickets and 1 child ticket cost £28, and 1 adult ticket and 3 child tickets cost £34. How much does 1 adult ticket cost? </w:t>
      </w:r>
    </w:p>
    <w:p w14:paraId="7AC0789E" w14:textId="77777777" w:rsidR="0094143A" w:rsidRPr="00954152" w:rsidRDefault="0094143A" w:rsidP="0094143A">
      <w:pPr>
        <w:spacing w:after="0"/>
        <w:jc w:val="both"/>
        <w:rPr>
          <w:rFonts w:ascii="Verdana" w:hAnsi="Verdana"/>
          <w:b/>
          <w:color w:val="0F243E" w:themeColor="text2" w:themeShade="80"/>
          <w:sz w:val="20"/>
          <w:szCs w:val="20"/>
        </w:rPr>
      </w:pPr>
    </w:p>
    <w:p w14:paraId="44E04DFE"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C1CE83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formula involving negatives can result in incorrect answers. </w:t>
      </w:r>
    </w:p>
    <w:p w14:paraId="2C05186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f students are using calculators for the quadratic formula, they can come to rely on them and miss the fact that some solutions can be left in surd form.</w:t>
      </w:r>
    </w:p>
    <w:p w14:paraId="5A86685B" w14:textId="77777777" w:rsidR="0094143A" w:rsidRPr="00954152" w:rsidRDefault="0094143A" w:rsidP="0094143A">
      <w:pPr>
        <w:spacing w:after="0"/>
        <w:jc w:val="both"/>
        <w:rPr>
          <w:rFonts w:ascii="Verdana" w:hAnsi="Verdana"/>
          <w:b/>
          <w:color w:val="0F243E" w:themeColor="text2" w:themeShade="80"/>
          <w:sz w:val="20"/>
          <w:szCs w:val="20"/>
        </w:rPr>
      </w:pPr>
    </w:p>
    <w:p w14:paraId="715E60B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4CB06D3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o use brackets for negative numbers when using a calculator, and remind them of the importance of knowing when to leave answers in surd form.</w:t>
      </w:r>
    </w:p>
    <w:p w14:paraId="275BE8F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 2, where quadratics were solved algebraically (w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1).</w:t>
      </w:r>
    </w:p>
    <w:p w14:paraId="0C055F31"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quadratic formula must now be known; it will not be given in the exam paper.</w:t>
      </w:r>
    </w:p>
    <w:p w14:paraId="4521A04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inforce the fact that some problems may produce one inappropriate solution which can be ignored. </w:t>
      </w:r>
    </w:p>
    <w:p w14:paraId="360DEC6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ear presentation of working out is essential. </w:t>
      </w:r>
    </w:p>
    <w:p w14:paraId="4F33F36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with graphical representations.</w:t>
      </w:r>
    </w:p>
    <w:p w14:paraId="170CABA7"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5C21F038" w14:textId="77777777"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14:paraId="1B57A772" w14:textId="77777777" w:rsidTr="00C04EFA">
        <w:tc>
          <w:tcPr>
            <w:tcW w:w="3867" w:type="pct"/>
            <w:shd w:val="clear" w:color="auto" w:fill="8DB3E2" w:themeFill="text2" w:themeFillTint="66"/>
            <w:vAlign w:val="center"/>
          </w:tcPr>
          <w:p w14:paraId="1D098A49" w14:textId="77777777" w:rsidR="0094143A" w:rsidRPr="00954152" w:rsidRDefault="0094143A" w:rsidP="00C04EFA">
            <w:pPr>
              <w:spacing w:line="276" w:lineRule="auto"/>
              <w:rPr>
                <w:rFonts w:ascii="Verdana" w:hAnsi="Verdana"/>
                <w:b/>
                <w:color w:val="0F243E" w:themeColor="text2" w:themeShade="80"/>
                <w:szCs w:val="24"/>
              </w:rPr>
            </w:pPr>
            <w:bookmarkStart w:id="91" w:name="HUnit9b"/>
            <w:r w:rsidRPr="00954152">
              <w:rPr>
                <w:rFonts w:ascii="Verdana" w:hAnsi="Verdana"/>
                <w:b/>
                <w:color w:val="0F243E" w:themeColor="text2" w:themeShade="80"/>
                <w:szCs w:val="24"/>
              </w:rPr>
              <w:lastRenderedPageBreak/>
              <w:t xml:space="preserve">9b. Inequalities </w:t>
            </w:r>
          </w:p>
          <w:p w14:paraId="120AC241"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 A22)</w:t>
            </w:r>
            <w:bookmarkEnd w:id="91"/>
          </w:p>
        </w:tc>
        <w:tc>
          <w:tcPr>
            <w:tcW w:w="1133" w:type="pct"/>
            <w:shd w:val="clear" w:color="auto" w:fill="8DB3E2" w:themeFill="text2" w:themeFillTint="66"/>
          </w:tcPr>
          <w:p w14:paraId="41CADFC6"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EF7968F"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0CBF7C6F"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91574C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372D066D" w14:textId="77777777"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inequalities on number lines;</w:t>
      </w:r>
    </w:p>
    <w:p w14:paraId="555C562B" w14:textId="77777777"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14:paraId="52628FE7" w14:textId="77777777"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ple linear inequalities in one variable, and represent the solution set on a number line; </w:t>
      </w:r>
    </w:p>
    <w:p w14:paraId="2A377A6B" w14:textId="77777777"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linear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solve linear inequalities in two variables algebraically; </w:t>
      </w:r>
    </w:p>
    <w:p w14:paraId="2D602B1F" w14:textId="77777777"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correct notation to show inclusive and exclusive inequalities.</w:t>
      </w:r>
    </w:p>
    <w:p w14:paraId="5D630C57" w14:textId="77777777" w:rsidR="0094143A" w:rsidRPr="00954152" w:rsidRDefault="0094143A" w:rsidP="0094143A">
      <w:pPr>
        <w:spacing w:after="0"/>
        <w:jc w:val="both"/>
        <w:rPr>
          <w:rFonts w:ascii="Verdana" w:hAnsi="Verdana"/>
          <w:b/>
          <w:color w:val="0F243E" w:themeColor="text2" w:themeShade="80"/>
          <w:sz w:val="20"/>
          <w:szCs w:val="20"/>
        </w:rPr>
      </w:pPr>
    </w:p>
    <w:p w14:paraId="3BDD5BC5"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3616593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equality symbols to compare numbers.</w:t>
      </w:r>
    </w:p>
    <w:p w14:paraId="1268E20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a list of numbers, represent them on a number line using the correct notation.</w:t>
      </w:r>
    </w:p>
    <w:p w14:paraId="5CB4F57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quations involving inequalities.</w:t>
      </w:r>
    </w:p>
    <w:p w14:paraId="2539FA40" w14:textId="77777777" w:rsidR="0094143A" w:rsidRPr="00954152" w:rsidRDefault="0094143A" w:rsidP="0094143A">
      <w:pPr>
        <w:spacing w:after="0"/>
        <w:jc w:val="both"/>
        <w:rPr>
          <w:rFonts w:ascii="Verdana" w:hAnsi="Verdana"/>
          <w:color w:val="0F243E" w:themeColor="text2" w:themeShade="80"/>
          <w:sz w:val="20"/>
          <w:szCs w:val="20"/>
        </w:rPr>
      </w:pPr>
    </w:p>
    <w:p w14:paraId="3C42342E"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52D894C3" w14:textId="77777777"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Problems that require student to justify why certain values in a solution can be ignored.</w:t>
      </w:r>
    </w:p>
    <w:p w14:paraId="59CFE4B0" w14:textId="77777777" w:rsidR="0094143A" w:rsidRPr="00954152" w:rsidRDefault="0094143A" w:rsidP="0094143A">
      <w:pPr>
        <w:spacing w:after="0"/>
        <w:jc w:val="both"/>
        <w:rPr>
          <w:rFonts w:ascii="Verdana" w:hAnsi="Verdana"/>
          <w:b/>
          <w:color w:val="0F243E" w:themeColor="text2" w:themeShade="80"/>
          <w:sz w:val="20"/>
          <w:szCs w:val="20"/>
        </w:rPr>
      </w:pPr>
    </w:p>
    <w:p w14:paraId="17852AB4"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AC3EB0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xclude the inequality or change it to =.</w:t>
      </w:r>
    </w:p>
    <w:p w14:paraId="791CF2E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students believe that –6 is greater than –3.</w:t>
      </w:r>
    </w:p>
    <w:p w14:paraId="669FE6C1" w14:textId="77777777" w:rsidR="0094143A" w:rsidRPr="00954152" w:rsidRDefault="0094143A" w:rsidP="0094143A">
      <w:pPr>
        <w:spacing w:after="0"/>
        <w:jc w:val="both"/>
        <w:rPr>
          <w:rFonts w:ascii="Verdana" w:hAnsi="Verdana"/>
          <w:b/>
          <w:color w:val="0F243E" w:themeColor="text2" w:themeShade="80"/>
          <w:sz w:val="20"/>
          <w:szCs w:val="20"/>
        </w:rPr>
      </w:pPr>
    </w:p>
    <w:p w14:paraId="1F645BBF"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8207BD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ing it to =).</w:t>
      </w:r>
    </w:p>
    <w:p w14:paraId="413CA01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s 2 and 9a, where quadratics and simultaneous equations were solved. </w:t>
      </w:r>
    </w:p>
    <w:p w14:paraId="4DD61474" w14:textId="77777777"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Students can leave their answers in fractional form where appropriate.</w:t>
      </w:r>
    </w:p>
    <w:p w14:paraId="28DB8347" w14:textId="77777777"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Ensure that correct language is used to avoid reinforcing misconceptions: for example, 0.15 should never be read as ‘zero point fifteen’, and 5 &gt; 3 should be read as ‘five is greater than 3’, not ‘5 is bigger than 3’.</w:t>
      </w:r>
    </w:p>
    <w:p w14:paraId="08480C2B" w14:textId="77777777" w:rsidR="0094143A" w:rsidRPr="00954152" w:rsidRDefault="0094143A" w:rsidP="0094143A">
      <w:pPr>
        <w:spacing w:after="0"/>
        <w:jc w:val="both"/>
        <w:rPr>
          <w:rFonts w:ascii="Verdana" w:hAnsi="Verdana"/>
          <w:color w:val="0F243E" w:themeColor="text2" w:themeShade="80"/>
          <w:sz w:val="20"/>
          <w:szCs w:val="20"/>
        </w:rPr>
      </w:pPr>
    </w:p>
    <w:p w14:paraId="4F078B23" w14:textId="77777777" w:rsidR="0094143A" w:rsidRPr="00954152" w:rsidRDefault="0094143A" w:rsidP="0094143A">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6892"/>
        <w:gridCol w:w="2736"/>
      </w:tblGrid>
      <w:tr w:rsidR="0094143A" w:rsidRPr="00954152" w14:paraId="2A395E80" w14:textId="77777777" w:rsidTr="00C04EFA">
        <w:trPr>
          <w:trHeight w:val="880"/>
        </w:trPr>
        <w:tc>
          <w:tcPr>
            <w:tcW w:w="3579" w:type="pct"/>
            <w:shd w:val="clear" w:color="auto" w:fill="0F243E" w:themeFill="text2" w:themeFillShade="80"/>
            <w:vAlign w:val="center"/>
          </w:tcPr>
          <w:p w14:paraId="6F719C6C" w14:textId="77777777" w:rsidR="0094143A" w:rsidRPr="00954152" w:rsidRDefault="0094143A" w:rsidP="00C04EFA">
            <w:pPr>
              <w:spacing w:line="276" w:lineRule="auto"/>
              <w:rPr>
                <w:rFonts w:ascii="Verdana" w:hAnsi="Verdana"/>
                <w:szCs w:val="24"/>
              </w:rPr>
            </w:pPr>
            <w:bookmarkStart w:id="92" w:name="HUnit10"/>
            <w:r w:rsidRPr="00954152">
              <w:rPr>
                <w:rFonts w:ascii="Verdana" w:hAnsi="Verdana"/>
                <w:b/>
                <w:szCs w:val="24"/>
              </w:rPr>
              <w:lastRenderedPageBreak/>
              <w:t>UNIT 10: Probability</w:t>
            </w:r>
            <w:bookmarkEnd w:id="92"/>
          </w:p>
        </w:tc>
        <w:tc>
          <w:tcPr>
            <w:tcW w:w="1421" w:type="pct"/>
            <w:shd w:val="clear" w:color="auto" w:fill="0F243E" w:themeFill="text2" w:themeFillShade="80"/>
            <w:vAlign w:val="center"/>
          </w:tcPr>
          <w:p w14:paraId="748ACBD9" w14:textId="77777777" w:rsidR="0094143A" w:rsidRPr="00954152" w:rsidRDefault="0094143A" w:rsidP="00C04EFA">
            <w:pPr>
              <w:jc w:val="right"/>
              <w:rPr>
                <w:rFonts w:ascii="Verdana" w:hAnsi="Verdana"/>
                <w:b/>
                <w:szCs w:val="24"/>
              </w:rPr>
            </w:pPr>
            <w:r w:rsidRPr="00954152">
              <w:rPr>
                <w:rFonts w:ascii="Verdana" w:hAnsi="Verdana"/>
                <w:b/>
                <w:szCs w:val="24"/>
              </w:rPr>
              <w:t>Teaching Time</w:t>
            </w:r>
          </w:p>
          <w:p w14:paraId="0BBB4456" w14:textId="77777777" w:rsidR="0094143A" w:rsidRPr="00954152" w:rsidRDefault="0094143A" w:rsidP="00C04EFA">
            <w:pPr>
              <w:jc w:val="right"/>
              <w:rPr>
                <w:rFonts w:ascii="Verdana" w:hAnsi="Verdana"/>
                <w:szCs w:val="24"/>
              </w:rPr>
            </w:pPr>
            <w:r>
              <w:rPr>
                <w:rFonts w:ascii="Verdana" w:hAnsi="Verdana"/>
                <w:szCs w:val="24"/>
              </w:rPr>
              <w:t>7-9</w:t>
            </w:r>
            <w:r w:rsidRPr="00954152">
              <w:rPr>
                <w:rFonts w:ascii="Verdana" w:hAnsi="Verdana"/>
                <w:szCs w:val="24"/>
              </w:rPr>
              <w:t xml:space="preserve"> hours</w:t>
            </w:r>
          </w:p>
        </w:tc>
      </w:tr>
    </w:tbl>
    <w:p w14:paraId="75EB245F"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58DF427A"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14:paraId="080626C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product rule for counting </w:t>
      </w:r>
      <w:r w:rsidRPr="00954152">
        <w:rPr>
          <w:rFonts w:ascii="Verdana" w:eastAsia="Times New Roman" w:hAnsi="Verdana" w:cs="Times New Roman"/>
          <w:color w:val="0F243E" w:themeColor="text2" w:themeShade="80"/>
          <w:sz w:val="20"/>
          <w:szCs w:val="20"/>
          <w:lang w:eastAsia="en-GB"/>
        </w:rPr>
        <w:t>…</w:t>
      </w:r>
    </w:p>
    <w:p w14:paraId="6F0B503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1</w:t>
      </w:r>
      <w:r w:rsidRPr="00954152">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14:paraId="2010AA8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2</w:t>
      </w:r>
      <w:r w:rsidRPr="00954152">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14:paraId="3A6B4D4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3</w:t>
      </w:r>
      <w:r w:rsidRPr="00954152">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14:paraId="41802170"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4</w:t>
      </w:r>
      <w:r w:rsidRPr="00954152">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14:paraId="6B8FA99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14:paraId="0168FE64"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6 </w:t>
      </w:r>
      <w:r w:rsidRPr="00954152">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954152">
        <w:rPr>
          <w:rFonts w:ascii="Verdana" w:eastAsia="Times New Roman" w:hAnsi="Verdana" w:cs="Times New Roman"/>
          <w:color w:val="0F243E" w:themeColor="text2" w:themeShade="80"/>
          <w:sz w:val="20"/>
          <w:szCs w:val="20"/>
          <w:u w:val="single"/>
          <w:lang w:eastAsia="en-GB"/>
        </w:rPr>
        <w:t>and tree diagrams</w:t>
      </w:r>
      <w:r w:rsidRPr="00954152">
        <w:rPr>
          <w:rFonts w:ascii="Verdana" w:eastAsia="Times New Roman" w:hAnsi="Verdana" w:cs="Times New Roman"/>
          <w:color w:val="0F243E" w:themeColor="text2" w:themeShade="80"/>
          <w:sz w:val="20"/>
          <w:szCs w:val="20"/>
          <w:lang w:eastAsia="en-GB"/>
        </w:rPr>
        <w:t xml:space="preserve"> </w:t>
      </w:r>
    </w:p>
    <w:p w14:paraId="33F3E63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7 </w:t>
      </w:r>
      <w:r w:rsidRPr="00954152">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14:paraId="2ED3CC6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14:paraId="0E55A3D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and interpret conditional probabilities through representation using expected frequencies with two-way tables, tree diagrams and Venn diagrams</w:t>
      </w:r>
    </w:p>
    <w:p w14:paraId="067C0A9A"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5FAF5F57"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5E9874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nderstand that a probability is a number between 0 and 1, and distinguish between events which are impossible, unlikely, even chance, likely, and certain to occur. </w:t>
      </w:r>
    </w:p>
    <w:p w14:paraId="4AF86C57" w14:textId="77777777" w:rsidR="0094143A" w:rsidRPr="00954152"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Students should be able to mark events and/or probabilities on a probability scale of 0 to 1. </w:t>
      </w:r>
    </w:p>
    <w:p w14:paraId="37611781" w14:textId="77777777" w:rsidR="0094143A" w:rsidRPr="00954152" w:rsidRDefault="0094143A" w:rsidP="0094143A">
      <w:pPr>
        <w:pStyle w:val="U-text"/>
        <w:spacing w:before="0" w:after="0" w:line="276" w:lineRule="auto"/>
        <w:jc w:val="both"/>
        <w:rPr>
          <w:color w:val="0F243E" w:themeColor="text2" w:themeShade="80"/>
        </w:rPr>
      </w:pPr>
      <w:r w:rsidRPr="00954152">
        <w:rPr>
          <w:color w:val="0F243E" w:themeColor="text2" w:themeShade="80"/>
          <w:szCs w:val="20"/>
        </w:rPr>
        <w:t xml:space="preserve">Students should </w:t>
      </w:r>
      <w:r w:rsidRPr="00954152">
        <w:rPr>
          <w:color w:val="0F243E" w:themeColor="text2" w:themeShade="80"/>
        </w:rPr>
        <w:t>know how to add and multiply fractions and decimals.</w:t>
      </w:r>
    </w:p>
    <w:p w14:paraId="22CF77CC" w14:textId="77777777" w:rsidR="0094143A" w:rsidRPr="00954152" w:rsidRDefault="0094143A" w:rsidP="0094143A">
      <w:pPr>
        <w:pStyle w:val="U-text"/>
        <w:spacing w:before="0" w:after="0" w:line="276" w:lineRule="auto"/>
        <w:jc w:val="both"/>
        <w:rPr>
          <w:color w:val="0F243E" w:themeColor="text2" w:themeShade="80"/>
        </w:rPr>
      </w:pPr>
      <w:r w:rsidRPr="00954152">
        <w:rPr>
          <w:color w:val="0F243E" w:themeColor="text2" w:themeShade="80"/>
        </w:rPr>
        <w:t>Students should have experience of expressing one number as a fraction of another number.</w:t>
      </w:r>
    </w:p>
    <w:p w14:paraId="0C338EFA" w14:textId="77777777" w:rsidR="0094143A" w:rsidRPr="00954152" w:rsidRDefault="0094143A" w:rsidP="0094143A">
      <w:pPr>
        <w:spacing w:after="0"/>
        <w:jc w:val="both"/>
        <w:rPr>
          <w:rFonts w:ascii="Verdana" w:hAnsi="Verdana"/>
          <w:color w:val="0F243E" w:themeColor="text2" w:themeShade="80"/>
          <w:sz w:val="20"/>
          <w:szCs w:val="20"/>
        </w:rPr>
      </w:pPr>
    </w:p>
    <w:p w14:paraId="3100B356"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02ECABA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mutually exclusive, conditional, tree diagrams, sample space, outcomes, theoretical, relative frequency, Venn diagram, fairness, experimental</w:t>
      </w:r>
    </w:p>
    <w:p w14:paraId="4C821576" w14:textId="77777777" w:rsidR="0094143A" w:rsidRPr="00954152" w:rsidRDefault="0094143A" w:rsidP="0094143A">
      <w:pPr>
        <w:spacing w:after="0"/>
        <w:jc w:val="both"/>
        <w:rPr>
          <w:rFonts w:ascii="Verdana" w:hAnsi="Verdana"/>
          <w:color w:val="0F243E" w:themeColor="text2" w:themeShade="80"/>
          <w:sz w:val="20"/>
          <w:szCs w:val="20"/>
        </w:rPr>
      </w:pPr>
    </w:p>
    <w:p w14:paraId="357E2A0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41E6CE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5E450CD8"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probabilities using fractions, percentages or decimals;</w:t>
      </w:r>
    </w:p>
    <w:p w14:paraId="1A0AB162"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experimental and theoretical measures of probability, including relative frequency to include outcomes using dice, spinners, coins, etc;</w:t>
      </w:r>
    </w:p>
    <w:p w14:paraId="2743BA32"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the number of times an event will occur, given the probability and the number of trials;</w:t>
      </w:r>
    </w:p>
    <w:p w14:paraId="6C4ACF7A"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robability of successive events, such as several throws of a single dice; </w:t>
      </w:r>
    </w:p>
    <w:p w14:paraId="0D0667D2"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outcomes for single events, and combined events, systematically; </w:t>
      </w:r>
    </w:p>
    <w:p w14:paraId="49C9975D"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ample space diagrams and use them for adding simple probabilities;</w:t>
      </w:r>
    </w:p>
    <w:p w14:paraId="55C0ADD7"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sum of the probabilities of all outcomes is 1; </w:t>
      </w:r>
    </w:p>
    <w:p w14:paraId="5BD9EFE3"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1 –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as the probability of an event not occurring wher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is the probability of the event occurring; </w:t>
      </w:r>
    </w:p>
    <w:p w14:paraId="52D4CF0D"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Venn diagrams to represent real-life situations and also ‘abstract’ sets of numbers/values;</w:t>
      </w:r>
    </w:p>
    <w:p w14:paraId="4917FBAA"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union and intersection notation; </w:t>
      </w:r>
    </w:p>
    <w:p w14:paraId="381E8FB6"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missing probability from a list or two-way table, including algebraic terms;</w:t>
      </w:r>
    </w:p>
    <w:p w14:paraId="077C02A0"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bCs/>
          <w:color w:val="0F243E" w:themeColor="text2" w:themeShade="80"/>
          <w:sz w:val="20"/>
          <w:szCs w:val="20"/>
        </w:rPr>
        <w:t xml:space="preserve">Understand conditional probabilities and </w:t>
      </w:r>
      <w:r w:rsidRPr="00954152">
        <w:rPr>
          <w:rFonts w:ascii="Verdana" w:hAnsi="Verdana"/>
          <w:color w:val="0F243E" w:themeColor="text2" w:themeShade="80"/>
          <w:sz w:val="20"/>
          <w:szCs w:val="20"/>
        </w:rPr>
        <w:t xml:space="preserve">decide if two events are independent; </w:t>
      </w:r>
    </w:p>
    <w:p w14:paraId="3B7D6EDF"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 probability tree diagram based on given information, and use this to find probability and expected number of outcome; </w:t>
      </w:r>
    </w:p>
    <w:p w14:paraId="56132412" w14:textId="77777777" w:rsidR="0094143A" w:rsidRPr="00954152"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nderstand selection with or without replacement; </w:t>
      </w:r>
    </w:p>
    <w:p w14:paraId="375BB62F" w14:textId="77777777" w:rsidR="0094143A"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Calculate the probability of independent and dependent combined events; </w:t>
      </w:r>
    </w:p>
    <w:p w14:paraId="5468F546" w14:textId="77777777" w:rsidR="0094143A" w:rsidRPr="00954152"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se a two-way table to calculate conditional probability; </w:t>
      </w:r>
    </w:p>
    <w:p w14:paraId="59967437"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tree diagram to calculate conditional probability; </w:t>
      </w:r>
    </w:p>
    <w:p w14:paraId="7BF5507F"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enn diagram to calculate conditional probability;</w:t>
      </w:r>
    </w:p>
    <w:p w14:paraId="0D1E1545" w14:textId="77777777" w:rsidR="0094143A" w:rsidRPr="00954152" w:rsidRDefault="0094143A" w:rsidP="0094143A">
      <w:pPr>
        <w:pStyle w:val="U-text-bullet"/>
        <w:numPr>
          <w:ilvl w:val="0"/>
          <w:numId w:val="59"/>
        </w:numPr>
        <w:spacing w:before="0" w:after="0" w:line="276" w:lineRule="auto"/>
        <w:jc w:val="both"/>
        <w:rPr>
          <w:color w:val="0F243E" w:themeColor="text2" w:themeShade="80"/>
          <w:szCs w:val="20"/>
        </w:rPr>
      </w:pPr>
      <w:r w:rsidRPr="00954152">
        <w:rPr>
          <w:color w:val="0F243E" w:themeColor="text2" w:themeShade="80"/>
          <w:szCs w:val="20"/>
        </w:rPr>
        <w:t>Compare experimental data and theoretical probabilities;</w:t>
      </w:r>
    </w:p>
    <w:p w14:paraId="5622B8BA" w14:textId="77777777"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elative frequencies from samples of different sizes.</w:t>
      </w:r>
    </w:p>
    <w:p w14:paraId="0D15AE69"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13D0A8C5"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46E7510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the probability of outcomes ar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alculat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331B591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14:paraId="3B36D839" w14:textId="77777777" w:rsidR="0094143A" w:rsidRPr="00954152" w:rsidRDefault="0094143A" w:rsidP="0094143A">
      <w:pPr>
        <w:spacing w:after="0"/>
        <w:jc w:val="both"/>
        <w:rPr>
          <w:rFonts w:ascii="Verdana" w:hAnsi="Verdana"/>
          <w:color w:val="0F243E" w:themeColor="text2" w:themeShade="80"/>
          <w:sz w:val="20"/>
          <w:szCs w:val="20"/>
        </w:rPr>
      </w:pPr>
    </w:p>
    <w:p w14:paraId="4211D401"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40FF0746" w14:textId="77777777" w:rsidR="0094143A" w:rsidRDefault="0094143A" w:rsidP="0094143A">
      <w:pP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Students should be given the opportunity to justify the probability of events happening or not happening</w:t>
      </w:r>
      <w:r>
        <w:rPr>
          <w:rFonts w:ascii="Verdana" w:hAnsi="Verdana"/>
          <w:color w:val="0F243E" w:themeColor="text2" w:themeShade="80"/>
          <w:sz w:val="20"/>
          <w:szCs w:val="20"/>
        </w:rPr>
        <w:t xml:space="preserve"> in real-life and abstract contexts.</w:t>
      </w:r>
    </w:p>
    <w:p w14:paraId="12C6EB43" w14:textId="77777777" w:rsidR="0094143A" w:rsidRDefault="0094143A" w:rsidP="0094143A">
      <w:pPr>
        <w:spacing w:after="0"/>
        <w:jc w:val="both"/>
        <w:rPr>
          <w:rFonts w:ascii="Verdana" w:hAnsi="Verdana"/>
          <w:color w:val="0F243E" w:themeColor="text2" w:themeShade="80"/>
          <w:sz w:val="20"/>
          <w:szCs w:val="20"/>
        </w:rPr>
      </w:pPr>
    </w:p>
    <w:p w14:paraId="743C3337"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4485C8E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without replacement is best illustrated visually and by initially working out probability ‘with’ replacement.</w:t>
      </w:r>
    </w:p>
    <w:p w14:paraId="5B7A275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fractions or decimals when working with probability trees.</w:t>
      </w:r>
    </w:p>
    <w:p w14:paraId="7844A02D" w14:textId="77777777" w:rsidR="0094143A" w:rsidRPr="00954152" w:rsidRDefault="0094143A" w:rsidP="0094143A">
      <w:pPr>
        <w:spacing w:after="0"/>
        <w:jc w:val="both"/>
        <w:rPr>
          <w:rFonts w:ascii="Verdana" w:hAnsi="Verdana"/>
          <w:b/>
          <w:color w:val="0F243E" w:themeColor="text2" w:themeShade="80"/>
          <w:sz w:val="20"/>
          <w:szCs w:val="20"/>
        </w:rPr>
      </w:pPr>
    </w:p>
    <w:p w14:paraId="7BC1E18B"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7F693C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ork ‘across’ the branches, working out the probability of each successive event. The probability of the combinations of outcomes should = 1.</w:t>
      </w:r>
    </w:p>
    <w:p w14:paraId="2990CE2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roblems involving ratio and percentage, similar to: </w:t>
      </w:r>
    </w:p>
    <w:p w14:paraId="33418E3A" w14:textId="77777777"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bag contains balls in the ratio 2 : 3 : 4. A ball is taken at random. Work out the probability that the ball will be … ;</w:t>
      </w:r>
    </w:p>
    <w:p w14:paraId="74FA1BA9" w14:textId="77777777"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 a group of students 55% are boys, 65% prefer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10% are girls who prefer to watch film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One student picked at random. Find the probability that this is a boy who prefers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P6).</w:t>
      </w:r>
    </w:p>
    <w:p w14:paraId="3A04255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14:paraId="4C1A7478" w14:textId="77777777" w:rsidR="0094143A" w:rsidRPr="00954152" w:rsidRDefault="0094143A" w:rsidP="0094143A">
      <w:pPr>
        <w:spacing w:after="0"/>
        <w:jc w:val="both"/>
        <w:rPr>
          <w:rFonts w:ascii="Verdana" w:hAnsi="Verdana"/>
          <w:color w:val="0F243E" w:themeColor="text2" w:themeShade="80"/>
          <w:sz w:val="20"/>
          <w:szCs w:val="20"/>
        </w:rPr>
      </w:pPr>
    </w:p>
    <w:p w14:paraId="2DF2F9F5" w14:textId="77777777" w:rsidR="0094143A" w:rsidRPr="00954152" w:rsidRDefault="0094143A" w:rsidP="0094143A">
      <w:pPr>
        <w:spacing w:after="0"/>
        <w:jc w:val="both"/>
        <w:rPr>
          <w:rFonts w:ascii="Verdana" w:hAnsi="Verdana"/>
          <w:color w:val="0F243E" w:themeColor="text2" w:themeShade="80"/>
          <w:sz w:val="20"/>
          <w:szCs w:val="20"/>
        </w:rPr>
      </w:pPr>
    </w:p>
    <w:p w14:paraId="5D6C0817" w14:textId="77777777" w:rsidR="0094143A" w:rsidRPr="00954152" w:rsidRDefault="0094143A" w:rsidP="0094143A">
      <w:pPr>
        <w:spacing w:after="0"/>
        <w:jc w:val="both"/>
        <w:rPr>
          <w:rFonts w:ascii="Verdana" w:hAnsi="Verdana"/>
          <w:color w:val="0F243E" w:themeColor="text2" w:themeShade="80"/>
          <w:sz w:val="20"/>
          <w:szCs w:val="20"/>
        </w:rPr>
      </w:pPr>
    </w:p>
    <w:p w14:paraId="147F3D44" w14:textId="77777777" w:rsidR="0094143A" w:rsidRPr="00954152" w:rsidRDefault="0094143A" w:rsidP="0094143A">
      <w:pPr>
        <w:spacing w:after="0"/>
        <w:jc w:val="both"/>
        <w:rPr>
          <w:rFonts w:ascii="Verdana" w:hAnsi="Verdana"/>
          <w:color w:val="0F243E" w:themeColor="text2" w:themeShade="80"/>
          <w:sz w:val="20"/>
          <w:szCs w:val="20"/>
        </w:rPr>
      </w:pPr>
    </w:p>
    <w:p w14:paraId="705E042F" w14:textId="77777777" w:rsidR="0094143A" w:rsidRPr="00954152" w:rsidRDefault="0094143A" w:rsidP="0094143A">
      <w:pPr>
        <w:spacing w:after="0"/>
        <w:jc w:val="both"/>
        <w:rPr>
          <w:rFonts w:ascii="Verdana" w:hAnsi="Verdana"/>
          <w:color w:val="0F243E" w:themeColor="text2" w:themeShade="80"/>
          <w:sz w:val="20"/>
          <w:szCs w:val="20"/>
        </w:rPr>
      </w:pP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94143A" w:rsidRPr="00954152" w14:paraId="025272C2" w14:textId="77777777" w:rsidTr="00C04EFA">
        <w:trPr>
          <w:trHeight w:val="738"/>
        </w:trPr>
        <w:tc>
          <w:tcPr>
            <w:tcW w:w="3939" w:type="pct"/>
            <w:shd w:val="clear" w:color="auto" w:fill="0F243E" w:themeFill="text2" w:themeFillShade="80"/>
            <w:vAlign w:val="center"/>
          </w:tcPr>
          <w:p w14:paraId="61D37EE6" w14:textId="77777777" w:rsidR="0094143A" w:rsidRPr="00954152" w:rsidRDefault="0094143A" w:rsidP="00C04EFA">
            <w:pPr>
              <w:spacing w:line="276" w:lineRule="auto"/>
              <w:rPr>
                <w:rFonts w:ascii="Verdana" w:hAnsi="Verdana"/>
                <w:b/>
              </w:rPr>
            </w:pPr>
            <w:r w:rsidRPr="00954152">
              <w:rPr>
                <w:b/>
              </w:rPr>
              <w:lastRenderedPageBreak/>
              <w:br w:type="page"/>
            </w:r>
            <w:bookmarkStart w:id="93" w:name="HUnit11"/>
            <w:r w:rsidRPr="00954152">
              <w:rPr>
                <w:rFonts w:ascii="Verdana" w:hAnsi="Verdana"/>
                <w:b/>
              </w:rPr>
              <w:t>UNIT 11: Multiplicative reasoning: direct and inverse proportion, relating to graph form for direct, compound measures, repeated proportional change</w:t>
            </w:r>
            <w:bookmarkEnd w:id="93"/>
          </w:p>
        </w:tc>
        <w:tc>
          <w:tcPr>
            <w:tcW w:w="1061" w:type="pct"/>
            <w:shd w:val="clear" w:color="auto" w:fill="0F243E" w:themeFill="text2" w:themeFillShade="80"/>
            <w:vAlign w:val="center"/>
          </w:tcPr>
          <w:p w14:paraId="09B83944" w14:textId="77777777" w:rsidR="0094143A" w:rsidRPr="00954152" w:rsidRDefault="0094143A" w:rsidP="00C04EFA">
            <w:pPr>
              <w:jc w:val="right"/>
              <w:rPr>
                <w:rFonts w:ascii="Verdana" w:hAnsi="Verdana"/>
                <w:b/>
                <w:szCs w:val="24"/>
              </w:rPr>
            </w:pPr>
            <w:r w:rsidRPr="00954152">
              <w:rPr>
                <w:rFonts w:ascii="Verdana" w:hAnsi="Verdana"/>
                <w:b/>
                <w:szCs w:val="24"/>
              </w:rPr>
              <w:t>Teaching Time</w:t>
            </w:r>
          </w:p>
          <w:p w14:paraId="7B7994E8" w14:textId="77777777" w:rsidR="0094143A" w:rsidRPr="00954152" w:rsidRDefault="0094143A" w:rsidP="00C04EFA">
            <w:pPr>
              <w:jc w:val="right"/>
              <w:rPr>
                <w:rFonts w:ascii="Verdana" w:hAnsi="Verdana"/>
                <w:b/>
              </w:rPr>
            </w:pPr>
            <w:r>
              <w:rPr>
                <w:rFonts w:ascii="Verdana" w:hAnsi="Verdana"/>
                <w:szCs w:val="24"/>
              </w:rPr>
              <w:t>6-8</w:t>
            </w:r>
            <w:r w:rsidRPr="00954152">
              <w:rPr>
                <w:rFonts w:ascii="Verdana" w:hAnsi="Verdana"/>
                <w:szCs w:val="24"/>
              </w:rPr>
              <w:t xml:space="preserve"> hours</w:t>
            </w:r>
          </w:p>
        </w:tc>
      </w:tr>
    </w:tbl>
    <w:p w14:paraId="3009344D"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6C282DD0"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C726C1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w:t>
      </w:r>
    </w:p>
    <w:p w14:paraId="2CAA6F9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2</w:t>
      </w:r>
      <w:r w:rsidRPr="00954152">
        <w:rPr>
          <w:rFonts w:ascii="Verdana" w:eastAsia="Times New Roman" w:hAnsi="Verdana" w:cs="Times New Roman"/>
          <w:color w:val="0F243E" w:themeColor="text2" w:themeShade="80"/>
          <w:sz w:val="20"/>
          <w:szCs w:val="20"/>
          <w:lang w:eastAsia="en-GB"/>
        </w:rPr>
        <w:tab/>
        <w:t>interpret fractions and percentages as operators</w:t>
      </w:r>
    </w:p>
    <w:p w14:paraId="2187287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14:paraId="5928B480"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14:paraId="09A166B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0FEE80FB" w14:textId="77777777"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8</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relate ratios to fractions and to linear functions</w:t>
      </w:r>
    </w:p>
    <w:p w14:paraId="4BD6D262"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0B51D21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14:paraId="5CF5AA0D" w14:textId="77777777"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to </w:t>
      </w:r>
      <w:r w:rsidRPr="00954152">
        <w:rPr>
          <w:rFonts w:ascii="Times New Roman" w:hAnsi="Times New Roman"/>
          <w:position w:val="-22"/>
          <w:sz w:val="24"/>
          <w:szCs w:val="24"/>
          <w:u w:val="single"/>
        </w:rPr>
        <w:object w:dxaOrig="240" w:dyaOrig="580" w14:anchorId="2B0055EA">
          <v:shape id="_x0000_i1088" type="#_x0000_t75" style="width:12pt;height:28.5pt" o:ole="">
            <v:imagedata r:id="rId76" o:title=""/>
          </v:shape>
          <o:OLEObject Type="Embed" ProgID="Equation.DSMT4" ShapeID="_x0000_i1088" DrawAspect="Content" ObjectID="_1820655555" r:id="rId133"/>
        </w:object>
      </w:r>
      <w:r w:rsidRPr="00954152">
        <w:rPr>
          <w:rFonts w:ascii="Verdana" w:eastAsia="Times New Roman" w:hAnsi="Verdana" w:cs="Times New Roman"/>
          <w:color w:val="0F243E" w:themeColor="text2" w:themeShade="80"/>
          <w:sz w:val="20"/>
          <w:szCs w:val="20"/>
          <w:u w:val="single"/>
          <w:lang w:eastAsia="en-GB"/>
        </w:rPr>
        <w:t>;</w:t>
      </w:r>
      <w:r>
        <w:rPr>
          <w:rFonts w:ascii="Verdana" w:eastAsia="Times New Roman" w:hAnsi="Verdana" w:cs="Times New Roman"/>
          <w:color w:val="0F243E" w:themeColor="text2" w:themeShade="80"/>
          <w:sz w:val="20"/>
          <w:szCs w:val="20"/>
          <w:u w:val="single"/>
          <w:lang w:eastAsia="en-GB"/>
        </w:rPr>
        <w:t xml:space="preserve"> </w:t>
      </w:r>
      <w:r>
        <w:rPr>
          <w:rFonts w:ascii="Verdana" w:eastAsia="Times New Roman" w:hAnsi="Verdana" w:cs="Times New Roman"/>
          <w:color w:val="0F243E" w:themeColor="text2" w:themeShade="80"/>
          <w:sz w:val="20"/>
          <w:szCs w:val="20"/>
          <w:lang w:eastAsia="en-GB"/>
        </w:rPr>
        <w:t>…</w:t>
      </w:r>
    </w:p>
    <w:p w14:paraId="57898B90"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14:paraId="52BC012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ork with general iterative processes</w:t>
      </w:r>
    </w:p>
    <w:p w14:paraId="11854050" w14:textId="77777777" w:rsidR="0094143A" w:rsidRPr="00954152" w:rsidRDefault="0094143A" w:rsidP="0094143A">
      <w:pPr>
        <w:spacing w:after="0"/>
        <w:jc w:val="both"/>
        <w:rPr>
          <w:rFonts w:ascii="Verdana" w:hAnsi="Verdana"/>
          <w:b/>
          <w:color w:val="0F243E" w:themeColor="text2" w:themeShade="80"/>
          <w:sz w:val="20"/>
          <w:szCs w:val="20"/>
        </w:rPr>
      </w:pPr>
    </w:p>
    <w:p w14:paraId="4000FC4D"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0DBFB8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 percentage of an amount and relate percentages to decimals.</w:t>
      </w:r>
    </w:p>
    <w:p w14:paraId="124C3C1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equations and use these to solve problems. </w:t>
      </w:r>
    </w:p>
    <w:p w14:paraId="11A8EE2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ledge of speed = distance/time, density = mass/volume.</w:t>
      </w:r>
    </w:p>
    <w:p w14:paraId="18C455CC" w14:textId="77777777" w:rsidR="0094143A" w:rsidRPr="00954152" w:rsidRDefault="0094143A" w:rsidP="0094143A">
      <w:pPr>
        <w:spacing w:after="0"/>
        <w:jc w:val="both"/>
        <w:rPr>
          <w:rFonts w:ascii="Verdana" w:hAnsi="Verdana"/>
          <w:color w:val="0F243E" w:themeColor="text2" w:themeShade="80"/>
          <w:sz w:val="20"/>
          <w:szCs w:val="20"/>
        </w:rPr>
      </w:pPr>
    </w:p>
    <w:p w14:paraId="3F1C413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39FEFC3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 proportion, best value, unitary, proportional change, compound measure, density, mass, volume, speed, distance, time, density, mass, volume, pressure, acceleration, velocity, inverse, direct, constant of proportionality </w:t>
      </w:r>
    </w:p>
    <w:p w14:paraId="061DA2BF" w14:textId="77777777" w:rsidR="0094143A" w:rsidRPr="00954152" w:rsidRDefault="0094143A" w:rsidP="0094143A">
      <w:pPr>
        <w:spacing w:after="0"/>
        <w:jc w:val="both"/>
        <w:rPr>
          <w:rFonts w:ascii="Verdana" w:hAnsi="Verdana"/>
          <w:b/>
          <w:color w:val="0F243E" w:themeColor="text2" w:themeShade="80"/>
          <w:sz w:val="20"/>
          <w:szCs w:val="20"/>
        </w:rPr>
      </w:pPr>
    </w:p>
    <w:p w14:paraId="39F91CAE"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4CE07E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0F119703" w14:textId="77777777" w:rsidR="0094143A"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multiplicative relationship between two quantities as a ratio or a fraction, e.g. w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are in the ratio 3:5,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is </w:t>
      </w:r>
      <w:r w:rsidRPr="00954152">
        <w:rPr>
          <w:rFonts w:ascii="Verdana" w:eastAsia="Times New Roman" w:hAnsi="Verdana" w:cs="Times New Roman"/>
          <w:color w:val="0F243E" w:themeColor="text2" w:themeShade="80"/>
          <w:position w:val="-20"/>
          <w:sz w:val="20"/>
          <w:szCs w:val="20"/>
          <w:lang w:eastAsia="en-GB"/>
        </w:rPr>
        <w:object w:dxaOrig="220" w:dyaOrig="540" w14:anchorId="46ECB392">
          <v:shape id="_x0000_i1089" type="#_x0000_t75" style="width:10.5pt;height:27pt" o:ole="">
            <v:imagedata r:id="rId134" o:title=""/>
          </v:shape>
          <o:OLEObject Type="Embed" ProgID="Equation.DSMT4" ShapeID="_x0000_i1089" DrawAspect="Content" ObjectID="_1820655556" r:id="rId135"/>
        </w:objec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When 4</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t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Verdana" w:eastAsia="Times New Roman" w:hAnsi="Verdana" w:cs="Times New Roman"/>
          <w:color w:val="0F243E" w:themeColor="text2" w:themeShade="80"/>
          <w:position w:val="-20"/>
          <w:sz w:val="20"/>
          <w:szCs w:val="20"/>
          <w:lang w:eastAsia="en-GB"/>
        </w:rPr>
        <w:object w:dxaOrig="320" w:dyaOrig="540" w14:anchorId="01B1BF69">
          <v:shape id="_x0000_i1090" type="#_x0000_t75" style="width:16.5pt;height:27pt" o:ole="">
            <v:imagedata r:id="rId136" o:title=""/>
          </v:shape>
          <o:OLEObject Type="Embed" ProgID="Equation.DSMT4" ShapeID="_x0000_i1090" DrawAspect="Content" ObjectID="_1820655557" r:id="rId137"/>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or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s 7:4; </w:t>
      </w:r>
    </w:p>
    <w:p w14:paraId="30DB181F"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portion problems using the unitary method; </w:t>
      </w:r>
    </w:p>
    <w:p w14:paraId="6039226B"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ch product offers best value and consider rates of pay;</w:t>
      </w:r>
    </w:p>
    <w:p w14:paraId="0AEA55D1"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multiplier for repeated proportional change as a single decimal number; </w:t>
      </w:r>
    </w:p>
    <w:p w14:paraId="5AEAD877"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repeated proportional change using a multiplier raised to a power, use this to solve problems involving compound interest and depreciation;</w:t>
      </w:r>
    </w:p>
    <w:p w14:paraId="7E7F2724"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and: </w:t>
      </w:r>
    </w:p>
    <w:p w14:paraId="6F0D8F14" w14:textId="77777777"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14:paraId="7636EDF8" w14:textId="77777777"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density measures;</w:t>
      </w:r>
    </w:p>
    <w:p w14:paraId="34543F1A" w14:textId="77777777"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pressure measures;</w:t>
      </w:r>
    </w:p>
    <w:p w14:paraId="1F05939A" w14:textId="77777777" w:rsidR="0094143A"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Use kinematics formulae from the formulae sheet to calculate speed, acceleration, etc (with variables defined in the question);</w:t>
      </w:r>
    </w:p>
    <w:p w14:paraId="33FC358A"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n unknown quantity from quantities that vary in direct or inverse proportion; </w:t>
      </w:r>
    </w:p>
    <w:p w14:paraId="6D9ECA9E"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direct proportion by reference to the graph form, and use a graph to find the value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i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kx</w:t>
      </w:r>
      <w:r w:rsidRPr="00954152">
        <w:rPr>
          <w:rFonts w:ascii="Verdana" w:hAnsi="Verdana"/>
          <w:color w:val="0F243E" w:themeColor="text2" w:themeShade="80"/>
          <w:sz w:val="20"/>
          <w:szCs w:val="20"/>
        </w:rPr>
        <w:t>;</w:t>
      </w:r>
    </w:p>
    <w:p w14:paraId="7FD00748"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this is covered in more detail in unit 19); </w:t>
      </w:r>
    </w:p>
    <w:p w14:paraId="6AB446F8"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algebraic solutions to graphical representation of the equations;</w:t>
      </w:r>
    </w:p>
    <w:p w14:paraId="21139500"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inverse proportion by reference to the graph form; </w:t>
      </w:r>
    </w:p>
    <w:p w14:paraId="0747F2FA" w14:textId="77777777"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inverse proportion, and relate algebraic solutions to graphical representation of the equations. </w:t>
      </w:r>
    </w:p>
    <w:p w14:paraId="6E41095B"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5010CC2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F75348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g/c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to kg/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kg/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to g/c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m/s to km/h.</w:t>
      </w:r>
    </w:p>
    <w:p w14:paraId="3E6C437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ord problems involving direct and inverse proportion.</w:t>
      </w:r>
    </w:p>
    <w:p w14:paraId="5A65A0D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 </w:t>
      </w:r>
    </w:p>
    <w:p w14:paraId="07D9670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14:paraId="3A522D1E" w14:textId="77777777" w:rsidR="0094143A" w:rsidRPr="00954152" w:rsidRDefault="0094143A" w:rsidP="0094143A">
      <w:pPr>
        <w:spacing w:after="0"/>
        <w:jc w:val="both"/>
        <w:rPr>
          <w:rFonts w:ascii="Verdana" w:hAnsi="Verdana"/>
          <w:color w:val="0F243E" w:themeColor="text2" w:themeShade="80"/>
          <w:sz w:val="20"/>
          <w:szCs w:val="20"/>
        </w:rPr>
      </w:pPr>
    </w:p>
    <w:p w14:paraId="7D99ACDD"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0B8999BE" w14:textId="77777777"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sidRPr="00D22039">
        <w:rPr>
          <w:rFonts w:ascii="Verdana" w:hAnsi="Verdana" w:cs="Verdana"/>
          <w:color w:val="0F243E" w:themeColor="text2" w:themeShade="80"/>
          <w:sz w:val="20"/>
          <w:szCs w:val="20"/>
        </w:rPr>
        <w:t xml:space="preserve">Speed/distance type problems </w:t>
      </w:r>
      <w:r>
        <w:rPr>
          <w:rFonts w:ascii="Verdana" w:hAnsi="Verdana" w:cs="Verdana"/>
          <w:color w:val="0F243E" w:themeColor="text2" w:themeShade="80"/>
          <w:sz w:val="20"/>
          <w:szCs w:val="20"/>
        </w:rPr>
        <w:t>that involve students justifying their reasons why one vehicle is faster than another.</w:t>
      </w:r>
    </w:p>
    <w:p w14:paraId="38DBC073" w14:textId="77777777"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 xml:space="preserve">Calculations involving value for money are a good reasoning opportunity that utilise different skills. </w:t>
      </w:r>
    </w:p>
    <w:p w14:paraId="6172DEFB" w14:textId="77777777" w:rsidR="0094143A" w:rsidRPr="00D22039"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Working out best value of items using different currencies given an exchange rate.</w:t>
      </w:r>
    </w:p>
    <w:p w14:paraId="0EE12FE8" w14:textId="77777777" w:rsidR="0094143A" w:rsidRDefault="0094143A" w:rsidP="0094143A">
      <w:pPr>
        <w:spacing w:after="0"/>
        <w:jc w:val="both"/>
        <w:rPr>
          <w:rFonts w:ascii="Verdana" w:hAnsi="Verdana"/>
          <w:b/>
          <w:color w:val="0F243E" w:themeColor="text2" w:themeShade="80"/>
          <w:sz w:val="20"/>
          <w:szCs w:val="20"/>
        </w:rPr>
      </w:pPr>
    </w:p>
    <w:p w14:paraId="6FF7A04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9CC010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fractional percentages of amounts with compound interest and encourage use of single multipliers. </w:t>
      </w:r>
    </w:p>
    <w:p w14:paraId="72506FE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mounts of money should be rounded to the nearest penny, but emphasise the importance of not rounding until the end of the calculation if doing in stages. </w:t>
      </w:r>
    </w:p>
    <w:p w14:paraId="12E14B7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formula triangle to help students see the relationship for compound measures – this will help them evaluate which inverse operations to use. </w:t>
      </w:r>
    </w:p>
    <w:p w14:paraId="681881D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elp students to recognise the problem they are trying to solve by the unit measurement given, e.g. km/h is a unit of speed as it is speed divided by a time.</w:t>
      </w:r>
    </w:p>
    <w:p w14:paraId="0F3B34F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inematics formulae involve a constant acceleration (which could be zero).</w:t>
      </w:r>
    </w:p>
    <w:p w14:paraId="6D6B78E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rite down the initial equation of proportionality and, if asked to find a formal relating two quantities, the constant of proportionality must be found.</w:t>
      </w:r>
    </w:p>
    <w:p w14:paraId="4F098D28" w14:textId="77777777" w:rsidR="0094143A" w:rsidRPr="00954152" w:rsidRDefault="0094143A" w:rsidP="0094143A">
      <w:pPr>
        <w:spacing w:after="0"/>
        <w:jc w:val="both"/>
        <w:rPr>
          <w:rFonts w:ascii="Verdana" w:hAnsi="Verdana"/>
          <w:color w:val="0F243E" w:themeColor="text2" w:themeShade="80"/>
          <w:sz w:val="20"/>
          <w:szCs w:val="20"/>
        </w:rPr>
      </w:pPr>
    </w:p>
    <w:p w14:paraId="3C791890" w14:textId="77777777"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030"/>
        <w:gridCol w:w="2598"/>
      </w:tblGrid>
      <w:tr w:rsidR="0094143A" w:rsidRPr="00954152" w14:paraId="74D979AD" w14:textId="77777777" w:rsidTr="00C04EFA">
        <w:trPr>
          <w:trHeight w:val="851"/>
        </w:trPr>
        <w:tc>
          <w:tcPr>
            <w:tcW w:w="3651" w:type="pct"/>
            <w:shd w:val="clear" w:color="auto" w:fill="0F243E" w:themeFill="text2" w:themeFillShade="80"/>
            <w:vAlign w:val="center"/>
          </w:tcPr>
          <w:p w14:paraId="0CB02EC6" w14:textId="77777777" w:rsidR="0094143A" w:rsidRPr="00954152" w:rsidRDefault="0094143A" w:rsidP="00C04EFA">
            <w:pPr>
              <w:spacing w:line="276" w:lineRule="auto"/>
              <w:rPr>
                <w:rFonts w:ascii="Verdana" w:hAnsi="Verdana"/>
                <w:color w:val="FFFFFF" w:themeColor="background1"/>
              </w:rPr>
            </w:pPr>
            <w:bookmarkStart w:id="94" w:name="HUnit12"/>
            <w:r w:rsidRPr="00954152">
              <w:rPr>
                <w:rFonts w:ascii="Verdana" w:hAnsi="Verdana"/>
                <w:b/>
                <w:color w:val="FFFFFF" w:themeColor="background1"/>
              </w:rPr>
              <w:lastRenderedPageBreak/>
              <w:t>UNIT 12: Similarity and congruence in 2D and 3D</w:t>
            </w:r>
            <w:bookmarkEnd w:id="94"/>
          </w:p>
        </w:tc>
        <w:tc>
          <w:tcPr>
            <w:tcW w:w="1349" w:type="pct"/>
            <w:shd w:val="clear" w:color="auto" w:fill="0F243E" w:themeFill="text2" w:themeFillShade="80"/>
            <w:vAlign w:val="center"/>
          </w:tcPr>
          <w:p w14:paraId="5DFF08F7" w14:textId="77777777" w:rsidR="0094143A" w:rsidRPr="00954152" w:rsidRDefault="0094143A" w:rsidP="00C04EFA">
            <w:pPr>
              <w:jc w:val="right"/>
              <w:rPr>
                <w:rFonts w:ascii="Verdana" w:hAnsi="Verdana"/>
                <w:b/>
                <w:color w:val="FFFFFF" w:themeColor="background1"/>
              </w:rPr>
            </w:pPr>
            <w:r w:rsidRPr="00954152">
              <w:rPr>
                <w:rFonts w:ascii="Verdana" w:hAnsi="Verdana"/>
                <w:b/>
                <w:color w:val="FFFFFF" w:themeColor="background1"/>
              </w:rPr>
              <w:t>Teaching Time</w:t>
            </w:r>
          </w:p>
          <w:p w14:paraId="1C07DDEC" w14:textId="77777777" w:rsidR="0094143A" w:rsidRPr="00954152" w:rsidRDefault="0094143A" w:rsidP="00C04EFA">
            <w:pPr>
              <w:jc w:val="right"/>
              <w:rPr>
                <w:rFonts w:ascii="Verdana" w:hAnsi="Verdana"/>
                <w:color w:val="FFFFFF" w:themeColor="background1"/>
              </w:rPr>
            </w:pPr>
            <w:r>
              <w:rPr>
                <w:rFonts w:ascii="Verdana" w:hAnsi="Verdana"/>
                <w:b/>
                <w:color w:val="FFFFFF" w:themeColor="background1"/>
              </w:rPr>
              <w:t>5-7</w:t>
            </w:r>
            <w:r w:rsidRPr="00954152">
              <w:rPr>
                <w:rFonts w:ascii="Verdana" w:hAnsi="Verdana"/>
                <w:b/>
                <w:color w:val="FFFFFF" w:themeColor="background1"/>
              </w:rPr>
              <w:t xml:space="preserve"> hours</w:t>
            </w:r>
          </w:p>
        </w:tc>
      </w:tr>
    </w:tbl>
    <w:p w14:paraId="561DE4F9"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Back to Overview</w:t>
        </w:r>
      </w:hyperlink>
    </w:p>
    <w:p w14:paraId="53E5F980"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38A1838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14:paraId="2740D98C"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14:paraId="7DE6861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14:paraId="0FB3A722"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 the fact that the base angles of an isosceles triangle are equal, and use known results to obtain simple proofs</w:t>
      </w:r>
    </w:p>
    <w:p w14:paraId="7A1F776C"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 xml:space="preserve">… calculate: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14:paraId="243573A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reas and volum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similar figures</w:t>
      </w:r>
    </w:p>
    <w:p w14:paraId="31A2AC9A"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48C46F1B"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32E72C8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and enlarge shapes and calculate scale factors.</w:t>
      </w:r>
    </w:p>
    <w:p w14:paraId="69A35EE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how to calculate area and volume in various metric measures.</w:t>
      </w:r>
    </w:p>
    <w:p w14:paraId="3B7D92E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easure lines and angles, and use compasses, ruler and protractor to construct standard constructions.</w:t>
      </w:r>
    </w:p>
    <w:p w14:paraId="5B7A45FE" w14:textId="77777777" w:rsidR="0094143A" w:rsidRPr="00954152" w:rsidRDefault="0094143A" w:rsidP="0094143A">
      <w:pPr>
        <w:spacing w:after="0"/>
        <w:jc w:val="both"/>
        <w:rPr>
          <w:rFonts w:ascii="Verdana" w:hAnsi="Verdana"/>
          <w:color w:val="0F243E" w:themeColor="text2" w:themeShade="80"/>
          <w:sz w:val="20"/>
          <w:szCs w:val="20"/>
        </w:rPr>
      </w:pPr>
    </w:p>
    <w:p w14:paraId="7CDC0E7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122F7D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gruence, side, angle, compass, construction, shape, volume, length, area, volume, scale factor, enlargement, similar, perimeter, frustum</w:t>
      </w:r>
    </w:p>
    <w:p w14:paraId="558AD76F" w14:textId="77777777" w:rsidR="0094143A" w:rsidRPr="00954152" w:rsidRDefault="0094143A" w:rsidP="0094143A">
      <w:pPr>
        <w:spacing w:after="0"/>
        <w:jc w:val="both"/>
        <w:rPr>
          <w:rFonts w:ascii="Verdana" w:hAnsi="Verdana"/>
          <w:color w:val="0F243E" w:themeColor="text2" w:themeShade="80"/>
          <w:sz w:val="20"/>
          <w:szCs w:val="20"/>
        </w:rPr>
      </w:pPr>
    </w:p>
    <w:p w14:paraId="4A779F7B"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A2E099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033228B8"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SSS, SAS, ASA and RHS conditions to prove the congruence of triangles using formal arguments, and to verify standard ruler and pair of compasses constructions; </w:t>
      </w:r>
    </w:p>
    <w:p w14:paraId="3650C5EE"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problems by first proving congruence; </w:t>
      </w:r>
    </w:p>
    <w:p w14:paraId="53C5FFF2"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and use this to make geometric inferences; </w:t>
      </w:r>
    </w:p>
    <w:p w14:paraId="6DF8D881" w14:textId="77777777" w:rsidR="0094143A"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ve that two shapes are similar by showing that all corresponding angles are equal in size and/or lengths of sides are in the same ratio/one is an enlargement of the other, giving the scale factor; </w:t>
      </w:r>
    </w:p>
    <w:p w14:paraId="7E96B4C9"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al geometric proof for the similarity of two given triangles; </w:t>
      </w:r>
    </w:p>
    <w:p w14:paraId="76A280D2" w14:textId="77777777"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on angles, perimeter, area and volume of shapes and solids; </w:t>
      </w:r>
    </w:p>
    <w:p w14:paraId="5334F797" w14:textId="77777777"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imilar shape as the ratio of the lengths of two corresponding sides, using integer or fraction scale factors; </w:t>
      </w:r>
    </w:p>
    <w:p w14:paraId="320B4D13" w14:textId="77777777"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lengths, areas and volumes of two shapes as ratios in their simplest form; </w:t>
      </w:r>
    </w:p>
    <w:p w14:paraId="769896FC"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lengths, areas and volumes in similar 3D solids; </w:t>
      </w:r>
    </w:p>
    <w:p w14:paraId="56E52D84"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relationships between linear, area and volume scale factors of mathematically similar shapes and solids; </w:t>
      </w:r>
    </w:p>
    <w:p w14:paraId="3110176A" w14:textId="77777777" w:rsidR="00325167" w:rsidRDefault="00325167">
      <w:pPr>
        <w:rPr>
          <w:rFonts w:ascii="Verdana" w:hAnsi="Verdana"/>
          <w:color w:val="0F243E" w:themeColor="text2" w:themeShade="80"/>
          <w:sz w:val="20"/>
          <w:szCs w:val="20"/>
        </w:rPr>
      </w:pPr>
      <w:r>
        <w:rPr>
          <w:rFonts w:ascii="Verdana" w:hAnsi="Verdana"/>
          <w:color w:val="0F243E" w:themeColor="text2" w:themeShade="80"/>
          <w:sz w:val="20"/>
          <w:szCs w:val="20"/>
        </w:rPr>
        <w:br w:type="page"/>
      </w:r>
    </w:p>
    <w:p w14:paraId="515F1E04"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the relationship between enlargement and areas and volumes of simple shapes and solids; </w:t>
      </w:r>
    </w:p>
    <w:p w14:paraId="490F577E" w14:textId="77777777"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frustums of cones where you have to find missing lengths first using similar triangles.</w:t>
      </w:r>
    </w:p>
    <w:p w14:paraId="6C9C6705"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47291A6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EE60D4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all corresponding angles in similar shapes are equal in size when the corresponding lengths of sides are not. </w:t>
      </w:r>
    </w:p>
    <w:p w14:paraId="2A9810F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enlargement does not have the same effect on area and volume. </w:t>
      </w:r>
    </w:p>
    <w:p w14:paraId="26CED79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from the experience of constructing them, that triangles satisfying SSS, SAS, ASA and RHS are unique, but SSA triangles are not. </w:t>
      </w:r>
    </w:p>
    <w:p w14:paraId="6830FD10" w14:textId="77777777" w:rsidR="0094143A" w:rsidRPr="00954152" w:rsidRDefault="0094143A" w:rsidP="0094143A">
      <w:pPr>
        <w:spacing w:after="0"/>
        <w:jc w:val="both"/>
        <w:rPr>
          <w:rFonts w:ascii="Verdana" w:hAnsi="Verdana"/>
          <w:b/>
          <w:color w:val="0F243E" w:themeColor="text2" w:themeShade="80"/>
          <w:sz w:val="20"/>
          <w:szCs w:val="20"/>
        </w:rPr>
      </w:pPr>
    </w:p>
    <w:p w14:paraId="3A6946C6"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3CCEC59" w14:textId="77777777"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questions which require calculating missing lengths of similar shapes prior to calculating area of the shape, or using this information in trigonometry or Pythagoras problems. </w:t>
      </w:r>
    </w:p>
    <w:p w14:paraId="17940B0B" w14:textId="77777777" w:rsidR="0094143A" w:rsidRPr="00954152" w:rsidRDefault="0094143A" w:rsidP="0094143A">
      <w:pPr>
        <w:spacing w:after="0"/>
        <w:jc w:val="both"/>
        <w:rPr>
          <w:rFonts w:ascii="Verdana" w:hAnsi="Verdana"/>
          <w:b/>
          <w:color w:val="0F243E" w:themeColor="text2" w:themeShade="80"/>
          <w:sz w:val="20"/>
          <w:szCs w:val="20"/>
        </w:rPr>
      </w:pPr>
    </w:p>
    <w:p w14:paraId="25787073"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187EC23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ommonly use the same scale factor for length, area and volume.</w:t>
      </w:r>
    </w:p>
    <w:p w14:paraId="51EEB5E4" w14:textId="77777777" w:rsidR="0094143A" w:rsidRPr="00954152" w:rsidRDefault="0094143A" w:rsidP="0094143A">
      <w:pPr>
        <w:spacing w:after="0"/>
        <w:jc w:val="both"/>
        <w:rPr>
          <w:rFonts w:ascii="Verdana" w:hAnsi="Verdana"/>
          <w:b/>
          <w:color w:val="0F243E" w:themeColor="text2" w:themeShade="80"/>
          <w:sz w:val="20"/>
          <w:szCs w:val="20"/>
        </w:rPr>
      </w:pPr>
    </w:p>
    <w:p w14:paraId="4DC4BED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FDA6E9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model consider what happens to the area when a 1 cm square is enlarged by a scale factor of 3. </w:t>
      </w:r>
    </w:p>
    <w:p w14:paraId="49D05B1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examples involving given volumes are used, requiring the cube root being calculated to find the length scale factor.</w:t>
      </w:r>
    </w:p>
    <w:p w14:paraId="59432D7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links between similarity and trigonometric ratios. </w:t>
      </w:r>
    </w:p>
    <w:p w14:paraId="0134EDBB" w14:textId="77777777"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94143A" w:rsidRPr="00954152" w14:paraId="5A1BF7E4" w14:textId="77777777" w:rsidTr="00C04EFA">
        <w:trPr>
          <w:trHeight w:val="851"/>
        </w:trPr>
        <w:tc>
          <w:tcPr>
            <w:tcW w:w="5000" w:type="pct"/>
            <w:shd w:val="clear" w:color="auto" w:fill="0F243E" w:themeFill="text2" w:themeFillShade="80"/>
            <w:vAlign w:val="center"/>
          </w:tcPr>
          <w:p w14:paraId="6690BFD3" w14:textId="77777777" w:rsidR="0094143A" w:rsidRPr="00954152" w:rsidRDefault="0094143A" w:rsidP="00C04EFA">
            <w:pPr>
              <w:spacing w:line="276" w:lineRule="auto"/>
              <w:rPr>
                <w:rFonts w:ascii="Verdana" w:hAnsi="Verdana"/>
                <w:b/>
                <w:color w:val="FFFFFF" w:themeColor="background1"/>
              </w:rPr>
            </w:pPr>
            <w:bookmarkStart w:id="95" w:name="HUnit13"/>
            <w:r w:rsidRPr="00954152">
              <w:rPr>
                <w:rFonts w:ascii="Verdana" w:hAnsi="Verdana"/>
                <w:b/>
                <w:color w:val="FFFFFF" w:themeColor="background1"/>
              </w:rPr>
              <w:lastRenderedPageBreak/>
              <w:t xml:space="preserve">UNIT 13: Sine and cosine rules, </w:t>
            </w:r>
            <w:r w:rsidRPr="00954152">
              <w:rPr>
                <w:rFonts w:ascii="Verdana" w:eastAsia="Times New Roman" w:hAnsi="Verdana" w:cs="Times New Roman"/>
                <w:b/>
                <w:color w:val="0F243E" w:themeColor="text2" w:themeShade="80"/>
                <w:position w:val="-12"/>
                <w:sz w:val="20"/>
                <w:szCs w:val="20"/>
                <w:lang w:eastAsia="en-GB"/>
              </w:rPr>
              <w:object w:dxaOrig="180" w:dyaOrig="360" w14:anchorId="1B08CAAE">
                <v:shape id="_x0000_i1091" type="#_x0000_t75" style="width:9pt;height:18pt" o:ole="">
                  <v:imagedata r:id="rId138" o:title=""/>
                </v:shape>
                <o:OLEObject Type="Embed" ProgID="Equation.DSMT4" ShapeID="_x0000_i1091" DrawAspect="Content" ObjectID="_1820655558" r:id="rId139"/>
              </w:object>
            </w:r>
            <w:r w:rsidRPr="00954152">
              <w:rPr>
                <w:rFonts w:ascii="Times New Roman" w:hAnsi="Times New Roman" w:cs="Times New Roman"/>
                <w:b/>
                <w:i/>
                <w:color w:val="FFFFFF" w:themeColor="background1"/>
                <w:sz w:val="26"/>
                <w:szCs w:val="24"/>
              </w:rPr>
              <w:t>ab</w:t>
            </w:r>
            <w:r w:rsidRPr="00954152">
              <w:rPr>
                <w:rFonts w:ascii="Verdana" w:hAnsi="Verdana"/>
                <w:b/>
                <w:color w:val="FFFFFF" w:themeColor="background1"/>
              </w:rPr>
              <w:t xml:space="preserve"> sin </w:t>
            </w:r>
            <w:r w:rsidRPr="00954152">
              <w:rPr>
                <w:rFonts w:ascii="Times New Roman" w:hAnsi="Times New Roman" w:cs="Times New Roman"/>
                <w:b/>
                <w:i/>
                <w:color w:val="FFFFFF" w:themeColor="background1"/>
                <w:sz w:val="26"/>
                <w:szCs w:val="24"/>
              </w:rPr>
              <w:t>C</w:t>
            </w:r>
            <w:r w:rsidRPr="00954152">
              <w:rPr>
                <w:rFonts w:ascii="Verdana" w:hAnsi="Verdana"/>
                <w:b/>
                <w:color w:val="FFFFFF" w:themeColor="background1"/>
              </w:rPr>
              <w:t>, trigonometry and Pythagoras’ Theorem in 3D, trigonometric graphs, and accuracy and bounds</w:t>
            </w:r>
            <w:bookmarkEnd w:id="95"/>
          </w:p>
        </w:tc>
      </w:tr>
    </w:tbl>
    <w:p w14:paraId="7E01BCE4"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23B87994"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771CFB4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14:paraId="2DDFDA4F" w14:textId="77777777" w:rsidR="006F31C4" w:rsidRDefault="006F31C4" w:rsidP="006F31C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F1979">
        <w:rPr>
          <w:rFonts w:ascii="Verdana" w:eastAsia="Times New Roman" w:hAnsi="Verdana" w:cs="Times New Roman"/>
          <w:color w:val="0F243E" w:themeColor="text2" w:themeShade="80"/>
          <w:sz w:val="20"/>
          <w:szCs w:val="20"/>
          <w:lang w:eastAsia="en-GB"/>
        </w:rPr>
        <w:t>change the subject</w:t>
      </w:r>
    </w:p>
    <w:p w14:paraId="7FC6DF8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8</w:t>
      </w:r>
      <w:r w:rsidRPr="00954152">
        <w:rPr>
          <w:rFonts w:ascii="Verdana" w:eastAsia="Times New Roman" w:hAnsi="Verdana" w:cs="Times New Roman"/>
          <w:color w:val="0F243E" w:themeColor="text2" w:themeShade="80"/>
          <w:sz w:val="20"/>
          <w:szCs w:val="20"/>
          <w:lang w:eastAsia="en-GB"/>
        </w:rPr>
        <w:tab/>
        <w:t>work with coordinates in all four quadrants</w:t>
      </w:r>
    </w:p>
    <w:p w14:paraId="0B7A9EF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620" w:dyaOrig="560" w14:anchorId="3B543D25">
          <v:shape id="_x0000_i1092" type="#_x0000_t75" style="width:31.5pt;height:28.5pt" o:ole="">
            <v:imagedata r:id="rId140" o:title=""/>
          </v:shape>
          <o:OLEObject Type="Embed" ProgID="Equation.DSMT4" ShapeID="_x0000_i1092" DrawAspect="Content" ObjectID="_1820655559" r:id="rId141"/>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and the trigonometric functions (with arguments in degree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si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cos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and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ta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for angles of any size</w:t>
      </w:r>
    </w:p>
    <w:p w14:paraId="7A31C1B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14:paraId="61E2AFE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14:paraId="5083F48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here possible, general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thre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dimensional figures</w:t>
      </w:r>
    </w:p>
    <w:p w14:paraId="7148F2A6"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009E3EA3"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14:paraId="1691C411"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the sine rule </w:t>
      </w:r>
      <w:r w:rsidRPr="00954152">
        <w:rPr>
          <w:rFonts w:ascii="Verdana" w:hAnsi="Verdana"/>
          <w:position w:val="-22"/>
          <w:sz w:val="20"/>
          <w:szCs w:val="20"/>
        </w:rPr>
        <w:object w:dxaOrig="720" w:dyaOrig="580" w14:anchorId="29BA8D4F">
          <v:shape id="_x0000_i1093" type="#_x0000_t75" style="width:36pt;height:28.5pt" o:ole="">
            <v:imagedata r:id="rId142" o:title=""/>
          </v:shape>
          <o:OLEObject Type="Embed" ProgID="Equation.DSMT4" ShapeID="_x0000_i1093" DrawAspect="Content" ObjectID="_1820655560" r:id="rId143"/>
        </w:object>
      </w:r>
      <w:r w:rsidRPr="00954152">
        <w:rPr>
          <w:rFonts w:ascii="Verdana" w:hAnsi="Verdana"/>
          <w:sz w:val="20"/>
          <w:szCs w:val="20"/>
        </w:rPr>
        <w:t xml:space="preserve"> </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hAnsi="Verdana"/>
          <w:position w:val="-22"/>
          <w:sz w:val="20"/>
          <w:szCs w:val="20"/>
        </w:rPr>
        <w:object w:dxaOrig="680" w:dyaOrig="580" w14:anchorId="74CBD382">
          <v:shape id="_x0000_i1094" type="#_x0000_t75" style="width:33pt;height:28.5pt" o:ole="">
            <v:imagedata r:id="rId144" o:title=""/>
          </v:shape>
          <o:OLEObject Type="Embed" ProgID="Equation.DSMT4" ShapeID="_x0000_i1094" DrawAspect="Content" ObjectID="_1820655561" r:id="rId145"/>
        </w:object>
      </w:r>
      <w:r w:rsidRPr="00954152">
        <w:rPr>
          <w:rFonts w:ascii="Verdana" w:hAnsi="Verdana"/>
          <w:sz w:val="20"/>
          <w:szCs w:val="20"/>
        </w:rPr>
        <w:t xml:space="preserve"> </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hAnsi="Verdana"/>
          <w:position w:val="-22"/>
          <w:sz w:val="20"/>
          <w:szCs w:val="20"/>
        </w:rPr>
        <w:object w:dxaOrig="680" w:dyaOrig="580" w14:anchorId="4A7E0AD3">
          <v:shape id="_x0000_i1095" type="#_x0000_t75" style="width:33pt;height:28.5pt" o:ole="">
            <v:imagedata r:id="rId146" o:title=""/>
          </v:shape>
          <o:OLEObject Type="Embed" ProgID="Equation.DSMT4" ShapeID="_x0000_i1095" DrawAspect="Content" ObjectID="_1820655562" r:id="rId147"/>
        </w:object>
      </w:r>
      <w:r w:rsidRPr="00954152">
        <w:rPr>
          <w:rFonts w:ascii="Verdana" w:eastAsia="Times New Roman" w:hAnsi="Verdana" w:cs="Times New Roman"/>
          <w:b/>
          <w:color w:val="0F243E" w:themeColor="text2" w:themeShade="80"/>
          <w:sz w:val="20"/>
          <w:szCs w:val="20"/>
          <w:lang w:eastAsia="en-GB"/>
        </w:rPr>
        <w:t xml:space="preserve">, and cosine rule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b</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2</w:t>
      </w:r>
      <w:r w:rsidRPr="00954152">
        <w:rPr>
          <w:rFonts w:ascii="Times New Roman" w:eastAsia="Times New Roman" w:hAnsi="Times New Roman" w:cs="Times New Roman"/>
          <w:b/>
          <w:i/>
          <w:color w:val="0F243E" w:themeColor="text2" w:themeShade="80"/>
          <w:sz w:val="24"/>
          <w:szCs w:val="24"/>
          <w:lang w:eastAsia="en-GB"/>
        </w:rPr>
        <w:t>bc</w:t>
      </w:r>
      <w:r w:rsidRPr="00954152">
        <w:rPr>
          <w:rFonts w:ascii="Verdana" w:eastAsia="Times New Roman" w:hAnsi="Verdana" w:cs="Times New Roman"/>
          <w:b/>
          <w:color w:val="0F243E" w:themeColor="text2" w:themeShade="80"/>
          <w:sz w:val="20"/>
          <w:szCs w:val="20"/>
          <w:lang w:eastAsia="en-GB"/>
        </w:rPr>
        <w:t xml:space="preserve"> cos </w:t>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lang w:eastAsia="en-GB"/>
        </w:rPr>
        <w:t>, to find unknown lengths and angles</w:t>
      </w:r>
    </w:p>
    <w:p w14:paraId="711B7A18" w14:textId="77777777"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Area = </w:t>
      </w:r>
      <w:r w:rsidRPr="00954152">
        <w:rPr>
          <w:rFonts w:ascii="Verdana" w:eastAsia="Times New Roman" w:hAnsi="Verdana" w:cs="Times New Roman"/>
          <w:b/>
          <w:color w:val="0F243E" w:themeColor="text2" w:themeShade="80"/>
          <w:position w:val="-20"/>
          <w:sz w:val="20"/>
          <w:szCs w:val="20"/>
          <w:lang w:eastAsia="en-GB"/>
        </w:rPr>
        <w:object w:dxaOrig="220" w:dyaOrig="540" w14:anchorId="6072305E">
          <v:shape id="_x0000_i1096" type="#_x0000_t75" style="width:10.5pt;height:27pt" o:ole="">
            <v:imagedata r:id="rId148" o:title=""/>
          </v:shape>
          <o:OLEObject Type="Embed" ProgID="Equation.DSMT4" ShapeID="_x0000_i1096" DrawAspect="Content" ObjectID="_1820655563" r:id="rId149"/>
        </w:object>
      </w:r>
      <w:r w:rsidRPr="00954152">
        <w:rPr>
          <w:rFonts w:ascii="Times New Roman" w:eastAsia="Times New Roman" w:hAnsi="Times New Roman" w:cs="Times New Roman"/>
          <w:b/>
          <w:i/>
          <w:color w:val="0F243E" w:themeColor="text2" w:themeShade="80"/>
          <w:sz w:val="24"/>
          <w:szCs w:val="24"/>
          <w:lang w:eastAsia="en-GB"/>
        </w:rPr>
        <w:t>ab</w:t>
      </w:r>
      <w:r w:rsidRPr="00954152">
        <w:rPr>
          <w:rFonts w:ascii="Verdana" w:eastAsia="Times New Roman" w:hAnsi="Verdana" w:cs="Times New Roman"/>
          <w:b/>
          <w:color w:val="0F243E" w:themeColor="text2" w:themeShade="80"/>
          <w:sz w:val="20"/>
          <w:szCs w:val="20"/>
          <w:lang w:eastAsia="en-GB"/>
        </w:rPr>
        <w:t xml:space="preserve"> sin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lang w:eastAsia="en-GB"/>
        </w:rPr>
        <w:t xml:space="preserve"> to calculate the area, sides or angles of any triangle</w:t>
      </w:r>
    </w:p>
    <w:p w14:paraId="4627D438"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0105389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058E74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axes and coordinates to specify points in all four quadrants.</w:t>
      </w:r>
    </w:p>
    <w:p w14:paraId="2DAE44C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apply Pythagoras’ Theorem and trigonometric ratios.</w:t>
      </w:r>
    </w:p>
    <w:p w14:paraId="1191300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into formulae.</w:t>
      </w:r>
    </w:p>
    <w:p w14:paraId="09EC5D0E" w14:textId="77777777" w:rsidR="0094143A" w:rsidRPr="00954152" w:rsidRDefault="0094143A" w:rsidP="0094143A">
      <w:pPr>
        <w:spacing w:after="0"/>
        <w:jc w:val="both"/>
        <w:rPr>
          <w:rFonts w:ascii="Verdana" w:hAnsi="Verdana"/>
          <w:b/>
          <w:color w:val="0F243E" w:themeColor="text2" w:themeShade="80"/>
          <w:sz w:val="20"/>
          <w:szCs w:val="20"/>
        </w:rPr>
      </w:pPr>
    </w:p>
    <w:p w14:paraId="4BBA93C3"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4FC38A1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xes, coordinates, sine, cosine, tan, angle, graph, transformations, side, angle, inverse, square root, 2D, 3D, diagonal, plane, cuboid</w:t>
      </w:r>
    </w:p>
    <w:p w14:paraId="1B955D90" w14:textId="77777777" w:rsidR="0094143A" w:rsidRPr="00954152" w:rsidRDefault="0094143A" w:rsidP="0094143A">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94143A" w:rsidRPr="00954152" w14:paraId="72EDAC23" w14:textId="77777777" w:rsidTr="00C04EFA">
        <w:tc>
          <w:tcPr>
            <w:tcW w:w="3795" w:type="pct"/>
            <w:shd w:val="clear" w:color="auto" w:fill="8DB3E2" w:themeFill="text2" w:themeFillTint="66"/>
            <w:vAlign w:val="center"/>
          </w:tcPr>
          <w:p w14:paraId="4C33228C" w14:textId="77777777" w:rsidR="0094143A" w:rsidRPr="00954152" w:rsidRDefault="0094143A" w:rsidP="00C04EFA">
            <w:pPr>
              <w:spacing w:line="276" w:lineRule="auto"/>
              <w:rPr>
                <w:rFonts w:ascii="Verdana" w:hAnsi="Verdana"/>
                <w:b/>
                <w:color w:val="0F243E" w:themeColor="text2" w:themeShade="80"/>
                <w:szCs w:val="24"/>
              </w:rPr>
            </w:pPr>
            <w:bookmarkStart w:id="96" w:name="HUnit13a"/>
            <w:r w:rsidRPr="00954152">
              <w:rPr>
                <w:rFonts w:ascii="Verdana" w:hAnsi="Verdana"/>
                <w:b/>
                <w:color w:val="0F243E" w:themeColor="text2" w:themeShade="80"/>
                <w:szCs w:val="24"/>
              </w:rPr>
              <w:lastRenderedPageBreak/>
              <w:t xml:space="preserve">13a. Graphs of trigonometric functions </w:t>
            </w:r>
          </w:p>
          <w:p w14:paraId="60C12867"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8, A12, A13, G21)</w:t>
            </w:r>
            <w:bookmarkEnd w:id="96"/>
          </w:p>
        </w:tc>
        <w:tc>
          <w:tcPr>
            <w:tcW w:w="1205" w:type="pct"/>
            <w:shd w:val="clear" w:color="auto" w:fill="8DB3E2" w:themeFill="text2" w:themeFillTint="66"/>
          </w:tcPr>
          <w:p w14:paraId="6D37E58F"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146E9F9B"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22F1A8B6"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2BE21A7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1C1E4AF5" w14:textId="77777777" w:rsidR="0094143A" w:rsidRPr="00954152"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trigonometric functions (in degrees)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s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co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ta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angles of any size. </w:t>
      </w:r>
    </w:p>
    <w:p w14:paraId="512E58EB" w14:textId="77777777" w:rsidR="0094143A" w:rsidRPr="00954152"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 60° and 90° and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 and find them from graphs. </w:t>
      </w:r>
    </w:p>
    <w:p w14:paraId="7A1606E2" w14:textId="77777777" w:rsidR="0094143A"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14:paraId="3A13124C" w14:textId="77777777" w:rsidR="0094143A"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08B1D3BE" w14:textId="77777777" w:rsidR="0094143A" w:rsidRPr="00954152" w:rsidRDefault="0094143A" w:rsidP="0094143A">
      <w:pPr>
        <w:spacing w:after="0"/>
        <w:jc w:val="both"/>
        <w:rPr>
          <w:rFonts w:ascii="Verdana" w:hAnsi="Verdana"/>
          <w:b/>
          <w:color w:val="0F243E" w:themeColor="text2" w:themeShade="80"/>
          <w:sz w:val="20"/>
          <w:szCs w:val="20"/>
        </w:rPr>
      </w:pPr>
    </w:p>
    <w:p w14:paraId="2914C33E"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C92E33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tch the characteristic shape of the graphs to their functions and transformations. </w:t>
      </w:r>
    </w:p>
    <w:p w14:paraId="4A245A1A" w14:textId="77777777" w:rsidR="0094143A" w:rsidRPr="00954152" w:rsidRDefault="0094143A" w:rsidP="0094143A">
      <w:pPr>
        <w:spacing w:after="0"/>
        <w:jc w:val="both"/>
        <w:rPr>
          <w:rFonts w:ascii="Verdana" w:hAnsi="Verdana"/>
          <w:b/>
          <w:color w:val="0F243E" w:themeColor="text2" w:themeShade="80"/>
          <w:sz w:val="20"/>
          <w:szCs w:val="20"/>
        </w:rPr>
      </w:pPr>
    </w:p>
    <w:p w14:paraId="6FA16119"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1D16EB21"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Match a given list of events/processes with their graph.</w:t>
      </w:r>
    </w:p>
    <w:p w14:paraId="13470BF6" w14:textId="77777777"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and justify specific coordinates on a transformation of a trigonometric function. </w:t>
      </w:r>
    </w:p>
    <w:p w14:paraId="27A28DF9" w14:textId="77777777" w:rsidR="0094143A" w:rsidRPr="00954152" w:rsidRDefault="0094143A" w:rsidP="0094143A">
      <w:pPr>
        <w:spacing w:after="0"/>
        <w:jc w:val="both"/>
        <w:rPr>
          <w:rFonts w:ascii="Verdana" w:hAnsi="Verdana"/>
          <w:color w:val="0F243E" w:themeColor="text2" w:themeShade="80"/>
          <w:sz w:val="20"/>
          <w:szCs w:val="20"/>
        </w:rPr>
      </w:pPr>
    </w:p>
    <w:p w14:paraId="222D4660"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3DF19E34"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14:paraId="794EF5B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work could be supported by the used of graphical calculators or suitable ICT.</w:t>
      </w:r>
    </w:p>
    <w:p w14:paraId="65369DD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call the above exact values for sin, cos and tan.</w:t>
      </w:r>
    </w:p>
    <w:p w14:paraId="7B513775" w14:textId="77777777" w:rsidR="0094143A" w:rsidRPr="00954152" w:rsidRDefault="0094143A" w:rsidP="0094143A">
      <w:pPr>
        <w:spacing w:after="0"/>
        <w:jc w:val="both"/>
        <w:rPr>
          <w:rFonts w:ascii="Verdana" w:hAnsi="Verdana"/>
          <w:color w:val="0F243E" w:themeColor="text2" w:themeShade="80"/>
          <w:sz w:val="20"/>
          <w:szCs w:val="20"/>
        </w:rPr>
      </w:pPr>
    </w:p>
    <w:p w14:paraId="75C99037" w14:textId="77777777" w:rsidR="0094143A" w:rsidRPr="00954152" w:rsidRDefault="0094143A" w:rsidP="0094143A">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94143A" w:rsidRPr="00954152" w14:paraId="2AED73E4" w14:textId="77777777" w:rsidTr="00C04EFA">
        <w:tc>
          <w:tcPr>
            <w:tcW w:w="3939" w:type="pct"/>
            <w:shd w:val="clear" w:color="auto" w:fill="8DB3E2" w:themeFill="text2" w:themeFillTint="66"/>
            <w:vAlign w:val="center"/>
          </w:tcPr>
          <w:p w14:paraId="50AE92FA" w14:textId="77777777" w:rsidR="0094143A" w:rsidRPr="00954152" w:rsidRDefault="0094143A" w:rsidP="00C04EFA">
            <w:pPr>
              <w:spacing w:line="276" w:lineRule="auto"/>
              <w:rPr>
                <w:rFonts w:ascii="Verdana" w:hAnsi="Verdana"/>
                <w:b/>
                <w:color w:val="0F243E" w:themeColor="text2" w:themeShade="80"/>
              </w:rPr>
            </w:pPr>
            <w:bookmarkStart w:id="97" w:name="HUnit13b"/>
            <w:r w:rsidRPr="00954152">
              <w:rPr>
                <w:rFonts w:ascii="Verdana" w:hAnsi="Verdana"/>
                <w:b/>
                <w:color w:val="0F243E" w:themeColor="text2" w:themeShade="80"/>
              </w:rPr>
              <w:lastRenderedPageBreak/>
              <w:t xml:space="preserve">13b. Further trigonometry </w:t>
            </w:r>
          </w:p>
          <w:p w14:paraId="54496A8B" w14:textId="77777777"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 xml:space="preserve">(N16, </w:t>
            </w:r>
            <w:r w:rsidR="006B6E04">
              <w:rPr>
                <w:rFonts w:ascii="Verdana" w:hAnsi="Verdana"/>
                <w:color w:val="0F243E" w:themeColor="text2" w:themeShade="80"/>
              </w:rPr>
              <w:t xml:space="preserve">A5, A8, </w:t>
            </w:r>
            <w:r w:rsidRPr="00954152">
              <w:rPr>
                <w:rFonts w:ascii="Verdana" w:hAnsi="Verdana"/>
                <w:color w:val="0F243E" w:themeColor="text2" w:themeShade="80"/>
              </w:rPr>
              <w:t>G11, G20, G22, G23 )</w:t>
            </w:r>
            <w:bookmarkEnd w:id="97"/>
          </w:p>
        </w:tc>
        <w:tc>
          <w:tcPr>
            <w:tcW w:w="1061" w:type="pct"/>
            <w:shd w:val="clear" w:color="auto" w:fill="8DB3E2" w:themeFill="text2" w:themeFillTint="66"/>
          </w:tcPr>
          <w:p w14:paraId="1F893BA7"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6EC23162"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8-10</w:t>
            </w:r>
            <w:r w:rsidRPr="00954152">
              <w:rPr>
                <w:rFonts w:ascii="Verdana" w:hAnsi="Verdana"/>
                <w:color w:val="0F243E" w:themeColor="text2" w:themeShade="80"/>
              </w:rPr>
              <w:t xml:space="preserve"> hours</w:t>
            </w:r>
          </w:p>
        </w:tc>
      </w:tr>
    </w:tbl>
    <w:p w14:paraId="7283ABE5"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06667A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33A253A5" w14:textId="77777777"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and apply </w:t>
      </w:r>
      <w:r w:rsidRPr="00954152">
        <w:rPr>
          <w:rFonts w:ascii="Verdana" w:eastAsia="Times New Roman" w:hAnsi="Verdana" w:cs="Times New Roman"/>
          <w:color w:val="0F243E" w:themeColor="text2" w:themeShade="80"/>
          <w:sz w:val="20"/>
          <w:szCs w:val="20"/>
          <w:lang w:eastAsia="en-GB"/>
        </w:rPr>
        <w:t xml:space="preserve">Area = </w:t>
      </w:r>
      <w:r w:rsidRPr="00954152">
        <w:rPr>
          <w:rFonts w:ascii="Verdana" w:eastAsia="Times New Roman" w:hAnsi="Verdana" w:cs="Times New Roman"/>
          <w:color w:val="0F243E" w:themeColor="text2" w:themeShade="80"/>
          <w:position w:val="-20"/>
          <w:sz w:val="20"/>
          <w:szCs w:val="20"/>
          <w:lang w:eastAsia="en-GB"/>
        </w:rPr>
        <w:object w:dxaOrig="220" w:dyaOrig="540" w14:anchorId="17B67FAF">
          <v:shape id="_x0000_i1097" type="#_x0000_t75" style="width:10.5pt;height:27pt" o:ole="">
            <v:imagedata r:id="rId148" o:title=""/>
          </v:shape>
          <o:OLEObject Type="Embed" ProgID="Equation.DSMT4" ShapeID="_x0000_i1097" DrawAspect="Content" ObjectID="_1820655564" r:id="rId150"/>
        </w:object>
      </w:r>
      <w:r w:rsidRPr="00954152">
        <w:rPr>
          <w:rFonts w:ascii="Times New Roman" w:eastAsia="Times New Roman" w:hAnsi="Times New Roman" w:cs="Times New Roman"/>
          <w:i/>
          <w:color w:val="0F243E" w:themeColor="text2" w:themeShade="80"/>
          <w:sz w:val="24"/>
          <w:szCs w:val="24"/>
          <w:lang w:eastAsia="en-GB"/>
        </w:rPr>
        <w:t>ab</w:t>
      </w:r>
      <w:r w:rsidRPr="00954152">
        <w:rPr>
          <w:rFonts w:ascii="Verdana" w:eastAsia="Times New Roman" w:hAnsi="Verdana" w:cs="Times New Roman"/>
          <w:color w:val="0F243E" w:themeColor="text2" w:themeShade="80"/>
          <w:sz w:val="20"/>
          <w:szCs w:val="20"/>
          <w:lang w:eastAsia="en-GB"/>
        </w:rPr>
        <w:t xml:space="preserve"> sin </w:t>
      </w:r>
      <w:r w:rsidRPr="00954152">
        <w:rPr>
          <w:rFonts w:ascii="Times New Roman" w:eastAsia="Times New Roman" w:hAnsi="Times New Roman" w:cs="Times New Roman"/>
          <w:i/>
          <w:color w:val="0F243E" w:themeColor="text2" w:themeShade="80"/>
          <w:sz w:val="24"/>
          <w:szCs w:val="24"/>
          <w:lang w:eastAsia="en-GB"/>
        </w:rPr>
        <w:t>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to calculate the area, sides or angles of any triangle. </w:t>
      </w:r>
    </w:p>
    <w:p w14:paraId="756FB7B5" w14:textId="77777777"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sine and cosine rules, and use to solve 2D problems (including involving bearings).</w:t>
      </w:r>
    </w:p>
    <w:p w14:paraId="59E781A1" w14:textId="77777777"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ne and cosine rules to solve 3D problems.</w:t>
      </w:r>
    </w:p>
    <w:p w14:paraId="2164E677" w14:textId="77777777"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language of planes, and recognise the diagonals of a cuboid. </w:t>
      </w:r>
    </w:p>
    <w:p w14:paraId="36EA2911" w14:textId="77777777"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geometrical problems on coordinate axes. </w:t>
      </w:r>
    </w:p>
    <w:p w14:paraId="50362FBE" w14:textId="77777777"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trigonometric relationships and Pythagoras’ Theorem in right-angled triangles, and use these to solve problems in 3D configurations. </w:t>
      </w:r>
    </w:p>
    <w:p w14:paraId="49D25933" w14:textId="77777777"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diagonal of a cuboid. </w:t>
      </w:r>
    </w:p>
    <w:p w14:paraId="25B4D6D1" w14:textId="77777777" w:rsidR="0094143A" w:rsidRPr="00954152" w:rsidRDefault="0094143A" w:rsidP="0094143A">
      <w:pPr>
        <w:pStyle w:val="ListParagraph"/>
        <w:numPr>
          <w:ilvl w:val="1"/>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ngle between a line and a plane. </w:t>
      </w:r>
    </w:p>
    <w:p w14:paraId="25A1C8E0" w14:textId="77777777" w:rsidR="0094143A" w:rsidRPr="00954152" w:rsidRDefault="0094143A" w:rsidP="0094143A">
      <w:pPr>
        <w:pStyle w:val="ListParagraph"/>
        <w:spacing w:after="0"/>
        <w:ind w:left="0"/>
        <w:jc w:val="both"/>
        <w:rPr>
          <w:rFonts w:ascii="Verdana" w:hAnsi="Verdana"/>
          <w:b/>
          <w:color w:val="0F243E" w:themeColor="text2" w:themeShade="80"/>
          <w:sz w:val="20"/>
          <w:szCs w:val="20"/>
        </w:rPr>
      </w:pPr>
    </w:p>
    <w:p w14:paraId="4AA3EEA6"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0E0735C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segment of a circle given the radius and length of the chord. </w:t>
      </w:r>
    </w:p>
    <w:p w14:paraId="45A6636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the cosine rule, sine rule, Pythagoras’ Theorem or normal trigonometric ratios to solve problems.</w:t>
      </w:r>
    </w:p>
    <w:p w14:paraId="1B40B0BA" w14:textId="77777777" w:rsidR="0094143A" w:rsidRDefault="0094143A" w:rsidP="0094143A">
      <w:pPr>
        <w:spacing w:after="0"/>
        <w:rPr>
          <w:rFonts w:ascii="Verdana" w:hAnsi="Verdana"/>
          <w:b/>
          <w:color w:val="0F243E" w:themeColor="text2" w:themeShade="80"/>
          <w:sz w:val="20"/>
          <w:szCs w:val="20"/>
        </w:rPr>
      </w:pPr>
    </w:p>
    <w:p w14:paraId="1BC89388"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8D09894" w14:textId="77777777" w:rsidR="0094143A" w:rsidRPr="00DE361E" w:rsidRDefault="0094143A" w:rsidP="0094143A">
      <w:pPr>
        <w:spacing w:after="0"/>
        <w:jc w:val="both"/>
        <w:rPr>
          <w:rFonts w:ascii="Verdana" w:hAnsi="Verdana"/>
          <w:color w:val="0F243E" w:themeColor="text2" w:themeShade="80"/>
          <w:sz w:val="20"/>
          <w:szCs w:val="20"/>
        </w:rPr>
      </w:pPr>
      <w:r w:rsidRPr="00A22C92">
        <w:rPr>
          <w:rFonts w:ascii="Verdana" w:hAnsi="Verdana"/>
          <w:color w:val="0F243E" w:themeColor="text2" w:themeShade="80"/>
          <w:sz w:val="20"/>
          <w:szCs w:val="20"/>
        </w:rPr>
        <w:t>Triangles formed in a semi-circle can provide</w:t>
      </w:r>
      <w:r>
        <w:rPr>
          <w:rFonts w:ascii="Verdana" w:hAnsi="Verdana"/>
          <w:color w:val="0F243E" w:themeColor="text2" w:themeShade="80"/>
          <w:sz w:val="20"/>
          <w:szCs w:val="20"/>
        </w:rPr>
        <w:t xml:space="preserve"> links with other areas of mathematics</w:t>
      </w:r>
      <w:r w:rsidRPr="00A22C92">
        <w:rPr>
          <w:rFonts w:ascii="Verdana" w:hAnsi="Verdana"/>
          <w:color w:val="0F243E" w:themeColor="text2" w:themeShade="80"/>
          <w:sz w:val="20"/>
          <w:szCs w:val="20"/>
        </w:rPr>
        <w:t>.</w:t>
      </w:r>
    </w:p>
    <w:p w14:paraId="757A4D3D" w14:textId="77777777" w:rsidR="0094143A" w:rsidRPr="00954152" w:rsidRDefault="0094143A" w:rsidP="0094143A">
      <w:pPr>
        <w:spacing w:after="0"/>
        <w:jc w:val="both"/>
        <w:rPr>
          <w:rFonts w:ascii="Verdana" w:hAnsi="Verdana"/>
          <w:b/>
          <w:color w:val="0F243E" w:themeColor="text2" w:themeShade="80"/>
          <w:sz w:val="20"/>
          <w:szCs w:val="20"/>
        </w:rPr>
      </w:pPr>
    </w:p>
    <w:p w14:paraId="6FF21784"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57D149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the correct rule, or attempting to use ‘normal trig’ in non-right-angled triangles.</w:t>
      </w:r>
    </w:p>
    <w:p w14:paraId="1A8CE05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finding angles students will be unable to rearrange the cosine rule or fail to find the inverse of cos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w:t>
      </w:r>
    </w:p>
    <w:p w14:paraId="2988505D" w14:textId="77777777" w:rsidR="0094143A" w:rsidRPr="00954152" w:rsidRDefault="0094143A" w:rsidP="0094143A">
      <w:pPr>
        <w:spacing w:after="0"/>
        <w:jc w:val="both"/>
        <w:rPr>
          <w:rFonts w:ascii="Verdana" w:hAnsi="Verdana"/>
          <w:b/>
          <w:color w:val="0F243E" w:themeColor="text2" w:themeShade="80"/>
          <w:sz w:val="20"/>
          <w:szCs w:val="20"/>
        </w:rPr>
      </w:pPr>
    </w:p>
    <w:p w14:paraId="6D7FCDEF"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B0C34F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sine rule is used when we have SAS and used to find the side opposite the ‘included’ angle or when we have SSS to find an angle. </w:t>
      </w:r>
    </w:p>
    <w:p w14:paraId="7E5904B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finding angles with ‘normal trig’ is refreshed prior to this topic.</w:t>
      </w:r>
    </w:p>
    <w:p w14:paraId="38165BD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find it useful to be reminded of simple geometrical facts, i.e. the shortest side is always opposite the shortest angle in a triangle.</w:t>
      </w:r>
    </w:p>
    <w:p w14:paraId="4CCDF0B1" w14:textId="77777777"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The sine and cosine rules and general formula for the area of a triangle are not given on the formulae sheet.</w:t>
      </w:r>
    </w:p>
    <w:p w14:paraId="139788E0"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In multi-step questions emphasise the importance of not rounding prematurely and using exact values where appropriate. </w:t>
      </w:r>
    </w:p>
    <w:p w14:paraId="376AB34C" w14:textId="77777777"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Whilst 3D coordinates are not included in the programme of study, they provide a visual introduction to trigonometry in 3D.</w:t>
      </w:r>
    </w:p>
    <w:p w14:paraId="136D2DC0" w14:textId="77777777" w:rsidR="0094143A" w:rsidRPr="00954152" w:rsidRDefault="0094143A" w:rsidP="0094143A">
      <w:pPr>
        <w:spacing w:after="0"/>
        <w:jc w:val="both"/>
        <w:rPr>
          <w:b/>
          <w:color w:val="0F243E" w:themeColor="text2" w:themeShade="80"/>
        </w:rPr>
      </w:pPr>
    </w:p>
    <w:p w14:paraId="5E80C8A2" w14:textId="77777777" w:rsidR="0094143A" w:rsidRPr="00954152" w:rsidRDefault="0094143A" w:rsidP="0094143A">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94143A" w:rsidRPr="00954152" w14:paraId="7C3F7C68" w14:textId="77777777" w:rsidTr="00C04EFA">
        <w:trPr>
          <w:trHeight w:val="851"/>
        </w:trPr>
        <w:tc>
          <w:tcPr>
            <w:tcW w:w="5000" w:type="pct"/>
            <w:shd w:val="clear" w:color="auto" w:fill="0F243E" w:themeFill="text2" w:themeFillShade="80"/>
            <w:vAlign w:val="center"/>
          </w:tcPr>
          <w:p w14:paraId="0D9DDD4D" w14:textId="77777777" w:rsidR="0094143A" w:rsidRPr="00954152" w:rsidRDefault="0094143A" w:rsidP="00C04EFA">
            <w:pPr>
              <w:rPr>
                <w:rFonts w:ascii="Verdana" w:hAnsi="Verdana"/>
                <w:b/>
                <w:color w:val="FFFFFF" w:themeColor="background1"/>
              </w:rPr>
            </w:pPr>
            <w:bookmarkStart w:id="98" w:name="HUnit14"/>
            <w:r w:rsidRPr="00954152">
              <w:rPr>
                <w:rFonts w:ascii="Verdana" w:hAnsi="Verdana"/>
                <w:b/>
                <w:color w:val="FFFFFF" w:themeColor="background1"/>
              </w:rPr>
              <w:lastRenderedPageBreak/>
              <w:t>UNIT 14: Statistics and sampling, cumulative frequency and histograms</w:t>
            </w:r>
            <w:bookmarkEnd w:id="98"/>
          </w:p>
        </w:tc>
      </w:tr>
    </w:tbl>
    <w:p w14:paraId="2A948CC8"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1FE996D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F4BB8A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st knowing the limitations of sampling apply statistics to describe a population</w:t>
      </w:r>
    </w:p>
    <w:p w14:paraId="76F89C23" w14:textId="77777777"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and construct diagrams for grouped discrete data and continuous data, i.e. histograms with equal and unequal class intervals and cumulative frequency graphs, and know their appropriate use</w:t>
      </w:r>
    </w:p>
    <w:p w14:paraId="3A8ADC02"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 xml:space="preserve">interpret, analyse and compare the distributions of data sets from univariate empirical distributions through: </w:t>
      </w:r>
    </w:p>
    <w:p w14:paraId="7C2704C7" w14:textId="77777777" w:rsidR="0094143A" w:rsidRPr="00954152" w:rsidRDefault="0094143A" w:rsidP="0094143A">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graphical representation involving discrete, continuous and grouped data, </w:t>
      </w:r>
      <w:r w:rsidRPr="00954152">
        <w:rPr>
          <w:rFonts w:ascii="Verdana" w:eastAsia="Times New Roman" w:hAnsi="Verdana" w:cs="Times New Roman"/>
          <w:b/>
          <w:color w:val="0F243E" w:themeColor="text2" w:themeShade="80"/>
          <w:sz w:val="20"/>
          <w:szCs w:val="20"/>
          <w:lang w:eastAsia="en-GB"/>
        </w:rPr>
        <w:t>including box plots</w:t>
      </w:r>
    </w:p>
    <w:p w14:paraId="7FEF2E24" w14:textId="77777777" w:rsidR="0094143A" w:rsidRPr="00954152" w:rsidRDefault="0094143A" w:rsidP="0094143A">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measures of central tendency (median, mean, mode and modal class) and spread (range, including consideration of outliers, </w:t>
      </w:r>
      <w:r w:rsidRPr="00954152">
        <w:rPr>
          <w:rFonts w:ascii="Verdana" w:eastAsia="Times New Roman" w:hAnsi="Verdana" w:cs="Times New Roman"/>
          <w:b/>
          <w:color w:val="0F243E" w:themeColor="text2" w:themeShade="80"/>
          <w:sz w:val="20"/>
          <w:szCs w:val="20"/>
          <w:lang w:eastAsia="en-GB"/>
        </w:rPr>
        <w:t>quartiles and inter-quartile range)</w:t>
      </w:r>
    </w:p>
    <w:p w14:paraId="15CA11FE" w14:textId="77777777" w:rsidR="006F31C4" w:rsidRDefault="006F31C4" w:rsidP="006F31C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S5</w:t>
      </w:r>
      <w:r>
        <w:rPr>
          <w:rFonts w:ascii="Verdana" w:eastAsia="Times New Roman" w:hAnsi="Verdana" w:cs="Times New Roman"/>
          <w:color w:val="0F243E" w:themeColor="text2" w:themeShade="80"/>
          <w:sz w:val="20"/>
          <w:szCs w:val="20"/>
          <w:lang w:eastAsia="en-GB"/>
        </w:rPr>
        <w:tab/>
      </w:r>
      <w:r w:rsidRPr="0008004C">
        <w:rPr>
          <w:rFonts w:ascii="Verdana" w:eastAsia="Times New Roman" w:hAnsi="Verdana" w:cs="Times New Roman"/>
          <w:color w:val="0F243E" w:themeColor="text2" w:themeShade="80"/>
          <w:sz w:val="20"/>
          <w:szCs w:val="20"/>
          <w:lang w:eastAsia="en-GB"/>
        </w:rPr>
        <w:t>apply statistics to describe a population</w:t>
      </w:r>
    </w:p>
    <w:p w14:paraId="0420FAF2"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0047B5D6"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A1794C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ifferent types of data: discrete/continuous.</w:t>
      </w:r>
    </w:p>
    <w:p w14:paraId="55B28AE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inequality notation.</w:t>
      </w:r>
    </w:p>
    <w:p w14:paraId="3D88940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ultiply a fraction by a number.</w:t>
      </w:r>
    </w:p>
    <w:p w14:paraId="3BA3493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ata handling cycle.</w:t>
      </w:r>
    </w:p>
    <w:p w14:paraId="023C0B03" w14:textId="77777777" w:rsidR="0094143A" w:rsidRPr="00954152" w:rsidRDefault="0094143A" w:rsidP="0094143A">
      <w:pPr>
        <w:spacing w:after="0"/>
        <w:jc w:val="both"/>
        <w:rPr>
          <w:rFonts w:ascii="Verdana" w:hAnsi="Verdana"/>
          <w:color w:val="0F243E" w:themeColor="text2" w:themeShade="80"/>
          <w:sz w:val="20"/>
          <w:szCs w:val="20"/>
        </w:rPr>
      </w:pPr>
    </w:p>
    <w:p w14:paraId="547F31A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2E9FC88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ple, population, fraction, decimal, percentage, bias, stratified sample, random, cumulative frequency, box plot, histogram, frequency density, frequency, mean, median, mode, range, lower quartile, upper quartile, interquartile range, spread, comparison, outlier</w:t>
      </w:r>
    </w:p>
    <w:p w14:paraId="42DCC81F" w14:textId="77777777" w:rsidR="0094143A" w:rsidRPr="00954152" w:rsidRDefault="0094143A" w:rsidP="0094143A">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94143A" w:rsidRPr="00954152" w14:paraId="0DF3FE33" w14:textId="77777777" w:rsidTr="00C04EFA">
        <w:tc>
          <w:tcPr>
            <w:tcW w:w="3939" w:type="pct"/>
            <w:shd w:val="clear" w:color="auto" w:fill="8DB3E2" w:themeFill="text2" w:themeFillTint="66"/>
            <w:vAlign w:val="center"/>
          </w:tcPr>
          <w:p w14:paraId="2AF62860" w14:textId="77777777" w:rsidR="0094143A" w:rsidRPr="00954152" w:rsidRDefault="0094143A" w:rsidP="00C04EFA">
            <w:pPr>
              <w:spacing w:line="276" w:lineRule="auto"/>
              <w:rPr>
                <w:rFonts w:ascii="Verdana" w:hAnsi="Verdana"/>
                <w:b/>
                <w:color w:val="0F243E" w:themeColor="text2" w:themeShade="80"/>
                <w:szCs w:val="24"/>
              </w:rPr>
            </w:pPr>
            <w:bookmarkStart w:id="99" w:name="HUnit14a"/>
            <w:r w:rsidRPr="00954152">
              <w:rPr>
                <w:rFonts w:ascii="Verdana" w:hAnsi="Verdana"/>
                <w:b/>
                <w:color w:val="0F243E" w:themeColor="text2" w:themeShade="80"/>
                <w:szCs w:val="24"/>
              </w:rPr>
              <w:lastRenderedPageBreak/>
              <w:t>14a. Collecting data</w:t>
            </w:r>
          </w:p>
          <w:p w14:paraId="4077BFEB"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1)</w:t>
            </w:r>
            <w:bookmarkEnd w:id="99"/>
          </w:p>
        </w:tc>
        <w:tc>
          <w:tcPr>
            <w:tcW w:w="1061" w:type="pct"/>
            <w:shd w:val="clear" w:color="auto" w:fill="8DB3E2" w:themeFill="text2" w:themeFillTint="66"/>
          </w:tcPr>
          <w:p w14:paraId="4D0A7A6E" w14:textId="77777777" w:rsidR="0094143A" w:rsidRPr="00954152" w:rsidRDefault="0094143A" w:rsidP="00C04EFA">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14:paraId="2607A28F"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14:paraId="646BB17C"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284BC6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093CE43C" w14:textId="77777777"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w:t>
      </w:r>
    </w:p>
    <w:p w14:paraId="000C8E58" w14:textId="77777777"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analysis is needed;</w:t>
      </w:r>
    </w:p>
    <w:p w14:paraId="7CBD7073" w14:textId="77777777"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primary and secondary data sources;</w:t>
      </w:r>
    </w:p>
    <w:p w14:paraId="0A8FEB9C" w14:textId="77777777"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14:paraId="4E4E7C4A" w14:textId="77777777"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what is meant by a sample and a population;</w:t>
      </w:r>
    </w:p>
    <w:p w14:paraId="3402FAB3" w14:textId="77777777"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how different sample sizes may affect the reliability of conclusions drawn; </w:t>
      </w:r>
    </w:p>
    <w:p w14:paraId="71587A5E" w14:textId="77777777"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ssible sources of bias and plan to minimise it;</w:t>
      </w:r>
    </w:p>
    <w:p w14:paraId="6A5B6414" w14:textId="77777777" w:rsidR="0094143A"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questions to eliminate bias, and understand how the timing and location of a survey can ensure a sample is representative (see note);</w:t>
      </w:r>
    </w:p>
    <w:p w14:paraId="4F1B3DE3" w14:textId="77777777" w:rsidR="0094143A" w:rsidRPr="00954152" w:rsidRDefault="0094143A" w:rsidP="0094143A">
      <w:pPr>
        <w:spacing w:after="0"/>
        <w:jc w:val="both"/>
        <w:rPr>
          <w:b/>
          <w:color w:val="0F243E" w:themeColor="text2" w:themeShade="80"/>
        </w:rPr>
      </w:pPr>
    </w:p>
    <w:p w14:paraId="6322198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2E398D9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14:paraId="70F9628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their own statistical investigation and justify how sources of bias have been eliminated.</w:t>
      </w:r>
    </w:p>
    <w:p w14:paraId="2A467166" w14:textId="77777777" w:rsidR="0094143A" w:rsidRPr="00954152" w:rsidRDefault="0094143A" w:rsidP="0094143A">
      <w:pPr>
        <w:spacing w:after="0"/>
        <w:jc w:val="both"/>
        <w:rPr>
          <w:rFonts w:ascii="Verdana" w:hAnsi="Verdana"/>
          <w:b/>
          <w:color w:val="0F243E" w:themeColor="text2" w:themeShade="80"/>
          <w:sz w:val="20"/>
          <w:szCs w:val="20"/>
        </w:rPr>
      </w:pPr>
    </w:p>
    <w:p w14:paraId="6B79161E" w14:textId="77777777" w:rsidR="0094143A" w:rsidRPr="00FD277E" w:rsidRDefault="0094143A" w:rsidP="0094143A">
      <w:pPr>
        <w:rPr>
          <w:rFonts w:ascii="Verdana" w:hAnsi="Verdana"/>
          <w:b/>
          <w:color w:val="0F243E"/>
          <w:sz w:val="20"/>
          <w:szCs w:val="20"/>
        </w:rPr>
      </w:pPr>
      <w:r w:rsidRPr="00FD277E">
        <w:rPr>
          <w:rFonts w:ascii="Verdana" w:hAnsi="Verdana"/>
          <w:b/>
          <w:color w:val="0F243E"/>
          <w:sz w:val="20"/>
          <w:szCs w:val="20"/>
        </w:rPr>
        <w:t xml:space="preserve">OPPORTUNITIES FOR REASONING/PROBLEM SOLVING </w:t>
      </w:r>
    </w:p>
    <w:p w14:paraId="1F52625B" w14:textId="77777777" w:rsidR="0094143A" w:rsidRPr="00FD277E" w:rsidRDefault="0094143A" w:rsidP="0094143A">
      <w:pPr>
        <w:spacing w:after="0"/>
        <w:jc w:val="both"/>
        <w:rPr>
          <w:rFonts w:ascii="Verdana" w:hAnsi="Verdana"/>
          <w:color w:val="0F243E"/>
          <w:sz w:val="20"/>
          <w:szCs w:val="20"/>
        </w:rPr>
      </w:pPr>
      <w:r w:rsidRPr="00FD277E">
        <w:rPr>
          <w:rFonts w:ascii="Verdana" w:hAnsi="Verdana"/>
          <w:color w:val="0F243E"/>
          <w:sz w:val="20"/>
          <w:szCs w:val="20"/>
        </w:rPr>
        <w:t>When using a sample of a population to solve contextual problem</w:t>
      </w:r>
      <w:r>
        <w:rPr>
          <w:rFonts w:ascii="Verdana" w:hAnsi="Verdana"/>
          <w:color w:val="0F243E"/>
          <w:sz w:val="20"/>
          <w:szCs w:val="20"/>
        </w:rPr>
        <w:t>,</w:t>
      </w:r>
      <w:r w:rsidRPr="00FD277E">
        <w:rPr>
          <w:rFonts w:ascii="Verdana" w:hAnsi="Verdana"/>
          <w:color w:val="0F243E"/>
          <w:sz w:val="20"/>
          <w:szCs w:val="20"/>
        </w:rPr>
        <w:t xml:space="preserve"> students should be able to justify why the sample may not be representative the whole population. </w:t>
      </w:r>
    </w:p>
    <w:p w14:paraId="3693EE70" w14:textId="77777777" w:rsidR="0094143A" w:rsidRPr="00FD277E" w:rsidRDefault="0094143A" w:rsidP="0094143A">
      <w:pPr>
        <w:spacing w:after="0"/>
        <w:jc w:val="both"/>
        <w:rPr>
          <w:rFonts w:ascii="Verdana" w:hAnsi="Verdana"/>
          <w:b/>
          <w:color w:val="0F243E"/>
          <w:sz w:val="20"/>
          <w:szCs w:val="20"/>
        </w:rPr>
      </w:pPr>
    </w:p>
    <w:p w14:paraId="642F0D10"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C14F88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ce between discrete and continuous data.</w:t>
      </w:r>
    </w:p>
    <w:p w14:paraId="4B8E309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14:paraId="28EB3F3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ing the problem and planning for data collection is not included in the programme of study, but is a prerequisite to understanding the context of the topic.</w:t>
      </w:r>
    </w:p>
    <w:p w14:paraId="63E4EE74" w14:textId="77777777"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ing a questionnaire is also not included in the programme of study, but remains a good topic for demonstrating bias and ways to reduce bias in terms of timing, location and question types.</w:t>
      </w:r>
    </w:p>
    <w:p w14:paraId="609CD14C" w14:textId="77777777"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94143A" w:rsidRPr="00954152" w14:paraId="39FAB74F" w14:textId="77777777" w:rsidTr="00C04EFA">
        <w:tc>
          <w:tcPr>
            <w:tcW w:w="3795" w:type="pct"/>
            <w:shd w:val="clear" w:color="auto" w:fill="8DB3E2" w:themeFill="text2" w:themeFillTint="66"/>
          </w:tcPr>
          <w:p w14:paraId="7B1645CB" w14:textId="77777777" w:rsidR="0094143A" w:rsidRPr="00954152" w:rsidRDefault="0094143A" w:rsidP="00C04EFA">
            <w:pPr>
              <w:spacing w:line="276" w:lineRule="auto"/>
              <w:rPr>
                <w:rFonts w:ascii="Verdana" w:hAnsi="Verdana"/>
                <w:b/>
                <w:color w:val="0F243E" w:themeColor="text2" w:themeShade="80"/>
                <w:szCs w:val="24"/>
              </w:rPr>
            </w:pPr>
            <w:bookmarkStart w:id="100" w:name="HUnit14b"/>
            <w:r w:rsidRPr="00954152">
              <w:rPr>
                <w:rFonts w:ascii="Verdana" w:hAnsi="Verdana"/>
                <w:b/>
                <w:color w:val="0F243E" w:themeColor="text2" w:themeShade="80"/>
                <w:szCs w:val="24"/>
              </w:rPr>
              <w:lastRenderedPageBreak/>
              <w:t>14b. Cumulative frequency, box plots and histograms</w:t>
            </w:r>
          </w:p>
          <w:p w14:paraId="2080803F"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3, S4</w:t>
            </w:r>
            <w:r w:rsidR="006F31C4">
              <w:rPr>
                <w:rFonts w:ascii="Verdana" w:hAnsi="Verdana"/>
                <w:color w:val="0F243E" w:themeColor="text2" w:themeShade="80"/>
                <w:szCs w:val="24"/>
              </w:rPr>
              <w:t>, S5</w:t>
            </w:r>
            <w:r w:rsidRPr="00954152">
              <w:rPr>
                <w:rFonts w:ascii="Verdana" w:hAnsi="Verdana"/>
                <w:color w:val="0F243E" w:themeColor="text2" w:themeShade="80"/>
                <w:szCs w:val="24"/>
              </w:rPr>
              <w:t>)</w:t>
            </w:r>
            <w:bookmarkEnd w:id="100"/>
          </w:p>
        </w:tc>
        <w:tc>
          <w:tcPr>
            <w:tcW w:w="1205" w:type="pct"/>
            <w:shd w:val="clear" w:color="auto" w:fill="8DB3E2" w:themeFill="text2" w:themeFillTint="66"/>
          </w:tcPr>
          <w:p w14:paraId="7CC4C255" w14:textId="77777777" w:rsidR="0094143A" w:rsidRPr="00954152" w:rsidRDefault="0094143A" w:rsidP="00C04EFA">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14:paraId="236021BB"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14:paraId="62572A43"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4FD410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42B39616"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tatistics found in all graphs/charts in this unit to describe a population; </w:t>
      </w:r>
    </w:p>
    <w:p w14:paraId="7E9191D8"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appropriate uses of cumulative frequency diagrams;</w:t>
      </w:r>
    </w:p>
    <w:p w14:paraId="31951317" w14:textId="77777777" w:rsidR="0094143A" w:rsidRPr="00E334A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cumulative frequency tables</w:t>
      </w:r>
      <w:r>
        <w:rPr>
          <w:rFonts w:ascii="Verdana" w:hAnsi="Verdana"/>
          <w:color w:val="0F243E" w:themeColor="text2" w:themeShade="80"/>
          <w:sz w:val="20"/>
          <w:szCs w:val="20"/>
        </w:rPr>
        <w:t xml:space="preserve">, </w:t>
      </w:r>
      <w:r w:rsidRPr="00A22C92">
        <w:rPr>
          <w:rFonts w:ascii="Verdana" w:hAnsi="Verdana"/>
          <w:color w:val="0F243E" w:themeColor="text2" w:themeShade="80"/>
          <w:sz w:val="20"/>
          <w:szCs w:val="20"/>
        </w:rPr>
        <w:t>cumulative frequency graphs/diagrams and from the graph:</w:t>
      </w:r>
    </w:p>
    <w:p w14:paraId="3F0A2A81" w14:textId="77777777"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frequency greater/less than a given value;</w:t>
      </w:r>
    </w:p>
    <w:p w14:paraId="040D65D7" w14:textId="77777777"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edian and quartile values and interquartile range;</w:t>
      </w:r>
    </w:p>
    <w:p w14:paraId="1108ADD1"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and range of two distributions, or median and interquartile range, as appropriate; </w:t>
      </w:r>
    </w:p>
    <w:p w14:paraId="1500F40F"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box plots to find median, quartiles, range and interquartile range and draw conclusions;</w:t>
      </w:r>
    </w:p>
    <w:p w14:paraId="609FA1B7"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box plots from raw data and when given quartiles, median and identify any outliers;</w:t>
      </w:r>
    </w:p>
    <w:p w14:paraId="670BC125"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appropriate uses of histograms; </w:t>
      </w:r>
    </w:p>
    <w:p w14:paraId="48FD9636"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histograms from class intervals with unequal width; </w:t>
      </w:r>
    </w:p>
    <w:p w14:paraId="4378736D"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understand frequency density; </w:t>
      </w:r>
    </w:p>
    <w:p w14:paraId="7EF10651" w14:textId="77777777"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histograms: </w:t>
      </w:r>
    </w:p>
    <w:p w14:paraId="7F8C5CF0" w14:textId="77777777"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lete a grouped frequency table;</w:t>
      </w:r>
    </w:p>
    <w:p w14:paraId="46D66BC8" w14:textId="77777777"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efine frequency density;</w:t>
      </w:r>
    </w:p>
    <w:p w14:paraId="2AF1B698" w14:textId="77777777" w:rsidR="0094143A" w:rsidRPr="00E334A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E334A2">
        <w:rPr>
          <w:rFonts w:ascii="Verdana" w:hAnsi="Verdana"/>
          <w:color w:val="0F243E" w:themeColor="text2" w:themeShade="80"/>
          <w:sz w:val="20"/>
          <w:szCs w:val="20"/>
        </w:rPr>
        <w:t xml:space="preserve">Estimate the mean </w:t>
      </w:r>
      <w:r>
        <w:rPr>
          <w:rFonts w:ascii="Verdana" w:hAnsi="Verdana"/>
          <w:color w:val="0F243E" w:themeColor="text2" w:themeShade="80"/>
          <w:sz w:val="20"/>
          <w:szCs w:val="20"/>
        </w:rPr>
        <w:t xml:space="preserve">and </w:t>
      </w:r>
      <w:r w:rsidRPr="00E334A2">
        <w:rPr>
          <w:rFonts w:ascii="Verdana" w:hAnsi="Verdana"/>
          <w:color w:val="0F243E" w:themeColor="text2" w:themeShade="80"/>
          <w:sz w:val="20"/>
          <w:szCs w:val="20"/>
        </w:rPr>
        <w:t xml:space="preserve">median from a histogram with unequal class widths or any other information from a histogram, such as the number of people in a given interval. </w:t>
      </w:r>
    </w:p>
    <w:p w14:paraId="15F69E04" w14:textId="77777777" w:rsidR="0094143A" w:rsidRPr="00954152" w:rsidRDefault="0094143A" w:rsidP="0094143A">
      <w:pPr>
        <w:pStyle w:val="ListParagraph"/>
        <w:spacing w:after="0"/>
        <w:ind w:left="0"/>
        <w:jc w:val="both"/>
        <w:rPr>
          <w:color w:val="0F243E" w:themeColor="text2" w:themeShade="80"/>
        </w:rPr>
      </w:pPr>
    </w:p>
    <w:p w14:paraId="3118CD28"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1F8338D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cumulative frequency graphs, box plots and histograms from frequency tables.</w:t>
      </w:r>
    </w:p>
    <w:p w14:paraId="0829857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data sets and justify their comparisons based on measures extracted from their diagrams where appropriate in terms of the context of the data.</w:t>
      </w:r>
    </w:p>
    <w:p w14:paraId="3BF25138" w14:textId="77777777" w:rsidR="0094143A" w:rsidRPr="00954152" w:rsidRDefault="0094143A" w:rsidP="0094143A">
      <w:pPr>
        <w:spacing w:after="0"/>
        <w:jc w:val="both"/>
        <w:rPr>
          <w:rFonts w:ascii="Verdana" w:hAnsi="Verdana"/>
          <w:b/>
          <w:color w:val="0F243E" w:themeColor="text2" w:themeShade="80"/>
          <w:sz w:val="20"/>
          <w:szCs w:val="20"/>
        </w:rPr>
      </w:pPr>
    </w:p>
    <w:p w14:paraId="5A229826" w14:textId="77777777"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14:paraId="7C33DC97" w14:textId="77777777"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Interpret two or more data sets from box plots and relate the key measures in the context of the data. </w:t>
      </w:r>
    </w:p>
    <w:p w14:paraId="6CA2978C" w14:textId="77777777"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he size of a sample and its box plot calculate the proportion above/below a specified value. </w:t>
      </w:r>
    </w:p>
    <w:p w14:paraId="349CB817" w14:textId="77777777" w:rsidR="0094143A" w:rsidRPr="00954152" w:rsidRDefault="0094143A" w:rsidP="0094143A">
      <w:pPr>
        <w:spacing w:after="0"/>
        <w:jc w:val="both"/>
        <w:rPr>
          <w:rFonts w:ascii="Verdana" w:hAnsi="Verdana"/>
          <w:b/>
          <w:color w:val="0F243E" w:themeColor="text2" w:themeShade="80"/>
          <w:sz w:val="20"/>
          <w:szCs w:val="20"/>
        </w:rPr>
      </w:pPr>
    </w:p>
    <w:p w14:paraId="7B4F2949"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6EFDB0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abelling axes incorrectly in terms of the scales, and also using ‘Frequency’ instead of ‘Frequency Density’ or ‘Cumulative Frequency’.</w:t>
      </w:r>
    </w:p>
    <w:p w14:paraId="5AB302D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confuse the methods involved with cumulative frequency, estimating the mean and histograms when dealing with data tables. </w:t>
      </w:r>
    </w:p>
    <w:p w14:paraId="20810E1C" w14:textId="77777777" w:rsidR="0094143A" w:rsidRDefault="0094143A" w:rsidP="0094143A">
      <w:pPr>
        <w:spacing w:after="0"/>
        <w:jc w:val="both"/>
        <w:rPr>
          <w:rFonts w:ascii="Verdana" w:hAnsi="Verdana"/>
          <w:b/>
          <w:color w:val="0F243E" w:themeColor="text2" w:themeShade="80"/>
          <w:sz w:val="20"/>
          <w:szCs w:val="20"/>
        </w:rPr>
      </w:pPr>
    </w:p>
    <w:p w14:paraId="12070265" w14:textId="77777777" w:rsidR="0094143A" w:rsidRDefault="0094143A" w:rsidP="0094143A">
      <w:pPr>
        <w:spacing w:after="0"/>
        <w:jc w:val="both"/>
        <w:rPr>
          <w:rFonts w:ascii="Verdana" w:hAnsi="Verdana"/>
          <w:b/>
          <w:color w:val="0F243E" w:themeColor="text2" w:themeShade="80"/>
          <w:sz w:val="20"/>
          <w:szCs w:val="20"/>
        </w:rPr>
      </w:pPr>
    </w:p>
    <w:p w14:paraId="31F39557" w14:textId="77777777" w:rsidR="0094143A" w:rsidRDefault="0094143A" w:rsidP="0094143A">
      <w:pPr>
        <w:spacing w:after="0"/>
        <w:jc w:val="both"/>
        <w:rPr>
          <w:rFonts w:ascii="Verdana" w:hAnsi="Verdana"/>
          <w:b/>
          <w:color w:val="0F243E" w:themeColor="text2" w:themeShade="80"/>
          <w:sz w:val="20"/>
          <w:szCs w:val="20"/>
        </w:rPr>
      </w:pPr>
    </w:p>
    <w:p w14:paraId="68B4EA5E" w14:textId="77777777" w:rsidR="0094143A" w:rsidRDefault="0094143A" w:rsidP="0094143A">
      <w:pPr>
        <w:spacing w:after="0"/>
        <w:jc w:val="both"/>
        <w:rPr>
          <w:rFonts w:ascii="Verdana" w:hAnsi="Verdana"/>
          <w:b/>
          <w:color w:val="0F243E" w:themeColor="text2" w:themeShade="80"/>
          <w:sz w:val="20"/>
          <w:szCs w:val="20"/>
        </w:rPr>
      </w:pPr>
    </w:p>
    <w:p w14:paraId="7F900816" w14:textId="77777777" w:rsidR="0094143A" w:rsidRDefault="0094143A" w:rsidP="0094143A">
      <w:pPr>
        <w:spacing w:after="0"/>
        <w:jc w:val="both"/>
        <w:rPr>
          <w:rFonts w:ascii="Verdana" w:hAnsi="Verdana"/>
          <w:b/>
          <w:color w:val="0F243E" w:themeColor="text2" w:themeShade="80"/>
          <w:sz w:val="20"/>
          <w:szCs w:val="20"/>
        </w:rPr>
      </w:pPr>
    </w:p>
    <w:p w14:paraId="5393426E" w14:textId="77777777" w:rsidR="0094143A" w:rsidRPr="00954152" w:rsidRDefault="0094143A" w:rsidP="0094143A">
      <w:pPr>
        <w:spacing w:after="0"/>
        <w:jc w:val="both"/>
        <w:rPr>
          <w:rFonts w:ascii="Verdana" w:hAnsi="Verdana"/>
          <w:b/>
          <w:color w:val="0F243E" w:themeColor="text2" w:themeShade="80"/>
          <w:sz w:val="20"/>
          <w:szCs w:val="20"/>
        </w:rPr>
      </w:pPr>
    </w:p>
    <w:p w14:paraId="53685B57"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584E93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Ensure that axes are clearly labelled. </w:t>
      </w:r>
    </w:p>
    <w:p w14:paraId="36F440F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 way to introduce measures of spread, it may be useful to find mode, median, range and interquartile range from stem and leaf diagrams (including back-to-back) to compare two data sets.</w:t>
      </w:r>
    </w:p>
    <w:p w14:paraId="536E31D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s an extension, use the formula for identifying an outlier, (i.e. if data point is below </w:t>
      </w:r>
      <w:r w:rsidRPr="00954152">
        <w:rPr>
          <w:rFonts w:ascii="Verdana" w:hAnsi="Verdana"/>
          <w:color w:val="0F243E" w:themeColor="text2" w:themeShade="80"/>
          <w:sz w:val="20"/>
          <w:szCs w:val="20"/>
        </w:rPr>
        <w:br/>
        <w:t>LQ – 1.5 × IQR or above UQ + 1.5 × IQR, it is an outlier). Get them to identify outliers in the data, and give bounds for data.</w:t>
      </w:r>
    </w:p>
    <w:p w14:paraId="457A7EE3" w14:textId="77777777" w:rsidR="0094143A" w:rsidRPr="00954152" w:rsidRDefault="0094143A" w:rsidP="009414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446"/>
        <w:gridCol w:w="2182"/>
      </w:tblGrid>
      <w:tr w:rsidR="0094143A" w:rsidRPr="00954152" w14:paraId="1F21295E" w14:textId="77777777" w:rsidTr="00C04EFA">
        <w:trPr>
          <w:trHeight w:val="738"/>
        </w:trPr>
        <w:tc>
          <w:tcPr>
            <w:tcW w:w="3867" w:type="pct"/>
            <w:shd w:val="clear" w:color="auto" w:fill="0F243E" w:themeFill="text2" w:themeFillShade="80"/>
            <w:vAlign w:val="center"/>
          </w:tcPr>
          <w:p w14:paraId="0762A163" w14:textId="77777777" w:rsidR="0094143A" w:rsidRPr="00954152" w:rsidRDefault="0094143A" w:rsidP="00C04EFA">
            <w:pPr>
              <w:spacing w:line="276" w:lineRule="auto"/>
              <w:rPr>
                <w:rFonts w:ascii="Verdana" w:hAnsi="Verdana"/>
                <w:b/>
              </w:rPr>
            </w:pPr>
            <w:bookmarkStart w:id="101" w:name="HUnit15"/>
            <w:r w:rsidRPr="00954152">
              <w:rPr>
                <w:rFonts w:ascii="Verdana" w:hAnsi="Verdana"/>
                <w:b/>
              </w:rPr>
              <w:lastRenderedPageBreak/>
              <w:t>UNIT 15: Quadratics, expanding more than two brackets, sketching graphs, graphs of circles, cubes and quadratics</w:t>
            </w:r>
            <w:bookmarkEnd w:id="101"/>
          </w:p>
        </w:tc>
        <w:tc>
          <w:tcPr>
            <w:tcW w:w="1133" w:type="pct"/>
            <w:shd w:val="clear" w:color="auto" w:fill="0F243E" w:themeFill="text2" w:themeFillShade="80"/>
            <w:vAlign w:val="center"/>
          </w:tcPr>
          <w:p w14:paraId="6DD5FB0D" w14:textId="77777777" w:rsidR="0094143A" w:rsidRPr="00954152" w:rsidRDefault="0094143A" w:rsidP="00C04EFA">
            <w:pPr>
              <w:jc w:val="right"/>
              <w:rPr>
                <w:rFonts w:ascii="Verdana" w:hAnsi="Verdana"/>
                <w:b/>
              </w:rPr>
            </w:pPr>
            <w:r w:rsidRPr="00954152">
              <w:rPr>
                <w:rFonts w:ascii="Verdana" w:hAnsi="Verdana"/>
                <w:b/>
              </w:rPr>
              <w:t>Teaching time</w:t>
            </w:r>
          </w:p>
          <w:p w14:paraId="450D0261" w14:textId="77777777" w:rsidR="0094143A" w:rsidRPr="00954152" w:rsidRDefault="0094143A" w:rsidP="00C04EFA">
            <w:pPr>
              <w:jc w:val="right"/>
              <w:rPr>
                <w:rFonts w:ascii="Verdana" w:hAnsi="Verdana"/>
              </w:rPr>
            </w:pPr>
            <w:r>
              <w:rPr>
                <w:rFonts w:ascii="Verdana" w:hAnsi="Verdana"/>
              </w:rPr>
              <w:t>6-8</w:t>
            </w:r>
            <w:r w:rsidRPr="00954152">
              <w:rPr>
                <w:rFonts w:ascii="Verdana" w:hAnsi="Verdana"/>
              </w:rPr>
              <w:t xml:space="preserve"> hours</w:t>
            </w:r>
          </w:p>
        </w:tc>
      </w:tr>
    </w:tbl>
    <w:p w14:paraId="563CC4BA" w14:textId="77777777" w:rsidR="0094143A" w:rsidRPr="00FF47E9"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7453FBA5"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54E9CE3E"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 xml:space="preserve">… </w:t>
      </w:r>
    </w:p>
    <w:p w14:paraId="289A108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 xml:space="preserve">simplify and manipulate algebraic expressions … by: </w:t>
      </w: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14:paraId="39796D2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w:t>
      </w:r>
      <w:r w:rsidRPr="00954152">
        <w:rPr>
          <w:rFonts w:ascii="Verdana" w:hAnsi="Verdana"/>
          <w:color w:val="0F243E" w:themeColor="text2" w:themeShade="80"/>
          <w:sz w:val="20"/>
          <w:szCs w:val="20"/>
        </w:rPr>
        <w:t xml:space="preserve"> … </w:t>
      </w:r>
      <w:r w:rsidRPr="00954152">
        <w:rPr>
          <w:rFonts w:ascii="Verdana" w:eastAsia="Times New Roman" w:hAnsi="Verdana" w:cs="Times New Roman"/>
          <w:b/>
          <w:color w:val="0F243E" w:themeColor="text2" w:themeShade="80"/>
          <w:sz w:val="20"/>
          <w:szCs w:val="20"/>
          <w:lang w:eastAsia="en-GB"/>
        </w:rPr>
        <w:t>identify turning points by completing the square</w:t>
      </w:r>
    </w:p>
    <w:p w14:paraId="025E388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 quadratic functions, </w:t>
      </w:r>
      <w:r w:rsidRPr="00954152">
        <w:rPr>
          <w:rFonts w:ascii="Verdana" w:eastAsia="Times New Roman" w:hAnsi="Verdana" w:cs="Times New Roman"/>
          <w:color w:val="0F243E" w:themeColor="text2" w:themeShade="80"/>
          <w:sz w:val="20"/>
          <w:szCs w:val="20"/>
          <w:u w:val="single"/>
          <w:lang w:eastAsia="en-GB"/>
        </w:rPr>
        <w:t>simple cubic functions</w:t>
      </w:r>
      <w:r w:rsidRPr="00954152">
        <w:rPr>
          <w:rFonts w:ascii="Verdana" w:eastAsia="Times New Roman" w:hAnsi="Verdana" w:cs="Times New Roman"/>
          <w:color w:val="0F243E" w:themeColor="text2" w:themeShade="80"/>
          <w:sz w:val="20"/>
          <w:szCs w:val="20"/>
          <w:lang w:eastAsia="en-GB"/>
        </w:rPr>
        <w:t xml:space="preserve"> …</w:t>
      </w:r>
    </w:p>
    <w:p w14:paraId="73AB836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color w:val="0F243E" w:themeColor="text2" w:themeShade="80"/>
          <w:sz w:val="20"/>
          <w:szCs w:val="20"/>
          <w:u w:val="single"/>
          <w:lang w:eastAsia="en-GB"/>
        </w:rPr>
        <w:t>find approximate solutions using a graph</w:t>
      </w:r>
    </w:p>
    <w:p w14:paraId="15DE24D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find approximate solutions using a graph</w:t>
      </w:r>
    </w:p>
    <w:p w14:paraId="06387C6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find approximate solutions to equations numerically using iteration</w:t>
      </w:r>
    </w:p>
    <w:p w14:paraId="4009B158"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14:paraId="4EE557B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or </w:t>
      </w:r>
      <w:r w:rsidRPr="00954152">
        <w:rPr>
          <w:rFonts w:ascii="Verdana" w:eastAsia="Times New Roman" w:hAnsi="Verdana" w:cs="Times New Roman"/>
          <w:b/>
          <w:color w:val="0F243E" w:themeColor="text2" w:themeShade="80"/>
          <w:sz w:val="20"/>
          <w:szCs w:val="20"/>
          <w:lang w:eastAsia="en-GB"/>
        </w:rPr>
        <w:t>two</w:t>
      </w:r>
      <w:r w:rsidRPr="00954152">
        <w:rPr>
          <w:rFonts w:ascii="Verdana" w:eastAsia="Times New Roman" w:hAnsi="Verdana" w:cs="Times New Roman"/>
          <w:color w:val="0F243E" w:themeColor="text2" w:themeShade="80"/>
          <w:sz w:val="20"/>
          <w:szCs w:val="20"/>
          <w:lang w:eastAsia="en-GB"/>
        </w:rPr>
        <w:t xml:space="preserve"> variable</w:t>
      </w:r>
      <w:r w:rsidRPr="00954152">
        <w:rPr>
          <w:rFonts w:ascii="Verdana" w:eastAsia="Times New Roman" w:hAnsi="Verdana" w:cs="Times New Roman"/>
          <w:b/>
          <w:color w:val="0F243E" w:themeColor="text2" w:themeShade="80"/>
          <w:sz w:val="20"/>
          <w:szCs w:val="20"/>
          <w:lang w:eastAsia="en-GB"/>
        </w:rPr>
        <w:t>(s), 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14:paraId="4F629352" w14:textId="77777777" w:rsidR="009A6679" w:rsidRPr="00954152" w:rsidRDefault="009A6679" w:rsidP="009A667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6</w:t>
      </w:r>
      <w:r>
        <w:rPr>
          <w:rFonts w:ascii="Verdana" w:eastAsia="Times New Roman" w:hAnsi="Verdana" w:cs="Times New Roman"/>
          <w:color w:val="0F243E" w:themeColor="text2" w:themeShade="80"/>
          <w:sz w:val="20"/>
          <w:szCs w:val="20"/>
          <w:lang w:eastAsia="en-GB"/>
        </w:rPr>
        <w:tab/>
        <w:t xml:space="preserve">… </w:t>
      </w:r>
      <w:r w:rsidRPr="00183DBD">
        <w:rPr>
          <w:rFonts w:ascii="Verdana" w:eastAsia="Times New Roman" w:hAnsi="Verdana" w:cs="Times New Roman"/>
          <w:b/>
          <w:bCs/>
          <w:color w:val="0F243E" w:themeColor="text2" w:themeShade="80"/>
          <w:sz w:val="20"/>
          <w:szCs w:val="20"/>
          <w:lang w:eastAsia="en-GB"/>
        </w:rPr>
        <w:t>work with general iterative processes</w:t>
      </w:r>
    </w:p>
    <w:p w14:paraId="13BA7F18"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74AA6813"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48678F1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olve quadratics and linear equations. </w:t>
      </w:r>
    </w:p>
    <w:p w14:paraId="47EA799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olve simultaneous equations algebraically.</w:t>
      </w:r>
    </w:p>
    <w:p w14:paraId="09479430" w14:textId="77777777" w:rsidR="0094143A" w:rsidRPr="00954152" w:rsidRDefault="0094143A" w:rsidP="0094143A">
      <w:pPr>
        <w:spacing w:after="0"/>
        <w:jc w:val="both"/>
        <w:rPr>
          <w:rFonts w:ascii="Verdana" w:hAnsi="Verdana"/>
          <w:color w:val="0F243E" w:themeColor="text2" w:themeShade="80"/>
          <w:sz w:val="20"/>
          <w:szCs w:val="20"/>
        </w:rPr>
      </w:pPr>
    </w:p>
    <w:p w14:paraId="1A0CB25B"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4231A6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estimate, quadratic, cubic, function, factorising, simultaneous equation, graphical, algebraic</w:t>
      </w:r>
    </w:p>
    <w:p w14:paraId="01B80CD4" w14:textId="77777777" w:rsidR="0094143A" w:rsidRPr="00954152" w:rsidRDefault="0094143A" w:rsidP="0094143A">
      <w:pPr>
        <w:spacing w:after="0"/>
        <w:jc w:val="both"/>
        <w:rPr>
          <w:rFonts w:ascii="Verdana" w:hAnsi="Verdana"/>
          <w:color w:val="0F243E" w:themeColor="text2" w:themeShade="80"/>
          <w:sz w:val="20"/>
          <w:szCs w:val="20"/>
        </w:rPr>
      </w:pPr>
    </w:p>
    <w:p w14:paraId="0CD0D1CC"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20D3C1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10C79CBD" w14:textId="77777777" w:rsidR="0094143A" w:rsidRDefault="009A6679" w:rsidP="009A6679">
      <w:pPr>
        <w:pStyle w:val="ListParagraph"/>
        <w:numPr>
          <w:ilvl w:val="0"/>
          <w:numId w:val="55"/>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r w:rsidR="0094143A" w:rsidRPr="00954152">
        <w:rPr>
          <w:rFonts w:ascii="Verdana" w:hAnsi="Verdana"/>
          <w:color w:val="0F243E" w:themeColor="text2" w:themeShade="80"/>
          <w:sz w:val="20"/>
          <w:szCs w:val="20"/>
        </w:rPr>
        <w:t xml:space="preserve">; </w:t>
      </w:r>
    </w:p>
    <w:p w14:paraId="54D4A70C"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identify from a graph if a quadratic equation has any real roots;</w:t>
      </w:r>
    </w:p>
    <w:p w14:paraId="7D194D86"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quadratic equations using a graph; </w:t>
      </w:r>
    </w:p>
    <w:p w14:paraId="4EC00989"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more than two linear expressions;</w:t>
      </w:r>
    </w:p>
    <w:p w14:paraId="383AB05A"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quadratic function and a linear function, identifying intersection points; </w:t>
      </w:r>
    </w:p>
    <w:p w14:paraId="3E8C2F88"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graphs of simple cubic functions, given as three linear expressions; </w:t>
      </w:r>
    </w:p>
    <w:p w14:paraId="23084F26"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ultaneous equations graphically: </w:t>
      </w:r>
    </w:p>
    <w:p w14:paraId="10D11703" w14:textId="77777777"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simultaneous equations formed from one linear function and one quadratic function using a graphical approach;</w:t>
      </w:r>
    </w:p>
    <w:p w14:paraId="406C7607" w14:textId="77777777"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graphically the intersection points of a given straight line with a circle;</w:t>
      </w:r>
    </w:p>
    <w:p w14:paraId="1BF8BD44" w14:textId="77777777"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ultaneous equations representing a real-life situation graphically, and interpret the solution in the context of the problem;</w:t>
      </w:r>
    </w:p>
    <w:p w14:paraId="3081A190" w14:textId="77777777" w:rsidR="00C04EFA"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inequalities in one variable, by factorising and sketching the graph to find critical values; </w:t>
      </w:r>
    </w:p>
    <w:p w14:paraId="781FCC34" w14:textId="77777777" w:rsidR="0094143A" w:rsidRPr="00954152" w:rsidRDefault="0094143A" w:rsidP="00C04EFA">
      <w:pPr>
        <w:pStyle w:val="ListParagraph"/>
        <w:spacing w:after="0"/>
        <w:ind w:left="360"/>
        <w:jc w:val="both"/>
        <w:rPr>
          <w:rFonts w:ascii="Verdana" w:hAnsi="Verdana"/>
          <w:color w:val="0F243E" w:themeColor="text2" w:themeShade="80"/>
          <w:sz w:val="20"/>
          <w:szCs w:val="20"/>
        </w:rPr>
      </w:pPr>
    </w:p>
    <w:p w14:paraId="76E9DE40"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Represent the solution set for inequalities using set notation, i.e. curly brackets and ‘is an element of’ notation;</w:t>
      </w:r>
    </w:p>
    <w:p w14:paraId="050024BB" w14:textId="77777777"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for problems identifying the solutions to two different inequalities, show this as the intersection of the two solution sets, i.e. solution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3 &lt;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lt; 5};</w:t>
      </w:r>
    </w:p>
    <w:p w14:paraId="718DC790"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inequalities in two variables graphically; </w:t>
      </w:r>
    </w:p>
    <w:p w14:paraId="672DD0E7" w14:textId="77777777"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the solution set of several inequalities in two variables on a graph; </w:t>
      </w:r>
    </w:p>
    <w:p w14:paraId="63B415D7" w14:textId="77777777" w:rsidR="0094143A" w:rsidRPr="00954152" w:rsidRDefault="0094143A" w:rsidP="0094143A">
      <w:pPr>
        <w:pStyle w:val="ListParagraph"/>
        <w:numPr>
          <w:ilvl w:val="0"/>
          <w:numId w:val="55"/>
        </w:num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Use iteration with simple converging sequences. </w:t>
      </w:r>
    </w:p>
    <w:p w14:paraId="0EB6D6D7" w14:textId="77777777" w:rsidR="0094143A" w:rsidRPr="00954152" w:rsidRDefault="0094143A" w:rsidP="0094143A">
      <w:pPr>
        <w:pStyle w:val="ListParagraph"/>
        <w:spacing w:after="0"/>
        <w:ind w:left="0"/>
        <w:jc w:val="both"/>
        <w:rPr>
          <w:rFonts w:ascii="Verdana" w:hAnsi="Verdana"/>
          <w:b/>
          <w:color w:val="0F243E" w:themeColor="text2" w:themeShade="80"/>
          <w:sz w:val="20"/>
          <w:szCs w:val="20"/>
        </w:rPr>
      </w:pPr>
    </w:p>
    <w:p w14:paraId="175CA1A4"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7B1D88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
    <w:p w14:paraId="5CCBDB7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14:paraId="13AEBE0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w:t>
      </w:r>
    </w:p>
    <w:p w14:paraId="31BC873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w:t>
      </w:r>
    </w:p>
    <w:p w14:paraId="289CABD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 pair of simultaneous equations as a pair of straight lines and their solution as the point of intersection. </w:t>
      </w:r>
    </w:p>
    <w:p w14:paraId="1D7A176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tate the solution set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w:t>
      </w:r>
      <w:r w:rsidRPr="00954152">
        <w:rPr>
          <w:rFonts w:ascii="Verdana" w:hAnsi="Verdana"/>
          <w:color w:val="0F243E" w:themeColor="text2" w:themeShade="80"/>
          <w:sz w:val="20"/>
          <w:szCs w:val="20"/>
        </w:rPr>
        <w:t>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lt; -3} </w:t>
      </w:r>
      <w:r w:rsidRPr="00954152">
        <w:rPr>
          <w:rFonts w:ascii="Verdana" w:hAnsi="Verdana"/>
          <w:color w:val="0F243E" w:themeColor="text2" w:themeShade="80"/>
          <w:position w:val="-4"/>
          <w:sz w:val="20"/>
          <w:szCs w:val="20"/>
        </w:rPr>
        <w:object w:dxaOrig="260" w:dyaOrig="200" w14:anchorId="4F4D27E0">
          <v:shape id="_x0000_i1098" type="#_x0000_t75" style="width:13.5pt;height:9pt" o:ole="">
            <v:imagedata r:id="rId151" o:title=""/>
          </v:shape>
          <o:OLEObject Type="Embed" ProgID="Equation.DSMT4" ShapeID="_x0000_i1098" DrawAspect="Content" ObjectID="_1820655565" r:id="rId152"/>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gt; 5}.</w:t>
      </w:r>
    </w:p>
    <w:p w14:paraId="6FE177C7" w14:textId="77777777" w:rsidR="0094143A" w:rsidRPr="00954152" w:rsidRDefault="0094143A" w:rsidP="0094143A">
      <w:pPr>
        <w:spacing w:after="0"/>
        <w:jc w:val="both"/>
        <w:rPr>
          <w:rFonts w:ascii="Verdana" w:hAnsi="Verdana"/>
          <w:b/>
          <w:color w:val="0F243E" w:themeColor="text2" w:themeShade="80"/>
          <w:sz w:val="20"/>
          <w:szCs w:val="20"/>
        </w:rPr>
      </w:pPr>
    </w:p>
    <w:p w14:paraId="37BCFC90" w14:textId="77777777"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6831F01C" w14:textId="77777777" w:rsidR="0094143A"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Match equations to their graphs and to real-life scenarios. </w:t>
      </w:r>
    </w:p>
    <w:p w14:paraId="5ED54D2B" w14:textId="77777777" w:rsidR="0094143A"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FA0852">
        <w:rPr>
          <w:rFonts w:ascii="Verdana" w:hAnsi="Verdana"/>
          <w:color w:val="0F243E" w:themeColor="text2" w:themeShade="80"/>
          <w:sz w:val="20"/>
          <w:szCs w:val="20"/>
        </w:rPr>
        <w:t>type questions will allow students to show a logical and clear chain of reasoning.</w:t>
      </w:r>
      <w:r>
        <w:rPr>
          <w:rFonts w:ascii="Verdana" w:hAnsi="Verdana"/>
          <w:color w:val="0F243E" w:themeColor="text2" w:themeShade="80"/>
          <w:sz w:val="20"/>
          <w:szCs w:val="20"/>
        </w:rPr>
        <w:t xml:space="preserve"> </w:t>
      </w:r>
    </w:p>
    <w:p w14:paraId="37FE5326" w14:textId="77777777" w:rsidR="0094143A" w:rsidRDefault="0094143A" w:rsidP="0094143A">
      <w:pPr>
        <w:spacing w:after="0"/>
        <w:jc w:val="both"/>
        <w:rPr>
          <w:rFonts w:ascii="Verdana" w:hAnsi="Verdana"/>
          <w:color w:val="0F243E" w:themeColor="text2" w:themeShade="80"/>
          <w:sz w:val="20"/>
          <w:szCs w:val="20"/>
        </w:rPr>
      </w:pPr>
    </w:p>
    <w:p w14:paraId="32C89B3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4F67E1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stimating values from a graph, it is important that students understand it is an ‘estimate’.</w:t>
      </w:r>
    </w:p>
    <w:p w14:paraId="0F5029A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important to stress that when expanding quadratics, th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erms are also collected together.</w:t>
      </w:r>
    </w:p>
    <w:p w14:paraId="115A915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s involving negatives sometimes cause numerical errors.</w:t>
      </w:r>
    </w:p>
    <w:p w14:paraId="5A8737E8" w14:textId="77777777" w:rsidR="0094143A" w:rsidRPr="00954152" w:rsidRDefault="0094143A" w:rsidP="0094143A">
      <w:pPr>
        <w:spacing w:after="0"/>
        <w:jc w:val="both"/>
        <w:rPr>
          <w:rFonts w:ascii="Verdana" w:hAnsi="Verdana"/>
          <w:color w:val="0F243E" w:themeColor="text2" w:themeShade="80"/>
          <w:sz w:val="20"/>
          <w:szCs w:val="20"/>
        </w:rPr>
      </w:pPr>
    </w:p>
    <w:p w14:paraId="1078B60C"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1EC9A0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xtent of algebraic iteration required needs to be confirmed. </w:t>
      </w:r>
    </w:p>
    <w:p w14:paraId="6CDD530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You may want to extend the students to include expansions of more than three linear expressions.</w:t>
      </w:r>
    </w:p>
    <w:p w14:paraId="01C65F7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expanding ‘double brackets’ with all combinations of positives and negatives.</w:t>
      </w:r>
    </w:p>
    <w:p w14:paraId="32499D85" w14:textId="77777777"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Set notation is a new topic.</w:t>
      </w:r>
    </w:p>
    <w:p w14:paraId="4D2CB4C2" w14:textId="77777777" w:rsidR="0094143A" w:rsidRPr="00954152" w:rsidRDefault="0094143A" w:rsidP="0094143A">
      <w:pPr>
        <w:jc w:val="both"/>
      </w:pPr>
    </w:p>
    <w:p w14:paraId="471F6538" w14:textId="77777777"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94143A" w:rsidRPr="00954152" w14:paraId="7BE2D0F7" w14:textId="77777777" w:rsidTr="00C04EFA">
        <w:trPr>
          <w:trHeight w:val="870"/>
        </w:trPr>
        <w:tc>
          <w:tcPr>
            <w:tcW w:w="5000" w:type="pct"/>
            <w:shd w:val="clear" w:color="auto" w:fill="0F243E" w:themeFill="text2" w:themeFillShade="80"/>
            <w:vAlign w:val="center"/>
          </w:tcPr>
          <w:p w14:paraId="1A7B0105" w14:textId="77777777" w:rsidR="0094143A" w:rsidRPr="00954152" w:rsidRDefault="0094143A" w:rsidP="00C04EFA">
            <w:pPr>
              <w:spacing w:line="276" w:lineRule="auto"/>
              <w:rPr>
                <w:rFonts w:ascii="Verdana" w:hAnsi="Verdana"/>
              </w:rPr>
            </w:pPr>
            <w:bookmarkStart w:id="102" w:name="HUnit16"/>
            <w:r w:rsidRPr="00954152">
              <w:rPr>
                <w:rFonts w:ascii="Verdana" w:hAnsi="Verdana"/>
                <w:b/>
                <w:color w:val="FFFFFF" w:themeColor="background1"/>
              </w:rPr>
              <w:lastRenderedPageBreak/>
              <w:t xml:space="preserve">UNIT 16: Circle theorems and circle geometry </w:t>
            </w:r>
            <w:bookmarkEnd w:id="102"/>
          </w:p>
        </w:tc>
      </w:tr>
    </w:tbl>
    <w:p w14:paraId="47777DC1"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4E202FDA"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43D896C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recognise and use the equation of a circle with centre at the origin; find the equation of a tangent to a circle at a given point</w:t>
      </w:r>
    </w:p>
    <w:p w14:paraId="671C852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9</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14:paraId="4C2C88CC" w14:textId="77777777"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apply and prove the standard circle theorems concerning angles, radii, tangents and chords, and use them to prove related results</w:t>
      </w:r>
    </w:p>
    <w:p w14:paraId="6388E854"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1645BFC7"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0CDADFE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actical experience of drawing circles with compasses.</w:t>
      </w:r>
    </w:p>
    <w:p w14:paraId="43CD6E8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words, centre, radius, diameter and circumference.</w:t>
      </w:r>
    </w:p>
    <w:p w14:paraId="3B14F17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relationship of the gradient between two perpendicular lines.</w:t>
      </w:r>
    </w:p>
    <w:p w14:paraId="2D7FB78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the equation of the straight line, given a gradient and a coordinate.</w:t>
      </w:r>
    </w:p>
    <w:p w14:paraId="17B054FE" w14:textId="77777777" w:rsidR="0094143A" w:rsidRPr="00954152" w:rsidRDefault="0094143A" w:rsidP="0094143A">
      <w:pPr>
        <w:spacing w:after="0"/>
        <w:jc w:val="both"/>
        <w:rPr>
          <w:rFonts w:ascii="Verdana" w:hAnsi="Verdana"/>
          <w:b/>
          <w:color w:val="0F243E" w:themeColor="text2" w:themeShade="80"/>
          <w:sz w:val="20"/>
          <w:szCs w:val="20"/>
        </w:rPr>
      </w:pPr>
    </w:p>
    <w:p w14:paraId="62B9486C"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791C414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dius, centre, tangent, circumference, diameter, gradient, perpendicular, reciprocal, coordinate, equation, substitution, chord, triangle, isosceles, angles, degrees, cyclic quadrilateral, alternate, segment, semicircle, arc, theorem</w:t>
      </w:r>
    </w:p>
    <w:p w14:paraId="4C005BA4" w14:textId="77777777" w:rsidR="0094143A" w:rsidRPr="00954152" w:rsidRDefault="0094143A" w:rsidP="0094143A">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14:paraId="71161333" w14:textId="77777777" w:rsidTr="00C04EFA">
        <w:tc>
          <w:tcPr>
            <w:tcW w:w="3867" w:type="pct"/>
            <w:shd w:val="clear" w:color="auto" w:fill="8DB3E2" w:themeFill="text2" w:themeFillTint="66"/>
            <w:vAlign w:val="center"/>
          </w:tcPr>
          <w:p w14:paraId="44C87453" w14:textId="77777777" w:rsidR="0094143A" w:rsidRPr="00954152" w:rsidRDefault="0094143A" w:rsidP="00C04EFA">
            <w:pPr>
              <w:spacing w:line="276" w:lineRule="auto"/>
              <w:rPr>
                <w:rFonts w:ascii="Verdana" w:hAnsi="Verdana"/>
                <w:b/>
                <w:color w:val="0F243E" w:themeColor="text2" w:themeShade="80"/>
                <w:szCs w:val="24"/>
              </w:rPr>
            </w:pPr>
            <w:bookmarkStart w:id="103" w:name="HUnit16a"/>
            <w:r w:rsidRPr="00954152">
              <w:rPr>
                <w:rFonts w:ascii="Verdana" w:hAnsi="Verdana"/>
                <w:b/>
                <w:color w:val="0F243E" w:themeColor="text2" w:themeShade="80"/>
                <w:szCs w:val="24"/>
              </w:rPr>
              <w:lastRenderedPageBreak/>
              <w:t xml:space="preserve">16a. Circle theorems </w:t>
            </w:r>
          </w:p>
          <w:p w14:paraId="59237482"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9, G10)</w:t>
            </w:r>
            <w:bookmarkEnd w:id="103"/>
          </w:p>
        </w:tc>
        <w:tc>
          <w:tcPr>
            <w:tcW w:w="1133" w:type="pct"/>
            <w:shd w:val="clear" w:color="auto" w:fill="8DB3E2" w:themeFill="text2" w:themeFillTint="66"/>
          </w:tcPr>
          <w:p w14:paraId="40398FB2"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7B4A6BCA"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14:paraId="76EB7E3D" w14:textId="77777777"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356EDF6"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78F3BD52" w14:textId="77777777"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definition of a circle and identify (name) and draw parts of a circle, including sector, tangent, chord, segment; </w:t>
      </w:r>
    </w:p>
    <w:p w14:paraId="39B2F384" w14:textId="77777777"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and use the facts that:</w:t>
      </w:r>
    </w:p>
    <w:p w14:paraId="2134EB31"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subtended by an arc at the centre of a circle is twice the angle subtended at any point on the circumference;</w:t>
      </w:r>
    </w:p>
    <w:p w14:paraId="062F8149"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in a semicircle is a right angle;</w:t>
      </w:r>
    </w:p>
    <w:p w14:paraId="677F6FC2"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perpendicular from the centre of a circle to a chord bisects the chord;</w:t>
      </w:r>
    </w:p>
    <w:p w14:paraId="1EEF660E"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in the same segment are equal;</w:t>
      </w:r>
    </w:p>
    <w:p w14:paraId="612AF53C"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lternate segment theorem;</w:t>
      </w:r>
    </w:p>
    <w:p w14:paraId="480EE9F2"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pposite angles of a cyclic quadrilateral sum to 180°;</w:t>
      </w:r>
    </w:p>
    <w:p w14:paraId="7F31B902" w14:textId="77777777"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fact that the tangent at any point on a circle is perpendicular to the radius at that point;</w:t>
      </w:r>
    </w:p>
    <w:p w14:paraId="31938899" w14:textId="77777777"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give reasons for missing angles on diagrams using: </w:t>
      </w:r>
    </w:p>
    <w:p w14:paraId="03EC2DA0"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ircle theorems;</w:t>
      </w:r>
    </w:p>
    <w:p w14:paraId="169F1703"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sosceles triangles (radius properties) in circles;</w:t>
      </w:r>
    </w:p>
    <w:p w14:paraId="7042974B"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fact that the angle between a tangent and radius is 90°;</w:t>
      </w:r>
    </w:p>
    <w:p w14:paraId="45B303D8" w14:textId="77777777"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fact that tangents from an external point are equal in length.</w:t>
      </w:r>
    </w:p>
    <w:p w14:paraId="7FA74903"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4FA8E63C" w14:textId="77777777"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1D95663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clearly missing angles on diagrams using the various circle theorems.</w:t>
      </w:r>
    </w:p>
    <w:p w14:paraId="077FEEDB" w14:textId="77777777" w:rsidR="0094143A" w:rsidRPr="00954152" w:rsidRDefault="0094143A" w:rsidP="0094143A">
      <w:pPr>
        <w:spacing w:after="0"/>
        <w:jc w:val="both"/>
        <w:rPr>
          <w:rFonts w:ascii="Verdana" w:hAnsi="Verdana"/>
          <w:color w:val="0F243E" w:themeColor="text2" w:themeShade="80"/>
          <w:sz w:val="20"/>
          <w:szCs w:val="20"/>
        </w:rPr>
      </w:pPr>
    </w:p>
    <w:p w14:paraId="51FAFFFB" w14:textId="77777777"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253B1168" w14:textId="77777777" w:rsidR="0094143A" w:rsidRPr="00FA0852"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Problems that involve a clear chain of reasoning and provid</w:t>
      </w:r>
      <w:r>
        <w:rPr>
          <w:rFonts w:ascii="Verdana" w:hAnsi="Verdana"/>
          <w:color w:val="0F243E" w:themeColor="text2" w:themeShade="80"/>
          <w:sz w:val="20"/>
          <w:szCs w:val="20"/>
        </w:rPr>
        <w:t>e</w:t>
      </w:r>
      <w:r w:rsidRPr="00FA0852">
        <w:rPr>
          <w:rFonts w:ascii="Verdana" w:hAnsi="Verdana"/>
          <w:color w:val="0F243E" w:themeColor="text2" w:themeShade="80"/>
          <w:sz w:val="20"/>
          <w:szCs w:val="20"/>
        </w:rPr>
        <w:t xml:space="preserve"> counter</w:t>
      </w:r>
      <w:r>
        <w:rPr>
          <w:rFonts w:ascii="Verdana" w:hAnsi="Verdana"/>
          <w:color w:val="0F243E" w:themeColor="text2" w:themeShade="80"/>
          <w:sz w:val="20"/>
          <w:szCs w:val="20"/>
        </w:rPr>
        <w:t>-</w:t>
      </w:r>
      <w:r w:rsidRPr="00FA0852">
        <w:rPr>
          <w:rFonts w:ascii="Verdana" w:hAnsi="Verdana"/>
          <w:color w:val="0F243E" w:themeColor="text2" w:themeShade="80"/>
          <w:sz w:val="20"/>
          <w:szCs w:val="20"/>
        </w:rPr>
        <w:t xml:space="preserve">arguments to statements. </w:t>
      </w:r>
    </w:p>
    <w:p w14:paraId="661798B9" w14:textId="77777777" w:rsidR="0094143A" w:rsidRPr="00D22039"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Can be linked to other areas of </w:t>
      </w:r>
      <w:r>
        <w:rPr>
          <w:rFonts w:ascii="Verdana" w:hAnsi="Verdana"/>
          <w:color w:val="0F243E" w:themeColor="text2" w:themeShade="80"/>
          <w:sz w:val="20"/>
          <w:szCs w:val="20"/>
        </w:rPr>
        <w:t>m</w:t>
      </w:r>
      <w:r w:rsidRPr="00FA0852">
        <w:rPr>
          <w:rFonts w:ascii="Verdana" w:hAnsi="Verdana"/>
          <w:color w:val="0F243E" w:themeColor="text2" w:themeShade="80"/>
          <w:sz w:val="20"/>
          <w:szCs w:val="20"/>
        </w:rPr>
        <w:t>athematics by incorporating trigonometry and Pythagoras’ Theorem.</w:t>
      </w:r>
      <w:r>
        <w:rPr>
          <w:rFonts w:ascii="Verdana" w:hAnsi="Verdana"/>
          <w:color w:val="0F243E" w:themeColor="text2" w:themeShade="80"/>
          <w:sz w:val="20"/>
          <w:szCs w:val="20"/>
        </w:rPr>
        <w:t xml:space="preserve"> </w:t>
      </w:r>
    </w:p>
    <w:p w14:paraId="324AD829" w14:textId="77777777" w:rsidR="0094143A" w:rsidRPr="00954152" w:rsidRDefault="0094143A" w:rsidP="0094143A">
      <w:pPr>
        <w:pStyle w:val="ListParagraph"/>
        <w:spacing w:after="0"/>
        <w:ind w:left="0"/>
        <w:jc w:val="both"/>
        <w:rPr>
          <w:rFonts w:ascii="Verdana" w:hAnsi="Verdana"/>
          <w:color w:val="0F243E" w:themeColor="text2" w:themeShade="80"/>
          <w:sz w:val="20"/>
          <w:szCs w:val="20"/>
        </w:rPr>
      </w:pPr>
    </w:p>
    <w:p w14:paraId="7C536665"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68C382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ch of the confusion arises from mixing up the diameter and the radius.</w:t>
      </w:r>
    </w:p>
    <w:p w14:paraId="6C536651" w14:textId="77777777" w:rsidR="0094143A" w:rsidRPr="00954152" w:rsidRDefault="0094143A" w:rsidP="0094143A">
      <w:pPr>
        <w:spacing w:after="0"/>
        <w:jc w:val="both"/>
        <w:rPr>
          <w:rFonts w:ascii="Verdana" w:hAnsi="Verdana"/>
          <w:b/>
          <w:color w:val="0F243E" w:themeColor="text2" w:themeShade="80"/>
          <w:sz w:val="20"/>
          <w:szCs w:val="20"/>
        </w:rPr>
      </w:pPr>
    </w:p>
    <w:p w14:paraId="5689211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5C67BE4" w14:textId="77777777"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Reasoning needs to be carefully constructed and correct notation should be used throughout.</w:t>
      </w:r>
    </w:p>
    <w:p w14:paraId="0A8BB73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label any diagrams clearly, as this will assist them; particular emphasis should be made on labelling any radii in the first instance.</w:t>
      </w:r>
    </w:p>
    <w:p w14:paraId="2CFF92B7" w14:textId="77777777" w:rsidR="0094143A" w:rsidRPr="00954152" w:rsidRDefault="0094143A" w:rsidP="0094143A">
      <w:pPr>
        <w:spacing w:after="0"/>
        <w:jc w:val="both"/>
        <w:rPr>
          <w:color w:val="0F243E" w:themeColor="text2" w:themeShade="80"/>
          <w:sz w:val="24"/>
          <w:szCs w:val="24"/>
        </w:rPr>
      </w:pPr>
    </w:p>
    <w:p w14:paraId="63AC4DFF" w14:textId="77777777"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94143A" w:rsidRPr="00954152" w14:paraId="543B4EB0" w14:textId="77777777" w:rsidTr="00C04EFA">
        <w:tc>
          <w:tcPr>
            <w:tcW w:w="3663" w:type="pct"/>
            <w:shd w:val="clear" w:color="auto" w:fill="8DB3E2" w:themeFill="text2" w:themeFillTint="66"/>
            <w:vAlign w:val="center"/>
          </w:tcPr>
          <w:p w14:paraId="64390F78" w14:textId="77777777" w:rsidR="0094143A" w:rsidRPr="00954152" w:rsidRDefault="0094143A" w:rsidP="00C04EFA">
            <w:pPr>
              <w:spacing w:line="276" w:lineRule="auto"/>
              <w:rPr>
                <w:rFonts w:ascii="Verdana" w:hAnsi="Verdana"/>
                <w:b/>
                <w:color w:val="0F243E" w:themeColor="text2" w:themeShade="80"/>
                <w:szCs w:val="24"/>
              </w:rPr>
            </w:pPr>
            <w:bookmarkStart w:id="104" w:name="HUnit16b"/>
            <w:r w:rsidRPr="00954152">
              <w:rPr>
                <w:rFonts w:ascii="Verdana" w:hAnsi="Verdana"/>
                <w:b/>
                <w:color w:val="0F243E" w:themeColor="text2" w:themeShade="80"/>
                <w:szCs w:val="24"/>
              </w:rPr>
              <w:lastRenderedPageBreak/>
              <w:t xml:space="preserve">16b. Circle geometry </w:t>
            </w:r>
          </w:p>
          <w:p w14:paraId="7C1354A5" w14:textId="77777777"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6)</w:t>
            </w:r>
            <w:bookmarkEnd w:id="104"/>
          </w:p>
        </w:tc>
        <w:tc>
          <w:tcPr>
            <w:tcW w:w="1337" w:type="pct"/>
            <w:shd w:val="clear" w:color="auto" w:fill="8DB3E2" w:themeFill="text2" w:themeFillTint="66"/>
          </w:tcPr>
          <w:p w14:paraId="0CA326EB" w14:textId="77777777"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14:paraId="6A18CB47" w14:textId="77777777"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14:paraId="0246A55C"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6B4271B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6F117BA1" w14:textId="77777777" w:rsidR="0094143A" w:rsidRPr="00954152" w:rsidRDefault="0094143A" w:rsidP="0094143A">
      <w:pPr>
        <w:pStyle w:val="ListParagraph"/>
        <w:numPr>
          <w:ilvl w:val="0"/>
          <w:numId w:val="4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apply construction techniques and understanding of loci to draw graphs based on circles and perpendiculars of lines; </w:t>
      </w:r>
    </w:p>
    <w:p w14:paraId="0CC0D3E4"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tangent to a circle at a given point, by: </w:t>
      </w:r>
    </w:p>
    <w:p w14:paraId="5C8D83CE" w14:textId="77777777"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ing the gradient of the radius that meets the circle at that point (circles all centre the origin);</w:t>
      </w:r>
    </w:p>
    <w:p w14:paraId="3C065598" w14:textId="77777777"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ing the gradient of the tangent perpendicular to it; </w:t>
      </w:r>
    </w:p>
    <w:p w14:paraId="5A0E874D" w14:textId="77777777"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given point; </w:t>
      </w:r>
    </w:p>
    <w:p w14:paraId="7A698211" w14:textId="77777777"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construct the graph of a circle using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for radius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centred at the origin of coordinates. </w:t>
      </w:r>
    </w:p>
    <w:p w14:paraId="3CAFB200" w14:textId="77777777" w:rsidR="0094143A" w:rsidRPr="00954152" w:rsidRDefault="0094143A" w:rsidP="0094143A">
      <w:pPr>
        <w:spacing w:after="0"/>
        <w:jc w:val="both"/>
        <w:rPr>
          <w:rFonts w:ascii="Verdana" w:hAnsi="Verdana"/>
          <w:b/>
          <w:color w:val="0F243E" w:themeColor="text2" w:themeShade="80"/>
          <w:sz w:val="20"/>
          <w:szCs w:val="20"/>
        </w:rPr>
      </w:pPr>
    </w:p>
    <w:p w14:paraId="3B4C6C2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7DDE49A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radius of a circle drawn on a coordinate grid and relate this to the gradient of the tangent.</w:t>
      </w:r>
    </w:p>
    <w:p w14:paraId="53BC163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the relationship between the gradient of a tangent and the radius.</w:t>
      </w:r>
    </w:p>
    <w:p w14:paraId="71ADC6C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 equation of a line given a gradient and a coordinate.</w:t>
      </w:r>
    </w:p>
    <w:p w14:paraId="32B0797F" w14:textId="77777777" w:rsidR="0094143A" w:rsidRPr="00954152" w:rsidRDefault="0094143A" w:rsidP="0094143A">
      <w:pPr>
        <w:spacing w:after="0"/>
        <w:jc w:val="both"/>
        <w:rPr>
          <w:rFonts w:ascii="Verdana" w:hAnsi="Verdana"/>
          <w:b/>
          <w:color w:val="0F243E" w:themeColor="text2" w:themeShade="80"/>
          <w:sz w:val="20"/>
          <w:szCs w:val="20"/>
        </w:rPr>
      </w:pPr>
    </w:p>
    <w:p w14:paraId="3731BA81" w14:textId="77777777" w:rsidR="0094143A"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09CCB7A4" w14:textId="77777777" w:rsidR="0094143A" w:rsidRDefault="0094143A" w:rsidP="0094143A">
      <w:pPr>
        <w:spacing w:after="0"/>
        <w:rPr>
          <w:rFonts w:ascii="Verdana" w:hAnsi="Verdana"/>
          <w:color w:val="0F243E" w:themeColor="text2" w:themeShade="80"/>
          <w:sz w:val="20"/>
          <w:szCs w:val="20"/>
        </w:rPr>
      </w:pPr>
      <w:r w:rsidRPr="00A22C92">
        <w:rPr>
          <w:rFonts w:ascii="Verdana" w:hAnsi="Verdana"/>
          <w:color w:val="0F243E" w:themeColor="text2" w:themeShade="80"/>
          <w:sz w:val="20"/>
          <w:szCs w:val="20"/>
        </w:rPr>
        <w:t>Justify if a straight</w:t>
      </w:r>
      <w:r>
        <w:rPr>
          <w:rFonts w:ascii="Verdana" w:hAnsi="Verdana"/>
          <w:color w:val="0F243E" w:themeColor="text2" w:themeShade="80"/>
          <w:sz w:val="20"/>
          <w:szCs w:val="20"/>
        </w:rPr>
        <w:t>-</w:t>
      </w:r>
      <w:r w:rsidRPr="00A22C92">
        <w:rPr>
          <w:rFonts w:ascii="Verdana" w:hAnsi="Verdana"/>
          <w:color w:val="0F243E" w:themeColor="text2" w:themeShade="80"/>
          <w:sz w:val="20"/>
          <w:szCs w:val="20"/>
        </w:rPr>
        <w:t xml:space="preserve">line graph would pass through a circle drawn on a coordinate grid. </w:t>
      </w:r>
    </w:p>
    <w:p w14:paraId="0DADBAB7" w14:textId="77777777" w:rsidR="0094143A" w:rsidRPr="00954152" w:rsidRDefault="0094143A" w:rsidP="0094143A">
      <w:pPr>
        <w:spacing w:after="0"/>
        <w:jc w:val="both"/>
        <w:rPr>
          <w:rFonts w:ascii="Verdana" w:hAnsi="Verdana"/>
          <w:b/>
          <w:color w:val="0F243E" w:themeColor="text2" w:themeShade="80"/>
          <w:sz w:val="20"/>
          <w:szCs w:val="20"/>
        </w:rPr>
      </w:pPr>
    </w:p>
    <w:p w14:paraId="5CE0B16E"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3303B69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ind it difficult working with negative reciprocals of fractions and negative fractions.</w:t>
      </w:r>
    </w:p>
    <w:p w14:paraId="30804201" w14:textId="77777777" w:rsidR="0094143A" w:rsidRPr="00954152" w:rsidRDefault="0094143A" w:rsidP="0094143A">
      <w:pPr>
        <w:spacing w:after="0"/>
        <w:jc w:val="both"/>
        <w:rPr>
          <w:rFonts w:ascii="Verdana" w:hAnsi="Verdana"/>
          <w:b/>
          <w:color w:val="0F243E" w:themeColor="text2" w:themeShade="80"/>
          <w:sz w:val="20"/>
          <w:szCs w:val="20"/>
        </w:rPr>
      </w:pPr>
    </w:p>
    <w:p w14:paraId="4370EBF7"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5E19472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with positive gradients of radii initially and review reciprocals prior to starting this topic.</w:t>
      </w:r>
    </w:p>
    <w:p w14:paraId="0ACACC7B" w14:textId="77777777" w:rsidR="0094143A" w:rsidRPr="00954152" w:rsidRDefault="0094143A" w:rsidP="0094143A">
      <w:pPr>
        <w:spacing w:after="0"/>
        <w:jc w:val="both"/>
      </w:pPr>
      <w:r w:rsidRPr="00954152">
        <w:rPr>
          <w:rFonts w:ascii="Verdana" w:hAnsi="Verdana"/>
          <w:color w:val="0F243E" w:themeColor="text2" w:themeShade="80"/>
          <w:sz w:val="20"/>
          <w:szCs w:val="20"/>
        </w:rPr>
        <w:t>It is useful to start this topic through visual proofs, working out the gradient of the radius and the tangent, before discussing the relationship.</w:t>
      </w:r>
      <w:r w:rsidRPr="00954152">
        <w:t xml:space="preserve"> </w:t>
      </w:r>
    </w:p>
    <w:p w14:paraId="21133818" w14:textId="77777777" w:rsidR="0094143A" w:rsidRPr="00954152" w:rsidRDefault="0094143A" w:rsidP="0094143A">
      <w:pPr>
        <w:jc w:val="both"/>
        <w:rPr>
          <w:b/>
          <w:sz w:val="24"/>
          <w:szCs w:val="24"/>
        </w:rPr>
      </w:pPr>
      <w:r w:rsidRPr="00954152">
        <w:rPr>
          <w:b/>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94143A" w:rsidRPr="00954152" w14:paraId="77C86847" w14:textId="77777777" w:rsidTr="00C04EFA">
        <w:trPr>
          <w:trHeight w:val="1011"/>
        </w:trPr>
        <w:tc>
          <w:tcPr>
            <w:tcW w:w="3939" w:type="pct"/>
            <w:shd w:val="clear" w:color="auto" w:fill="0F243E" w:themeFill="text2" w:themeFillShade="80"/>
            <w:vAlign w:val="center"/>
          </w:tcPr>
          <w:p w14:paraId="795BA70A" w14:textId="77777777" w:rsidR="0094143A" w:rsidRPr="00954152" w:rsidRDefault="0094143A" w:rsidP="00C04EFA">
            <w:pPr>
              <w:spacing w:line="276" w:lineRule="auto"/>
              <w:jc w:val="both"/>
              <w:rPr>
                <w:rFonts w:ascii="Verdana" w:hAnsi="Verdana"/>
                <w:b/>
                <w:color w:val="FFFFFF" w:themeColor="background1"/>
              </w:rPr>
            </w:pPr>
            <w:bookmarkStart w:id="105" w:name="HUnit17"/>
            <w:r w:rsidRPr="00954152">
              <w:rPr>
                <w:rFonts w:ascii="Verdana" w:hAnsi="Verdana"/>
                <w:b/>
                <w:color w:val="FFFFFF" w:themeColor="background1"/>
              </w:rPr>
              <w:lastRenderedPageBreak/>
              <w:t>UNIT 17: Changing the subject of formulae (more complex), algebraic fractions, solving equations arising from algebraic fractions, rationalising surds, proof</w:t>
            </w:r>
            <w:bookmarkEnd w:id="105"/>
          </w:p>
        </w:tc>
        <w:tc>
          <w:tcPr>
            <w:tcW w:w="1061" w:type="pct"/>
            <w:shd w:val="clear" w:color="auto" w:fill="0F243E" w:themeFill="text2" w:themeFillShade="80"/>
            <w:vAlign w:val="center"/>
          </w:tcPr>
          <w:p w14:paraId="4C241EEC" w14:textId="77777777" w:rsidR="0094143A" w:rsidRPr="00954152" w:rsidRDefault="0094143A" w:rsidP="00C04EFA">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14:paraId="20C319FB" w14:textId="77777777" w:rsidR="0094143A" w:rsidRPr="00954152" w:rsidRDefault="0094143A" w:rsidP="00C04EFA">
            <w:pPr>
              <w:spacing w:line="276" w:lineRule="auto"/>
              <w:jc w:val="right"/>
              <w:rPr>
                <w:rFonts w:ascii="Verdana" w:hAnsi="Verdana"/>
                <w:color w:val="FFFFFF" w:themeColor="background1"/>
              </w:rPr>
            </w:pPr>
            <w:r>
              <w:rPr>
                <w:rFonts w:ascii="Verdana" w:hAnsi="Verdana"/>
                <w:color w:val="FFFFFF" w:themeColor="background1"/>
              </w:rPr>
              <w:t>6-8</w:t>
            </w:r>
            <w:r w:rsidRPr="00954152">
              <w:rPr>
                <w:rFonts w:ascii="Verdana" w:hAnsi="Verdana"/>
                <w:color w:val="FFFFFF" w:themeColor="background1"/>
              </w:rPr>
              <w:t xml:space="preserve"> hours</w:t>
            </w:r>
          </w:p>
        </w:tc>
      </w:tr>
    </w:tbl>
    <w:p w14:paraId="5E55718A"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0EF19DD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664016DE" w14:textId="77777777"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b/>
          <w:color w:val="0F243E" w:themeColor="text2" w:themeShade="80"/>
          <w:sz w:val="20"/>
          <w:szCs w:val="20"/>
          <w:lang w:eastAsia="en-GB"/>
        </w:rPr>
        <w:t xml:space="preserve">simplify surd expressions involving squares (e.g. √12 = √(4 × 3) = √4 × √3 </w:t>
      </w:r>
      <w:r w:rsidR="009E3EA3">
        <w:rPr>
          <w:rFonts w:ascii="Verdana" w:eastAsia="Times New Roman" w:hAnsi="Verdana" w:cs="Times New Roman"/>
          <w:b/>
          <w:color w:val="0F243E" w:themeColor="text2" w:themeShade="80"/>
          <w:sz w:val="20"/>
          <w:szCs w:val="20"/>
          <w:lang w:eastAsia="en-GB"/>
        </w:rPr>
        <w:br/>
      </w:r>
      <w:r w:rsidRPr="00954152">
        <w:rPr>
          <w:rFonts w:ascii="Verdana" w:eastAsia="Times New Roman" w:hAnsi="Verdana" w:cs="Times New Roman"/>
          <w:b/>
          <w:color w:val="0F243E" w:themeColor="text2" w:themeShade="80"/>
          <w:sz w:val="20"/>
          <w:szCs w:val="20"/>
          <w:lang w:eastAsia="en-GB"/>
        </w:rPr>
        <w:t>= 2√3) and rationalise denominators</w:t>
      </w:r>
    </w:p>
    <w:p w14:paraId="43BA287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algebraic fractions</w:t>
      </w:r>
      <w:r w:rsidRPr="00954152">
        <w:rPr>
          <w:rFonts w:ascii="Verdana" w:eastAsia="Times New Roman" w:hAnsi="Verdana" w:cs="Times New Roman"/>
          <w:color w:val="0F243E" w:themeColor="text2" w:themeShade="80"/>
          <w:sz w:val="20"/>
          <w:szCs w:val="20"/>
          <w:lang w:eastAsia="en-GB"/>
        </w:rPr>
        <w:t>) by:</w:t>
      </w:r>
    </w:p>
    <w:p w14:paraId="57AFA464" w14:textId="77777777"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collecting like terms</w:t>
      </w:r>
    </w:p>
    <w:p w14:paraId="08426287" w14:textId="77777777"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multiplying a single term over a bracket</w:t>
      </w:r>
    </w:p>
    <w:p w14:paraId="75CA927B" w14:textId="77777777"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taking out common factors</w:t>
      </w:r>
    </w:p>
    <w:p w14:paraId="776276C9" w14:textId="77777777"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14:paraId="1773F1D6" w14:textId="77777777"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 xml:space="preserve">factorising quadratic expressions of the form </w:t>
      </w:r>
      <w:r w:rsidRPr="009E3EA3">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E3EA3">
        <w:rPr>
          <w:rFonts w:ascii="Times New Roman" w:eastAsia="Times New Roman" w:hAnsi="Times New Roman" w:cs="Times New Roman"/>
          <w:i/>
          <w:color w:val="0F243E" w:themeColor="text2" w:themeShade="80"/>
          <w:sz w:val="24"/>
          <w:szCs w:val="24"/>
          <w:u w:val="single"/>
          <w:lang w:eastAsia="en-GB"/>
        </w:rPr>
        <w:t>bx</w:t>
      </w:r>
      <w:r w:rsidRPr="00954152">
        <w:rPr>
          <w:rFonts w:ascii="Verdana" w:eastAsia="Times New Roman" w:hAnsi="Verdana" w:cs="Times New Roman"/>
          <w:color w:val="0F243E" w:themeColor="text2" w:themeShade="80"/>
          <w:sz w:val="20"/>
          <w:szCs w:val="20"/>
          <w:u w:val="single"/>
          <w:lang w:eastAsia="en-GB"/>
        </w:rPr>
        <w:t xml:space="preserve"> + </w:t>
      </w:r>
      <w:r w:rsidRPr="009E3EA3">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E3EA3">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E3EA3">
        <w:rPr>
          <w:rFonts w:ascii="Times New Roman" w:eastAsia="Times New Roman" w:hAnsi="Times New Roman" w:cs="Times New Roman"/>
          <w:b/>
          <w:i/>
          <w:color w:val="0F243E" w:themeColor="text2" w:themeShade="80"/>
          <w:sz w:val="24"/>
          <w:szCs w:val="24"/>
          <w:lang w:eastAsia="en-GB"/>
        </w:rPr>
        <w:t>bx</w:t>
      </w:r>
      <w:r w:rsidRPr="00954152">
        <w:rPr>
          <w:rFonts w:ascii="Verdana" w:eastAsia="Times New Roman" w:hAnsi="Verdana" w:cs="Times New Roman"/>
          <w:b/>
          <w:color w:val="0F243E" w:themeColor="text2" w:themeShade="80"/>
          <w:sz w:val="20"/>
          <w:szCs w:val="20"/>
          <w:lang w:eastAsia="en-GB"/>
        </w:rPr>
        <w:t xml:space="preserve"> + </w:t>
      </w:r>
      <w:r w:rsidRPr="009E3EA3">
        <w:rPr>
          <w:rFonts w:ascii="Times New Roman" w:eastAsia="Times New Roman" w:hAnsi="Times New Roman" w:cs="Times New Roman"/>
          <w:b/>
          <w:i/>
          <w:color w:val="0F243E" w:themeColor="text2" w:themeShade="80"/>
          <w:sz w:val="24"/>
          <w:szCs w:val="24"/>
          <w:lang w:eastAsia="en-GB"/>
        </w:rPr>
        <w:t>c</w:t>
      </w:r>
    </w:p>
    <w:p w14:paraId="5611591C" w14:textId="77777777"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implifying expressions involving sums, products and powers, including the laws of indices</w:t>
      </w:r>
    </w:p>
    <w:p w14:paraId="7294741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 rearrange formulae to change the subject</w:t>
      </w:r>
    </w:p>
    <w:p w14:paraId="443780C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6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roofs</w:t>
      </w:r>
    </w:p>
    <w:p w14:paraId="2054696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 xml:space="preserve">where appropriate, interpret simple expressions as functions with inputs and outputs; </w:t>
      </w:r>
      <w:r w:rsidRPr="00954152">
        <w:rPr>
          <w:rFonts w:ascii="Verdana" w:eastAsia="Times New Roman" w:hAnsi="Verdana" w:cs="Times New Roman"/>
          <w:b/>
          <w:color w:val="0F243E" w:themeColor="text2" w:themeShade="80"/>
          <w:sz w:val="20"/>
          <w:szCs w:val="20"/>
          <w:lang w:eastAsia="en-GB"/>
        </w:rPr>
        <w:t>interpret the reverse process as the ‘inverse function’; interpret the succession of two functions as a ‘composite function’ (the use of formal function notation is expected)</w:t>
      </w:r>
    </w:p>
    <w:p w14:paraId="615D3C3C"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by factorising,</w:t>
      </w:r>
      <w:r w:rsidRPr="00954152">
        <w:rPr>
          <w:rFonts w:ascii="Verdana" w:eastAsia="Times New Roman" w:hAnsi="Verdana" w:cs="Times New Roman"/>
          <w:color w:val="0F243E" w:themeColor="text2" w:themeShade="80"/>
          <w:sz w:val="20"/>
          <w:szCs w:val="20"/>
          <w:lang w:eastAsia="en-GB"/>
        </w:rPr>
        <w:t xml:space="preserve"> …</w:t>
      </w:r>
    </w:p>
    <w:p w14:paraId="50DCA822" w14:textId="77777777"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14:paraId="3C2AEE2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55FE304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implify surds. </w:t>
      </w:r>
    </w:p>
    <w:p w14:paraId="138F91F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all four operations.</w:t>
      </w:r>
    </w:p>
    <w:p w14:paraId="05DEF5E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use the hierarchy of operations.</w:t>
      </w:r>
    </w:p>
    <w:p w14:paraId="558CD54B" w14:textId="77777777" w:rsidR="0094143A" w:rsidRPr="00954152" w:rsidRDefault="0094143A" w:rsidP="0094143A">
      <w:pPr>
        <w:spacing w:after="0"/>
        <w:jc w:val="both"/>
        <w:rPr>
          <w:rFonts w:ascii="Verdana" w:hAnsi="Verdana"/>
          <w:color w:val="0F243E" w:themeColor="text2" w:themeShade="80"/>
          <w:sz w:val="20"/>
          <w:szCs w:val="20"/>
        </w:rPr>
      </w:pPr>
    </w:p>
    <w:p w14:paraId="16DF7C6F"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16B56E2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 denominator, surd, rational, irrational, fraction, equation, rearrange, subject, proof, function notation, inverse, evaluate</w:t>
      </w:r>
    </w:p>
    <w:p w14:paraId="495011CE" w14:textId="77777777" w:rsidR="0094143A" w:rsidRPr="00954152" w:rsidRDefault="0094143A" w:rsidP="0094143A">
      <w:pPr>
        <w:spacing w:after="0"/>
        <w:jc w:val="both"/>
        <w:rPr>
          <w:rFonts w:ascii="Verdana" w:hAnsi="Verdana"/>
          <w:color w:val="0F243E" w:themeColor="text2" w:themeShade="80"/>
          <w:sz w:val="20"/>
          <w:szCs w:val="20"/>
        </w:rPr>
      </w:pPr>
    </w:p>
    <w:p w14:paraId="1FC7EFCB"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5446FE0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428D71F2"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alise the denominator involving surds; </w:t>
      </w:r>
    </w:p>
    <w:p w14:paraId="47592B5A"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algebraic fractions; </w:t>
      </w:r>
    </w:p>
    <w:p w14:paraId="42E0FEC0"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lgebraic fractions;</w:t>
      </w:r>
    </w:p>
    <w:p w14:paraId="4C99EA89"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arising from algebraic fraction equations; </w:t>
      </w:r>
    </w:p>
    <w:p w14:paraId="47C75AFE"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occurs on both sides of the formula, or where a power of the subject appears;</w:t>
      </w:r>
    </w:p>
    <w:p w14:paraId="45FA9837"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formula such as </w:t>
      </w:r>
      <w:r w:rsidRPr="00954152">
        <w:rPr>
          <w:rFonts w:ascii="Verdana" w:hAnsi="Verdana"/>
          <w:color w:val="0F243E" w:themeColor="text2" w:themeShade="80"/>
          <w:position w:val="-26"/>
          <w:sz w:val="20"/>
          <w:szCs w:val="20"/>
        </w:rPr>
        <w:object w:dxaOrig="1040" w:dyaOrig="600" w14:anchorId="5DFFAB44">
          <v:shape id="_x0000_i1099" type="#_x0000_t75" style="width:51pt;height:30pt" o:ole="">
            <v:imagedata r:id="rId153" o:title=""/>
          </v:shape>
          <o:OLEObject Type="Embed" ProgID="Equation.DSMT4" ShapeID="_x0000_i1099" DrawAspect="Content" ObjectID="_1820655566" r:id="rId154"/>
        </w:object>
      </w:r>
      <w:r w:rsidRPr="00954152">
        <w:rPr>
          <w:rFonts w:ascii="Verdana" w:hAnsi="Verdana"/>
          <w:color w:val="0F243E" w:themeColor="text2" w:themeShade="80"/>
          <w:sz w:val="20"/>
          <w:szCs w:val="20"/>
        </w:rPr>
        <w:t>, where all variables are in the denominators;</w:t>
      </w:r>
    </w:p>
    <w:p w14:paraId="39AE5CEF"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olve ‘Show that’ and proof questions using consecutive integers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 1), squares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even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odd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1; </w:t>
      </w:r>
    </w:p>
    <w:p w14:paraId="71300654"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notation;</w:t>
      </w:r>
    </w:p>
    <w:p w14:paraId="5A6FA59F"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etc algebraically; </w:t>
      </w:r>
    </w:p>
    <w:p w14:paraId="0831AE31"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inverse of a linear function;</w:t>
      </w:r>
    </w:p>
    <w:p w14:paraId="74F430B7" w14:textId="77777777" w:rsidR="0094143A"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f</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refers to the inverse function;</w:t>
      </w:r>
    </w:p>
    <w:p w14:paraId="56FDCF0B" w14:textId="77777777"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two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61FCCEDB" w14:textId="77777777" w:rsidR="0094143A" w:rsidRPr="00954152" w:rsidRDefault="0094143A" w:rsidP="0094143A">
      <w:pPr>
        <w:spacing w:after="0"/>
        <w:jc w:val="both"/>
        <w:rPr>
          <w:rFonts w:ascii="Verdana" w:hAnsi="Verdana"/>
          <w:b/>
          <w:color w:val="0F243E" w:themeColor="text2" w:themeShade="80"/>
          <w:sz w:val="20"/>
          <w:szCs w:val="20"/>
        </w:rPr>
      </w:pPr>
    </w:p>
    <w:p w14:paraId="3A989D0C" w14:textId="77777777"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0BCDA802"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alise: </w:t>
      </w:r>
      <w:r w:rsidRPr="00954152">
        <w:rPr>
          <w:rFonts w:ascii="Verdana" w:hAnsi="Verdana"/>
          <w:color w:val="0F243E" w:themeColor="text2" w:themeShade="80"/>
          <w:position w:val="-26"/>
          <w:sz w:val="20"/>
          <w:szCs w:val="20"/>
        </w:rPr>
        <w:object w:dxaOrig="680" w:dyaOrig="600" w14:anchorId="345A4950">
          <v:shape id="_x0000_i1100" type="#_x0000_t75" style="width:33pt;height:30pt" o:ole="">
            <v:imagedata r:id="rId155" o:title=""/>
          </v:shape>
          <o:OLEObject Type="Embed" ProgID="Equation.DSMT4" ShapeID="_x0000_i1100" DrawAspect="Content" ObjectID="_1820655567" r:id="rId156"/>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6"/>
          <w:sz w:val="20"/>
          <w:szCs w:val="20"/>
        </w:rPr>
        <w:object w:dxaOrig="360" w:dyaOrig="600" w14:anchorId="06BB5456">
          <v:shape id="_x0000_i1101" type="#_x0000_t75" style="width:18pt;height:30pt" o:ole="">
            <v:imagedata r:id="rId157" o:title=""/>
          </v:shape>
          <o:OLEObject Type="Embed" ProgID="Equation.DSMT4" ShapeID="_x0000_i1101" DrawAspect="Content" ObjectID="_1820655568" r:id="rId158"/>
        </w:object>
      </w:r>
      <w:r w:rsidRPr="00954152">
        <w:rPr>
          <w:rFonts w:ascii="Verdana" w:hAnsi="Verdana"/>
          <w:color w:val="0F243E" w:themeColor="text2" w:themeShade="80"/>
          <w:sz w:val="20"/>
          <w:szCs w:val="20"/>
        </w:rPr>
        <w:t xml:space="preserve">, </w:t>
      </w:r>
      <w:r w:rsidRPr="00954152">
        <w:rPr>
          <w:rFonts w:ascii="Verdana" w:eastAsiaTheme="minorEastAsia" w:hAnsi="Verdana"/>
          <w:color w:val="0F243E" w:themeColor="text2" w:themeShade="80"/>
          <w:sz w:val="20"/>
          <w:szCs w:val="20"/>
        </w:rPr>
        <w:t>(√18 + 10) +√2.</w:t>
      </w:r>
    </w:p>
    <w:p w14:paraId="6BB3159D"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the difference between rational and irrational numbers.</w:t>
      </w:r>
    </w:p>
    <w:p w14:paraId="50510D6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function, evaluate f(2). </w:t>
      </w:r>
    </w:p>
    <w:p w14:paraId="507C6C3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3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w:t>
      </w:r>
      <w:r w:rsidRPr="00954152">
        <w:rPr>
          <w:rFonts w:ascii="Verdana" w:hAnsi="Verdana"/>
          <w:color w:val="0F243E" w:themeColor="text2" w:themeShade="80"/>
          <w:sz w:val="20"/>
          <w:szCs w:val="20"/>
          <w:vertAlign w:val="superscript"/>
        </w:rPr>
        <w:t>–1</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14:paraId="504FF8C8" w14:textId="77777777" w:rsidR="0094143A" w:rsidRPr="00954152" w:rsidRDefault="0094143A" w:rsidP="0094143A">
      <w:pPr>
        <w:spacing w:after="0"/>
        <w:jc w:val="both"/>
        <w:rPr>
          <w:rFonts w:ascii="Verdana" w:hAnsi="Verdana"/>
          <w:color w:val="0F243E" w:themeColor="text2" w:themeShade="80"/>
          <w:sz w:val="20"/>
          <w:szCs w:val="20"/>
        </w:rPr>
      </w:pPr>
    </w:p>
    <w:p w14:paraId="2707EE18" w14:textId="77777777"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14:paraId="7645D599" w14:textId="77777777" w:rsidR="0094143A" w:rsidRPr="006E04E5"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 xml:space="preserve">Formal proof is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w:t>
      </w:r>
    </w:p>
    <w:p w14:paraId="70204857" w14:textId="77777777" w:rsidR="0094143A" w:rsidRPr="00954152" w:rsidRDefault="0094143A" w:rsidP="0094143A">
      <w:pPr>
        <w:spacing w:after="0"/>
        <w:jc w:val="both"/>
        <w:rPr>
          <w:rFonts w:ascii="Verdana" w:hAnsi="Verdana"/>
          <w:b/>
          <w:color w:val="0F243E" w:themeColor="text2" w:themeShade="80"/>
          <w:sz w:val="20"/>
          <w:szCs w:val="20"/>
        </w:rPr>
      </w:pPr>
    </w:p>
    <w:p w14:paraId="218411E4"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62AF1B0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3 x √3 = 9 is often seen.</w:t>
      </w:r>
    </w:p>
    <w:p w14:paraId="72AD25D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implifying involving factors, students often use the ‘first’ factor that they find and not the LCM.</w:t>
      </w:r>
    </w:p>
    <w:p w14:paraId="7791E027" w14:textId="77777777" w:rsidR="0094143A" w:rsidRPr="00954152" w:rsidRDefault="0094143A" w:rsidP="0094143A">
      <w:pPr>
        <w:spacing w:after="0"/>
        <w:jc w:val="both"/>
        <w:rPr>
          <w:rFonts w:ascii="Verdana" w:hAnsi="Verdana"/>
          <w:b/>
          <w:color w:val="0F243E" w:themeColor="text2" w:themeShade="80"/>
          <w:sz w:val="20"/>
          <w:szCs w:val="20"/>
        </w:rPr>
      </w:pPr>
    </w:p>
    <w:p w14:paraId="32512EC8"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6F7C76C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useful to generalis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w:t>
      </w:r>
    </w:p>
    <w:p w14:paraId="14E6E05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vise the difference of two squares to show why we use, for example, (√3 – 2) as the multiplier to rationalise (√3 + 2). </w:t>
      </w:r>
    </w:p>
    <w:p w14:paraId="7838DD8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collecting like terms to simplifying surds (Core 1 textbooks are a good source for additional work in relation to simplifying surds).</w:t>
      </w:r>
    </w:p>
    <w:p w14:paraId="3897EDF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e factorisation where the factor may involve more than one variable.</w:t>
      </w:r>
    </w:p>
    <w:p w14:paraId="3791203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by using the LCM for the denominator, the algebraic manipulation is easier.</w:t>
      </w:r>
    </w:p>
    <w:p w14:paraId="558E48CE" w14:textId="77777777" w:rsidR="0094143A" w:rsidRPr="00954152" w:rsidRDefault="0094143A" w:rsidP="0094143A">
      <w:pPr>
        <w:spacing w:after="0"/>
        <w:jc w:val="both"/>
        <w:rPr>
          <w:rFonts w:ascii="Verdana" w:hAnsi="Verdana"/>
          <w:sz w:val="20"/>
          <w:szCs w:val="20"/>
        </w:rPr>
      </w:pPr>
    </w:p>
    <w:p w14:paraId="4E8BEAB7" w14:textId="77777777"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69"/>
        <w:gridCol w:w="2459"/>
      </w:tblGrid>
      <w:tr w:rsidR="0094143A" w:rsidRPr="00954152" w14:paraId="243D1262" w14:textId="77777777" w:rsidTr="00C04EFA">
        <w:trPr>
          <w:trHeight w:val="870"/>
        </w:trPr>
        <w:tc>
          <w:tcPr>
            <w:tcW w:w="3723" w:type="pct"/>
            <w:shd w:val="clear" w:color="auto" w:fill="0F243E" w:themeFill="text2" w:themeFillShade="80"/>
            <w:vAlign w:val="center"/>
          </w:tcPr>
          <w:p w14:paraId="68B84D30" w14:textId="77777777" w:rsidR="0094143A" w:rsidRPr="00954152" w:rsidRDefault="0094143A" w:rsidP="00C04EFA">
            <w:pPr>
              <w:rPr>
                <w:rFonts w:ascii="Verdana" w:hAnsi="Verdana"/>
                <w:b/>
                <w:color w:val="FFFFFF" w:themeColor="background1"/>
              </w:rPr>
            </w:pPr>
            <w:bookmarkStart w:id="106" w:name="HUnit18"/>
            <w:r w:rsidRPr="00954152">
              <w:rPr>
                <w:rFonts w:ascii="Verdana" w:hAnsi="Verdana"/>
                <w:b/>
                <w:color w:val="FFFFFF" w:themeColor="background1"/>
              </w:rPr>
              <w:lastRenderedPageBreak/>
              <w:t>UNIT 18: Vectors and geometric proof</w:t>
            </w:r>
            <w:bookmarkEnd w:id="106"/>
          </w:p>
        </w:tc>
        <w:tc>
          <w:tcPr>
            <w:tcW w:w="1277" w:type="pct"/>
            <w:shd w:val="clear" w:color="auto" w:fill="0F243E" w:themeFill="text2" w:themeFillShade="80"/>
            <w:vAlign w:val="center"/>
          </w:tcPr>
          <w:p w14:paraId="01761B0F" w14:textId="77777777" w:rsidR="0094143A" w:rsidRPr="00954152" w:rsidRDefault="0094143A" w:rsidP="00C04EFA">
            <w:pPr>
              <w:jc w:val="right"/>
              <w:rPr>
                <w:rFonts w:ascii="Verdana" w:hAnsi="Verdana"/>
                <w:b/>
                <w:color w:val="FFFFFF" w:themeColor="background1"/>
              </w:rPr>
            </w:pPr>
            <w:r w:rsidRPr="00954152">
              <w:rPr>
                <w:rFonts w:ascii="Verdana" w:hAnsi="Verdana"/>
                <w:b/>
                <w:color w:val="FFFFFF" w:themeColor="background1"/>
              </w:rPr>
              <w:t>Teaching time</w:t>
            </w:r>
          </w:p>
          <w:p w14:paraId="2AF8C227" w14:textId="77777777" w:rsidR="0094143A" w:rsidRPr="00954152" w:rsidRDefault="0094143A" w:rsidP="00C04EFA">
            <w:pPr>
              <w:jc w:val="right"/>
              <w:rPr>
                <w:rFonts w:ascii="Verdana" w:hAnsi="Verdana"/>
                <w:b/>
                <w:color w:val="FFFFFF" w:themeColor="background1"/>
              </w:rPr>
            </w:pPr>
            <w:r>
              <w:rPr>
                <w:rFonts w:ascii="Verdana" w:hAnsi="Verdana"/>
                <w:b/>
                <w:color w:val="FFFFFF" w:themeColor="background1"/>
              </w:rPr>
              <w:t>8-10</w:t>
            </w:r>
            <w:r w:rsidRPr="00954152">
              <w:rPr>
                <w:rFonts w:ascii="Verdana" w:hAnsi="Verdana"/>
                <w:b/>
                <w:color w:val="FFFFFF" w:themeColor="background1"/>
              </w:rPr>
              <w:t xml:space="preserve"> hours</w:t>
            </w:r>
          </w:p>
        </w:tc>
      </w:tr>
    </w:tbl>
    <w:p w14:paraId="55F71221" w14:textId="77777777" w:rsidR="0094143A"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027F59FD"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6AAC008C" w14:textId="77777777"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e vectors to construct geometric arguments and proof</w:t>
      </w:r>
    </w:p>
    <w:p w14:paraId="639DD932" w14:textId="77777777" w:rsidR="0094143A" w:rsidRPr="00954152" w:rsidRDefault="0094143A" w:rsidP="0094143A">
      <w:pPr>
        <w:spacing w:after="0" w:line="240" w:lineRule="auto"/>
        <w:jc w:val="both"/>
        <w:rPr>
          <w:rFonts w:ascii="Verdana" w:eastAsia="Times New Roman" w:hAnsi="Verdana" w:cs="Times New Roman"/>
          <w:color w:val="0F243E" w:themeColor="text2" w:themeShade="80"/>
          <w:sz w:val="20"/>
          <w:szCs w:val="20"/>
          <w:lang w:eastAsia="en-GB"/>
        </w:rPr>
      </w:pPr>
    </w:p>
    <w:p w14:paraId="39A237F1"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1F48FE2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vectors to describe translations and will have knowledge of Pythagoras’ Theorem and the properties of triangles and quadrilaterals.</w:t>
      </w:r>
    </w:p>
    <w:p w14:paraId="4E4B03B2" w14:textId="77777777"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14:paraId="2ED9A23A"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6E31476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proof, ratio, column vector </w:t>
      </w:r>
    </w:p>
    <w:p w14:paraId="738C8345" w14:textId="77777777"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14:paraId="7094D3E4"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1891CC57"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14:paraId="2C58D87C"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vector notation, including column notation, and understand and interpret vectors as displacement in the plane with an associated direction. </w:t>
      </w:r>
    </w:p>
    <w:p w14:paraId="6775CD55"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2</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and twice its length, and that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n the opposite direction. </w:t>
      </w:r>
    </w:p>
    <w:p w14:paraId="2D53303D"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vectors, combinations of vectors and scalar multiples in the plane pictorially.</w:t>
      </w:r>
    </w:p>
    <w:p w14:paraId="6B6E5F63"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sum of two vectors, the difference of two vectors and a scalar multiple of a vector using column vectors (including algebraic terms).</w:t>
      </w:r>
    </w:p>
    <w:p w14:paraId="044E40E5"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vector using Pythagoras’ Theorem. </w:t>
      </w:r>
    </w:p>
    <w:p w14:paraId="491C4245"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resultant of two vectors. </w:t>
      </w:r>
    </w:p>
    <w:p w14:paraId="5C2729EE"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in 2D where vectors are divided in a given ratio.</w:t>
      </w:r>
    </w:p>
    <w:p w14:paraId="658079A2" w14:textId="77777777"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geometrical proofs to prove points are collinear and vectors/lines are parallel.</w:t>
      </w:r>
    </w:p>
    <w:p w14:paraId="0CC72474" w14:textId="77777777"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14:paraId="4ECE3F7F"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14:paraId="5966BE4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vectors algebraically and use column vectors. </w:t>
      </w:r>
    </w:p>
    <w:p w14:paraId="559FA80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and produce proofs.</w:t>
      </w:r>
    </w:p>
    <w:p w14:paraId="68FCF6E4" w14:textId="77777777" w:rsidR="0094143A" w:rsidRPr="00954152" w:rsidRDefault="0094143A" w:rsidP="0094143A">
      <w:pPr>
        <w:spacing w:after="0" w:line="240" w:lineRule="auto"/>
        <w:jc w:val="both"/>
        <w:rPr>
          <w:rFonts w:ascii="Verdana" w:hAnsi="Verdana"/>
          <w:color w:val="0F243E" w:themeColor="text2" w:themeShade="80"/>
          <w:sz w:val="20"/>
          <w:szCs w:val="20"/>
        </w:rPr>
      </w:pPr>
    </w:p>
    <w:p w14:paraId="4B988270" w14:textId="77777777"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14:paraId="34D0D4F6" w14:textId="77777777" w:rsidR="0094143A"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4B7A22">
        <w:rPr>
          <w:rFonts w:ascii="Verdana" w:hAnsi="Verdana"/>
          <w:color w:val="0F243E" w:themeColor="text2" w:themeShade="80"/>
          <w:sz w:val="20"/>
          <w:szCs w:val="20"/>
        </w:rPr>
        <w:t xml:space="preserve">type questions are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 in particular algebra</w:t>
      </w:r>
      <w:r>
        <w:rPr>
          <w:rFonts w:ascii="Verdana" w:hAnsi="Verdana"/>
          <w:color w:val="0F243E" w:themeColor="text2" w:themeShade="80"/>
          <w:sz w:val="20"/>
          <w:szCs w:val="20"/>
        </w:rPr>
        <w:t>.</w:t>
      </w:r>
    </w:p>
    <w:p w14:paraId="4A86A5C7" w14:textId="77777777"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ind the area of a parallelogram defined by given vectors.</w:t>
      </w:r>
    </w:p>
    <w:p w14:paraId="2A9296EA" w14:textId="77777777" w:rsidR="0094143A" w:rsidRPr="00954152" w:rsidRDefault="0094143A" w:rsidP="0094143A">
      <w:pPr>
        <w:spacing w:after="0"/>
        <w:jc w:val="both"/>
        <w:rPr>
          <w:rFonts w:ascii="Verdana" w:hAnsi="Verdana"/>
          <w:color w:val="0F243E" w:themeColor="text2" w:themeShade="80"/>
          <w:sz w:val="20"/>
          <w:szCs w:val="20"/>
        </w:rPr>
      </w:pPr>
    </w:p>
    <w:p w14:paraId="54B45DC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67DB1A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parallel vectors are equal as they are in different locations in the plane. </w:t>
      </w:r>
    </w:p>
    <w:p w14:paraId="3F14DC6F" w14:textId="77777777" w:rsidR="0094143A" w:rsidRDefault="0094143A" w:rsidP="0094143A">
      <w:pPr>
        <w:spacing w:after="0" w:line="240" w:lineRule="auto"/>
        <w:jc w:val="both"/>
        <w:rPr>
          <w:rFonts w:ascii="Verdana" w:hAnsi="Verdana"/>
          <w:color w:val="0F243E" w:themeColor="text2" w:themeShade="80"/>
          <w:sz w:val="20"/>
          <w:szCs w:val="20"/>
        </w:rPr>
      </w:pPr>
    </w:p>
    <w:p w14:paraId="1E5971D5" w14:textId="77777777" w:rsidR="0094143A" w:rsidRDefault="0094143A" w:rsidP="0094143A">
      <w:pPr>
        <w:spacing w:after="0" w:line="240" w:lineRule="auto"/>
        <w:jc w:val="both"/>
        <w:rPr>
          <w:rFonts w:ascii="Verdana" w:hAnsi="Verdana"/>
          <w:color w:val="0F243E" w:themeColor="text2" w:themeShade="80"/>
          <w:sz w:val="20"/>
          <w:szCs w:val="20"/>
        </w:rPr>
      </w:pPr>
    </w:p>
    <w:p w14:paraId="6870B43F" w14:textId="77777777" w:rsidR="0094143A" w:rsidRDefault="0094143A" w:rsidP="0094143A">
      <w:pPr>
        <w:spacing w:after="0" w:line="240" w:lineRule="auto"/>
        <w:jc w:val="both"/>
        <w:rPr>
          <w:rFonts w:ascii="Verdana" w:hAnsi="Verdana"/>
          <w:color w:val="0F243E" w:themeColor="text2" w:themeShade="80"/>
          <w:sz w:val="20"/>
          <w:szCs w:val="20"/>
        </w:rPr>
      </w:pPr>
    </w:p>
    <w:p w14:paraId="46BFB3BF" w14:textId="77777777" w:rsidR="0094143A" w:rsidRDefault="0094143A" w:rsidP="0094143A">
      <w:pPr>
        <w:spacing w:after="0" w:line="240" w:lineRule="auto"/>
        <w:jc w:val="both"/>
        <w:rPr>
          <w:rFonts w:ascii="Verdana" w:hAnsi="Verdana"/>
          <w:color w:val="0F243E" w:themeColor="text2" w:themeShade="80"/>
          <w:sz w:val="20"/>
          <w:szCs w:val="20"/>
        </w:rPr>
      </w:pPr>
    </w:p>
    <w:p w14:paraId="435F7E94" w14:textId="77777777" w:rsidR="0094143A" w:rsidRDefault="0094143A" w:rsidP="0094143A">
      <w:pPr>
        <w:spacing w:after="0" w:line="240" w:lineRule="auto"/>
        <w:jc w:val="both"/>
        <w:rPr>
          <w:rFonts w:ascii="Verdana" w:hAnsi="Verdana"/>
          <w:color w:val="0F243E" w:themeColor="text2" w:themeShade="80"/>
          <w:sz w:val="20"/>
          <w:szCs w:val="20"/>
        </w:rPr>
      </w:pPr>
    </w:p>
    <w:p w14:paraId="4187C596" w14:textId="77777777" w:rsidR="0094143A" w:rsidRPr="00954152" w:rsidRDefault="0094143A" w:rsidP="0094143A">
      <w:pPr>
        <w:spacing w:after="0" w:line="240" w:lineRule="auto"/>
        <w:jc w:val="both"/>
        <w:rPr>
          <w:rFonts w:ascii="Verdana" w:hAnsi="Verdana"/>
          <w:color w:val="0F243E" w:themeColor="text2" w:themeShade="80"/>
          <w:sz w:val="20"/>
          <w:szCs w:val="20"/>
        </w:rPr>
      </w:pPr>
    </w:p>
    <w:p w14:paraId="10B3F2D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14:paraId="62772845" w14:textId="77777777" w:rsidR="0094143A" w:rsidRPr="00954152" w:rsidRDefault="0094143A" w:rsidP="0094143A">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Students find manipulation of column vectors relatively easy compared to pictorial and algebraic manipulation methods – encourage them to draw any vectors they calculate on the picture. </w:t>
      </w:r>
    </w:p>
    <w:p w14:paraId="1050D1EF"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ometry of a hexagon provides a good source of parallel, reverse and multiples of vectors.</w:t>
      </w:r>
    </w:p>
    <w:p w14:paraId="079282C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mind students to underline vectors or use an arrow above them, or they will be regarded as just lengths. </w:t>
      </w:r>
    </w:p>
    <w:p w14:paraId="1AAF2A8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tend geometric proofs by showing that the medians of a triangle intersect at a single point. </w:t>
      </w:r>
    </w:p>
    <w:p w14:paraId="4CFEBBDB"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3D vectors or </w:t>
      </w:r>
      <w:r w:rsidRPr="00954152">
        <w:rPr>
          <w:rFonts w:ascii="Verdana" w:hAnsi="Verdana"/>
          <w:b/>
          <w:color w:val="0F243E" w:themeColor="text2" w:themeShade="80"/>
          <w:sz w:val="20"/>
          <w:szCs w:val="20"/>
        </w:rPr>
        <w:t>i</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j</w:t>
      </w:r>
      <w:r w:rsidRPr="00954152">
        <w:rPr>
          <w:rFonts w:ascii="Verdana" w:hAnsi="Verdana"/>
          <w:color w:val="0F243E" w:themeColor="text2" w:themeShade="80"/>
          <w:sz w:val="20"/>
          <w:szCs w:val="20"/>
        </w:rPr>
        <w:t xml:space="preserve"> and </w:t>
      </w:r>
      <w:r w:rsidRPr="00954152">
        <w:rPr>
          <w:rFonts w:ascii="Verdana" w:hAnsi="Verdana"/>
          <w:b/>
          <w:color w:val="0F243E" w:themeColor="text2" w:themeShade="80"/>
          <w:sz w:val="20"/>
          <w:szCs w:val="20"/>
        </w:rPr>
        <w:t>k</w:t>
      </w:r>
      <w:r w:rsidRPr="00954152">
        <w:rPr>
          <w:rFonts w:ascii="Verdana" w:hAnsi="Verdana"/>
          <w:color w:val="0F243E" w:themeColor="text2" w:themeShade="80"/>
          <w:sz w:val="20"/>
          <w:szCs w:val="20"/>
        </w:rPr>
        <w:t xml:space="preserve"> notation can be introduced and further extension work can be found in GCE Mechanics 1 textbooks.</w:t>
      </w:r>
    </w:p>
    <w:p w14:paraId="63799959" w14:textId="77777777"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94143A" w:rsidRPr="00954152" w14:paraId="5F8C4A7D" w14:textId="77777777" w:rsidTr="00C04EFA">
        <w:tc>
          <w:tcPr>
            <w:tcW w:w="5000" w:type="pct"/>
            <w:shd w:val="clear" w:color="auto" w:fill="0F243E" w:themeFill="text2" w:themeFillShade="80"/>
          </w:tcPr>
          <w:p w14:paraId="4AFCCE89" w14:textId="77777777" w:rsidR="0094143A" w:rsidRPr="00954152" w:rsidRDefault="0094143A" w:rsidP="00C04EFA">
            <w:pPr>
              <w:spacing w:line="276" w:lineRule="auto"/>
              <w:rPr>
                <w:rFonts w:ascii="Verdana" w:hAnsi="Verdana"/>
                <w:b/>
              </w:rPr>
            </w:pPr>
            <w:bookmarkStart w:id="107" w:name="HUnit19"/>
            <w:r w:rsidRPr="00954152">
              <w:rPr>
                <w:rFonts w:ascii="Verdana" w:hAnsi="Verdana"/>
                <w:b/>
              </w:rPr>
              <w:lastRenderedPageBreak/>
              <w:t>UNIT 19: Direct and indirect proportion: using statements of proportionality, reciprocal and exponential graphs, rates of change in graphs, functions, transformations of graphs</w:t>
            </w:r>
            <w:bookmarkEnd w:id="107"/>
          </w:p>
        </w:tc>
      </w:tr>
    </w:tbl>
    <w:p w14:paraId="24128CC1" w14:textId="77777777" w:rsidR="0094143A" w:rsidRPr="00FF47E9" w:rsidRDefault="0094143A" w:rsidP="0094143A">
      <w:pPr>
        <w:spacing w:after="0"/>
        <w:jc w:val="right"/>
        <w:rPr>
          <w:rFonts w:ascii="Verdana" w:hAnsi="Verdana"/>
          <w:color w:val="BFBFBF" w:themeColor="background1" w:themeShade="BF"/>
          <w:sz w:val="20"/>
          <w:szCs w:val="20"/>
        </w:rPr>
      </w:pPr>
      <w:hyperlink w:anchor="HOverview" w:history="1">
        <w:r w:rsidRPr="00A22C92">
          <w:rPr>
            <w:rStyle w:val="Hyperlink"/>
            <w:rFonts w:ascii="Verdana" w:hAnsi="Verdana"/>
            <w:color w:val="BFBFBF" w:themeColor="background1" w:themeShade="BF"/>
            <w:sz w:val="20"/>
            <w:szCs w:val="20"/>
          </w:rPr>
          <w:t>Return to Overview</w:t>
        </w:r>
      </w:hyperlink>
    </w:p>
    <w:p w14:paraId="76AE9ECD" w14:textId="77777777"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14:paraId="240F24BF"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 …</w:t>
      </w:r>
    </w:p>
    <w:p w14:paraId="74017A0B"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Pr="00954152">
        <w:rPr>
          <w:rFonts w:ascii="Verdana" w:eastAsia="Times New Roman" w:hAnsi="Verdana" w:cs="Times New Roman"/>
          <w:color w:val="0F243E" w:themeColor="text2" w:themeShade="80"/>
          <w:sz w:val="20"/>
          <w:szCs w:val="20"/>
          <w:u w:val="single"/>
          <w:lang w:eastAsia="en-GB"/>
        </w:rPr>
        <w:t xml:space="preserve">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w14:anchorId="5B9F2BA6">
          <v:shape id="_x0000_i1102" type="#_x0000_t75" style="width:28.5pt;height:28.5pt" o:ole="">
            <v:imagedata r:id="rId86" o:title=""/>
          </v:shape>
          <o:OLEObject Type="Embed" ProgID="Equation.DSMT4" ShapeID="_x0000_i1102" DrawAspect="Content" ObjectID="_1820655569" r:id="rId159"/>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14:paraId="77B3DCD9"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14:paraId="4A2C5D8D"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w:t>
      </w:r>
      <w:r w:rsidRPr="00954152">
        <w:rPr>
          <w:rFonts w:ascii="Verdana" w:eastAsia="Times New Roman" w:hAnsi="Verdana" w:cs="Times New Roman"/>
          <w:color w:val="0F243E" w:themeColor="text2" w:themeShade="80"/>
          <w:sz w:val="20"/>
          <w:szCs w:val="20"/>
          <w:u w:val="single"/>
          <w:lang w:eastAsia="en-GB"/>
        </w:rPr>
        <w:t>reciprocal graphs</w:t>
      </w:r>
      <w:r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b/>
          <w:color w:val="0F243E" w:themeColor="text2" w:themeShade="80"/>
          <w:sz w:val="20"/>
          <w:szCs w:val="20"/>
          <w:lang w:eastAsia="en-GB"/>
        </w:rPr>
        <w:t xml:space="preserve">exponential graphs </w:t>
      </w:r>
      <w:r w:rsidRPr="00954152">
        <w:rPr>
          <w:rFonts w:ascii="Verdana" w:eastAsia="Times New Roman" w:hAnsi="Verdana" w:cs="Times New Roman"/>
          <w:color w:val="0F243E" w:themeColor="text2" w:themeShade="80"/>
          <w:sz w:val="20"/>
          <w:szCs w:val="20"/>
          <w:lang w:eastAsia="en-GB"/>
        </w:rPr>
        <w:t>…</w:t>
      </w:r>
    </w:p>
    <w:p w14:paraId="230DD9A5"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or estimate gradients of graphs and areas under graphs (including quadratic and other non-linear graphs) and interpret results in cases such distance–time graphs, velocity–time graphs and graphs in financial contexts (this does not include calculus)</w:t>
      </w:r>
      <w:r w:rsidRPr="00954152">
        <w:rPr>
          <w:rFonts w:ascii="Verdana" w:eastAsia="Times New Roman" w:hAnsi="Verdana" w:cs="Times New Roman"/>
          <w:color w:val="0F243E" w:themeColor="text2" w:themeShade="80"/>
          <w:sz w:val="20"/>
          <w:szCs w:val="20"/>
          <w:lang w:eastAsia="en-GB"/>
        </w:rPr>
        <w:t xml:space="preserve"> </w:t>
      </w:r>
    </w:p>
    <w:p w14:paraId="6563463D" w14:textId="77777777" w:rsidR="003446EF" w:rsidRPr="003446EF" w:rsidRDefault="003446EF" w:rsidP="003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w:t>
      </w:r>
      <w:r w:rsidRPr="003446EF">
        <w:rPr>
          <w:rFonts w:ascii="Verdana" w:eastAsia="Times New Roman" w:hAnsi="Verdana" w:cs="Times New Roman"/>
          <w:color w:val="0F243E" w:themeColor="text2" w:themeShade="80"/>
          <w:sz w:val="20"/>
          <w:szCs w:val="20"/>
          <w:lang w:eastAsia="en-GB"/>
        </w:rPr>
        <w:t>; …</w:t>
      </w:r>
    </w:p>
    <w:p w14:paraId="2C8A6DF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7</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14:paraId="55A8CA4F" w14:textId="77777777" w:rsidR="0094143A" w:rsidRPr="00954152" w:rsidRDefault="0094143A" w:rsidP="003446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14:paraId="47661A08" w14:textId="77777777" w:rsidR="003446EF" w:rsidRDefault="003446EF" w:rsidP="003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use compound units such as speed, rates of pay, unit pricing</w:t>
      </w:r>
      <w:r w:rsidRPr="000B6C4A">
        <w:rPr>
          <w:rFonts w:ascii="Verdana" w:eastAsia="Times New Roman" w:hAnsi="Verdana" w:cs="Times New Roman"/>
          <w:i/>
          <w:iCs/>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density and pressure</w:t>
      </w:r>
      <w:r>
        <w:rPr>
          <w:rFonts w:ascii="Verdana" w:eastAsia="Times New Roman" w:hAnsi="Verdana" w:cs="Times New Roman"/>
          <w:color w:val="0F243E" w:themeColor="text2" w:themeShade="80"/>
          <w:sz w:val="20"/>
          <w:szCs w:val="20"/>
          <w:lang w:eastAsia="en-GB"/>
        </w:rPr>
        <w:t xml:space="preserve"> </w:t>
      </w:r>
    </w:p>
    <w:p w14:paraId="33017CE0"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to </w:t>
      </w:r>
      <w:r w:rsidRPr="00954152">
        <w:rPr>
          <w:rFonts w:ascii="Times New Roman" w:hAnsi="Times New Roman"/>
          <w:position w:val="-22"/>
          <w:sz w:val="24"/>
          <w:szCs w:val="24"/>
          <w:u w:val="single"/>
        </w:rPr>
        <w:object w:dxaOrig="240" w:dyaOrig="580" w14:anchorId="045A794B">
          <v:shape id="_x0000_i1103" type="#_x0000_t75" style="width:12pt;height:28.5pt" o:ole="">
            <v:imagedata r:id="rId76" o:title=""/>
          </v:shape>
          <o:OLEObject Type="Embed" ProgID="Equation.DSMT4" ShapeID="_x0000_i1103" DrawAspect="Content" ObjectID="_1820655570" r:id="rId160"/>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construct and</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14:paraId="5B205A4A"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terpret the gradient of a straight line graph as a rate of change; recognise and interpret graphs that illustrate direct and inverse proportion</w:t>
      </w:r>
    </w:p>
    <w:p w14:paraId="0334BC93"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the gradient at a point on a curve as the instantaneous rate of change; apply the concepts of average and instantaneous rate of change (gradients of chords and tangents) in numerical, algebraic and graphical contexts (this does not include calculus</w:t>
      </w:r>
    </w:p>
    <w:p w14:paraId="19331844" w14:textId="77777777"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w:t>
      </w:r>
      <w:r w:rsidRPr="00954152">
        <w:rPr>
          <w:rFonts w:ascii="Verdana" w:eastAsia="Times New Roman" w:hAnsi="Verdana" w:cs="Times New Roman"/>
          <w:color w:val="0F243E" w:themeColor="text2" w:themeShade="80"/>
          <w:sz w:val="20"/>
          <w:szCs w:val="20"/>
          <w:lang w:eastAsia="en-GB"/>
        </w:rPr>
        <w:t xml:space="preserve"> …</w:t>
      </w:r>
    </w:p>
    <w:p w14:paraId="58369968" w14:textId="77777777" w:rsidR="0094143A" w:rsidRPr="00954152" w:rsidRDefault="0094143A" w:rsidP="0094143A">
      <w:pPr>
        <w:spacing w:after="0"/>
        <w:jc w:val="both"/>
        <w:rPr>
          <w:rFonts w:ascii="Verdana" w:hAnsi="Verdana"/>
          <w:b/>
          <w:color w:val="0F243E" w:themeColor="text2" w:themeShade="80"/>
          <w:sz w:val="20"/>
          <w:szCs w:val="20"/>
        </w:rPr>
      </w:pPr>
    </w:p>
    <w:p w14:paraId="41A81E2C"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14:paraId="699A4D5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linear and quadratic graphs.</w:t>
      </w:r>
    </w:p>
    <w:p w14:paraId="5F959D6E"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calculate the gradient of a linear function between two points.</w:t>
      </w:r>
    </w:p>
    <w:p w14:paraId="09C55FDA"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ransformations of trigonometric functions.</w:t>
      </w:r>
    </w:p>
    <w:p w14:paraId="73FAEE5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writing statements of direct proportion and forming an equation to find values.</w:t>
      </w:r>
    </w:p>
    <w:p w14:paraId="7C961F4C" w14:textId="77777777" w:rsidR="0094143A" w:rsidRPr="00954152" w:rsidRDefault="0094143A" w:rsidP="0094143A">
      <w:pPr>
        <w:spacing w:after="0"/>
        <w:jc w:val="both"/>
        <w:rPr>
          <w:rFonts w:ascii="Verdana" w:hAnsi="Verdana"/>
          <w:color w:val="0F243E" w:themeColor="text2" w:themeShade="80"/>
          <w:sz w:val="20"/>
          <w:szCs w:val="20"/>
        </w:rPr>
      </w:pPr>
    </w:p>
    <w:p w14:paraId="263BA085"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14:paraId="5889D62C"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iprocal, linear, gradient, quadratic, exponential, functions, direct, indirect, proportion, estimate, area, rate of change, distance, time, velocity, transformations, cubic, transformation, constant of proportionality</w:t>
      </w:r>
    </w:p>
    <w:p w14:paraId="3AEA373E" w14:textId="77777777"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94143A" w:rsidRPr="00954152" w14:paraId="7741EEF3" w14:textId="77777777" w:rsidTr="00C04EFA">
        <w:tc>
          <w:tcPr>
            <w:tcW w:w="3867" w:type="pct"/>
            <w:shd w:val="clear" w:color="auto" w:fill="8DB3E2" w:themeFill="text2" w:themeFillTint="66"/>
            <w:vAlign w:val="center"/>
          </w:tcPr>
          <w:p w14:paraId="46561685" w14:textId="77777777" w:rsidR="0094143A" w:rsidRPr="00954152" w:rsidRDefault="0094143A" w:rsidP="00C04EFA">
            <w:pPr>
              <w:spacing w:line="276" w:lineRule="auto"/>
              <w:rPr>
                <w:rFonts w:ascii="Verdana" w:hAnsi="Verdana"/>
                <w:b/>
                <w:color w:val="0F243E" w:themeColor="text2" w:themeShade="80"/>
              </w:rPr>
            </w:pPr>
            <w:bookmarkStart w:id="108" w:name="HUnit19a"/>
            <w:r w:rsidRPr="00954152">
              <w:rPr>
                <w:rFonts w:ascii="Verdana" w:hAnsi="Verdana"/>
                <w:b/>
                <w:color w:val="0F243E" w:themeColor="text2" w:themeShade="80"/>
              </w:rPr>
              <w:lastRenderedPageBreak/>
              <w:t>19a. Reciprocal and exponential graphs; Gradient and area under graphs</w:t>
            </w:r>
          </w:p>
          <w:p w14:paraId="6FAAD3B7" w14:textId="77777777"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w:t>
            </w:r>
            <w:r w:rsidR="003446EF">
              <w:rPr>
                <w:rFonts w:ascii="Verdana" w:hAnsi="Verdana"/>
                <w:color w:val="0F243E" w:themeColor="text2" w:themeShade="80"/>
              </w:rPr>
              <w:t xml:space="preserve">R11, </w:t>
            </w:r>
            <w:r w:rsidRPr="00954152">
              <w:rPr>
                <w:rFonts w:ascii="Verdana" w:hAnsi="Verdana"/>
                <w:color w:val="0F243E" w:themeColor="text2" w:themeShade="80"/>
              </w:rPr>
              <w:t>R14, R15</w:t>
            </w:r>
            <w:r w:rsidR="00787D53">
              <w:rPr>
                <w:rFonts w:ascii="Verdana" w:hAnsi="Verdana"/>
                <w:color w:val="0F243E" w:themeColor="text2" w:themeShade="80"/>
              </w:rPr>
              <w:t>, R16</w:t>
            </w:r>
            <w:r w:rsidRPr="00954152">
              <w:rPr>
                <w:rFonts w:ascii="Verdana" w:hAnsi="Verdana"/>
                <w:color w:val="0F243E" w:themeColor="text2" w:themeShade="80"/>
              </w:rPr>
              <w:t>, A7, A12, A13, A14, A15)</w:t>
            </w:r>
            <w:bookmarkEnd w:id="108"/>
          </w:p>
        </w:tc>
        <w:tc>
          <w:tcPr>
            <w:tcW w:w="1133" w:type="pct"/>
            <w:shd w:val="clear" w:color="auto" w:fill="8DB3E2" w:themeFill="text2" w:themeFillTint="66"/>
          </w:tcPr>
          <w:p w14:paraId="078906CD"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2ED68891"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14:paraId="3778DD09"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32C46661"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33987559" w14:textId="77777777"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w14:anchorId="1DEBDAA3">
          <v:shape id="_x0000_i1104" type="#_x0000_t75" style="width:28.5pt;height:28.5pt" o:ole="">
            <v:imagedata r:id="rId86" o:title=""/>
          </v:shape>
          <o:OLEObject Type="Embed" ProgID="Equation.DSMT4" ShapeID="_x0000_i1104" DrawAspect="Content" ObjectID="_1820655571" r:id="rId161"/>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w:t>
      </w:r>
    </w:p>
    <w:p w14:paraId="7ADAB690" w14:textId="77777777"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ate the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which the equation is not defined; </w:t>
      </w:r>
    </w:p>
    <w:p w14:paraId="339AAD59" w14:textId="77777777"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exponential func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k</w:t>
      </w:r>
      <w:r w:rsidRPr="00954152">
        <w:rPr>
          <w:rFonts w:ascii="Times New Roman" w:hAnsi="Times New Roman" w:cs="Times New Roman"/>
          <w:i/>
          <w:color w:val="0F243E" w:themeColor="text2" w:themeShade="80"/>
          <w:sz w:val="24"/>
          <w:szCs w:val="24"/>
          <w:vertAlign w:val="superscript"/>
        </w:rPr>
        <w:t>x</w:t>
      </w:r>
      <w:r w:rsidRPr="00954152">
        <w:rPr>
          <w:rFonts w:ascii="Verdana" w:hAnsi="Verdana"/>
          <w:color w:val="0F243E" w:themeColor="text2" w:themeShade="80"/>
          <w:sz w:val="20"/>
          <w:szCs w:val="20"/>
        </w:rPr>
        <w:t xml:space="preserve"> for positive values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integer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14:paraId="4FF8ECB3" w14:textId="77777777"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to explore exponential growth and decay; </w:t>
      </w:r>
    </w:p>
    <w:p w14:paraId="1B9D5FCD" w14:textId="77777777"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solve and interpret the answers in growth and decay problems;</w:t>
      </w:r>
    </w:p>
    <w:p w14:paraId="7F710DF7" w14:textId="77777777"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nd analyse transformations of graphs of functions and write the functions algebraically, e.g. write the equation of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or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
    <w:p w14:paraId="2F31BC69" w14:textId="77777777" w:rsidR="0094143A" w:rsidRDefault="0094143A" w:rsidP="0094143A">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linear, quadratic, cubic functions; </w:t>
      </w:r>
    </w:p>
    <w:p w14:paraId="2215CF67" w14:textId="77777777" w:rsidR="0094143A" w:rsidRDefault="0094143A" w:rsidP="0094143A">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ly to the graph of y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 xml:space="preserve">for linear, quadratic, cubic functions; </w:t>
      </w:r>
    </w:p>
    <w:p w14:paraId="39C2724B" w14:textId="77777777" w:rsidR="0094143A"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area under a quadratic or other graph by dividing it into trapezia;</w:t>
      </w:r>
    </w:p>
    <w:p w14:paraId="73A772D9" w14:textId="77777777"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Interpret the gradient of linear or non-linear graphs, and estimate the gradient of a quadratic or non-linear graph at a given point by sketching the tangent and finding its gradient; </w:t>
      </w:r>
    </w:p>
    <w:p w14:paraId="79EDD33C" w14:textId="77777777"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the gradient of non-linear graph in curved distance–time and velocity–time graphs:</w:t>
      </w:r>
    </w:p>
    <w:p w14:paraId="33CD8DEC" w14:textId="77777777" w:rsidR="0094143A" w:rsidRPr="00954152" w:rsidRDefault="0094143A" w:rsidP="0094143A">
      <w:pPr>
        <w:pStyle w:val="ListParagraph"/>
        <w:numPr>
          <w:ilvl w:val="0"/>
          <w:numId w:val="56"/>
        </w:numPr>
        <w:spacing w:after="0"/>
        <w:ind w:left="714" w:hanging="357"/>
        <w:jc w:val="both"/>
        <w:rPr>
          <w:rFonts w:ascii="Verdana" w:hAnsi="Verdana"/>
          <w:color w:val="0F243E" w:themeColor="text2" w:themeShade="80"/>
          <w:spacing w:val="-4"/>
          <w:sz w:val="20"/>
          <w:szCs w:val="20"/>
        </w:rPr>
      </w:pPr>
      <w:r w:rsidRPr="00954152">
        <w:rPr>
          <w:rFonts w:ascii="Verdana" w:hAnsi="Verdana"/>
          <w:color w:val="0F243E" w:themeColor="text2" w:themeShade="80"/>
          <w:spacing w:val="-4"/>
          <w:sz w:val="20"/>
          <w:szCs w:val="20"/>
        </w:rPr>
        <w:t xml:space="preserve">for a non-linear distance–time graph, estimate the speed at one point in time, from the tangent, and the average speed over several seconds by finding the gradient of the chord; </w:t>
      </w:r>
    </w:p>
    <w:p w14:paraId="6FCA6A94" w14:textId="77777777" w:rsidR="0094143A" w:rsidRPr="00954152" w:rsidRDefault="0094143A" w:rsidP="0094143A">
      <w:pPr>
        <w:pStyle w:val="ListParagraph"/>
        <w:numPr>
          <w:ilvl w:val="0"/>
          <w:numId w:val="5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a non-linear velocity–time graph, estimate the acceleration at one point in time, from the tangent, and the average acceleration over several seconds by finding the gradient of the chord; </w:t>
      </w:r>
    </w:p>
    <w:p w14:paraId="4367936C" w14:textId="77777777"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gradient of a linear or non-linear graph in financial contexts; </w:t>
      </w:r>
    </w:p>
    <w:p w14:paraId="778F602F" w14:textId="77777777"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area under a linear or non-linear graph in real-life contexts; </w:t>
      </w:r>
    </w:p>
    <w:p w14:paraId="5269F5FE" w14:textId="77777777"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graphs of containers filling and emptying; </w:t>
      </w:r>
    </w:p>
    <w:p w14:paraId="460EE21F" w14:textId="77777777"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unit price in price graphs. </w:t>
      </w:r>
    </w:p>
    <w:p w14:paraId="440598BA" w14:textId="77777777" w:rsidR="0094143A" w:rsidRPr="00954152" w:rsidRDefault="0094143A" w:rsidP="0094143A">
      <w:pPr>
        <w:spacing w:after="0"/>
        <w:jc w:val="both"/>
        <w:rPr>
          <w:rFonts w:ascii="Verdana" w:hAnsi="Verdana"/>
          <w:b/>
          <w:color w:val="0F243E" w:themeColor="text2" w:themeShade="80"/>
          <w:sz w:val="20"/>
          <w:szCs w:val="20"/>
        </w:rPr>
      </w:pPr>
    </w:p>
    <w:p w14:paraId="25C0ECC4" w14:textId="77777777"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7547E2D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you cannot find the area under a reciprocal or tan graph.</w:t>
      </w:r>
    </w:p>
    <w:p w14:paraId="61D5F818" w14:textId="77777777" w:rsidR="0094143A" w:rsidRPr="00954152" w:rsidRDefault="0094143A" w:rsidP="0094143A">
      <w:pPr>
        <w:spacing w:after="0"/>
        <w:jc w:val="both"/>
        <w:rPr>
          <w:rFonts w:ascii="Verdana" w:hAnsi="Verdana"/>
          <w:color w:val="0F243E" w:themeColor="text2" w:themeShade="80"/>
          <w:sz w:val="20"/>
          <w:szCs w:val="20"/>
        </w:rPr>
      </w:pPr>
    </w:p>
    <w:p w14:paraId="689B8E27" w14:textId="77777777"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14:paraId="32A95B6A" w14:textId="77777777" w:rsidR="0094143A" w:rsidRPr="004B7A22"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Interpreting many of these graphs in relation to their specific contexts.</w:t>
      </w:r>
    </w:p>
    <w:p w14:paraId="2624C4E8" w14:textId="77777777" w:rsidR="0094143A" w:rsidRPr="00954152" w:rsidRDefault="0094143A" w:rsidP="0094143A">
      <w:pPr>
        <w:spacing w:after="0"/>
        <w:jc w:val="both"/>
        <w:rPr>
          <w:rFonts w:ascii="Verdana" w:hAnsi="Verdana"/>
          <w:color w:val="0F243E" w:themeColor="text2" w:themeShade="80"/>
          <w:sz w:val="20"/>
          <w:szCs w:val="20"/>
        </w:rPr>
      </w:pPr>
    </w:p>
    <w:p w14:paraId="6BA2B220"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5B985828"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effects of transforming functions is often confused.</w:t>
      </w:r>
    </w:p>
    <w:p w14:paraId="7E7ACAF9" w14:textId="77777777" w:rsidR="0094143A" w:rsidRDefault="0094143A" w:rsidP="0094143A">
      <w:pPr>
        <w:spacing w:after="0"/>
        <w:jc w:val="both"/>
        <w:rPr>
          <w:rFonts w:ascii="Verdana" w:hAnsi="Verdana"/>
          <w:color w:val="0F243E" w:themeColor="text2" w:themeShade="80"/>
          <w:sz w:val="20"/>
          <w:szCs w:val="20"/>
        </w:rPr>
      </w:pPr>
    </w:p>
    <w:p w14:paraId="47C9A77F" w14:textId="77777777" w:rsidR="0094143A" w:rsidRDefault="0094143A" w:rsidP="0094143A">
      <w:pPr>
        <w:spacing w:after="0"/>
        <w:jc w:val="both"/>
        <w:rPr>
          <w:rFonts w:ascii="Verdana" w:hAnsi="Verdana"/>
          <w:color w:val="0F243E" w:themeColor="text2" w:themeShade="80"/>
          <w:sz w:val="20"/>
          <w:szCs w:val="20"/>
        </w:rPr>
      </w:pPr>
    </w:p>
    <w:p w14:paraId="1E2B827D" w14:textId="77777777" w:rsidR="0094143A" w:rsidRDefault="0094143A" w:rsidP="0094143A">
      <w:pPr>
        <w:spacing w:after="0"/>
        <w:jc w:val="both"/>
        <w:rPr>
          <w:rFonts w:ascii="Verdana" w:hAnsi="Verdana"/>
          <w:color w:val="0F243E" w:themeColor="text2" w:themeShade="80"/>
          <w:sz w:val="20"/>
          <w:szCs w:val="20"/>
        </w:rPr>
      </w:pPr>
    </w:p>
    <w:p w14:paraId="0639B69A" w14:textId="77777777" w:rsidR="0094143A" w:rsidRDefault="0094143A" w:rsidP="0094143A">
      <w:pPr>
        <w:spacing w:after="0"/>
        <w:jc w:val="both"/>
        <w:rPr>
          <w:rFonts w:ascii="Verdana" w:hAnsi="Verdana"/>
          <w:color w:val="0F243E" w:themeColor="text2" w:themeShade="80"/>
          <w:sz w:val="20"/>
          <w:szCs w:val="20"/>
        </w:rPr>
      </w:pPr>
    </w:p>
    <w:p w14:paraId="6F1EE678" w14:textId="77777777" w:rsidR="0094143A" w:rsidRDefault="0094143A" w:rsidP="0094143A">
      <w:pPr>
        <w:spacing w:after="0"/>
        <w:jc w:val="both"/>
        <w:rPr>
          <w:rFonts w:ascii="Verdana" w:hAnsi="Verdana"/>
          <w:color w:val="0F243E" w:themeColor="text2" w:themeShade="80"/>
          <w:sz w:val="20"/>
          <w:szCs w:val="20"/>
        </w:rPr>
      </w:pPr>
    </w:p>
    <w:p w14:paraId="0F7C7019" w14:textId="77777777" w:rsidR="0094143A" w:rsidRPr="00954152" w:rsidRDefault="0094143A" w:rsidP="0094143A">
      <w:pPr>
        <w:spacing w:after="0"/>
        <w:jc w:val="both"/>
        <w:rPr>
          <w:rFonts w:ascii="Verdana" w:hAnsi="Verdana"/>
          <w:color w:val="0F243E" w:themeColor="text2" w:themeShade="80"/>
          <w:sz w:val="20"/>
          <w:szCs w:val="20"/>
        </w:rPr>
      </w:pPr>
    </w:p>
    <w:p w14:paraId="33E53524"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7B34798C" w14:textId="77777777" w:rsidR="003446EF" w:rsidRDefault="003446EF" w:rsidP="003446E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lastRenderedPageBreak/>
        <w:t>Formal function notation along with inverse and composite functions will have been encountered but are topics that students may need to be reminded about.</w:t>
      </w:r>
    </w:p>
    <w:p w14:paraId="2727D70A" w14:textId="77777777" w:rsidR="0094143A"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14:paraId="3E7152C1" w14:textId="77777777" w:rsidR="0094143A" w:rsidRPr="00954152"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ancial contexts could include percentage or growth rate.</w:t>
      </w:r>
    </w:p>
    <w:p w14:paraId="1C8091D4" w14:textId="77777777" w:rsidR="0094143A" w:rsidRPr="00954152"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interpreting rates of change with graphs of containers filling and emptying, a steeper gradient means a faster rate of change.</w:t>
      </w:r>
    </w:p>
    <w:p w14:paraId="0B673215" w14:textId="77777777" w:rsidR="0094143A" w:rsidRPr="00954152"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When interpreting rates of change of unit price in price graphs, a steeper graph means larger unit price. </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94143A" w:rsidRPr="00954152" w14:paraId="28221AF0" w14:textId="77777777" w:rsidTr="00C04EFA">
        <w:tc>
          <w:tcPr>
            <w:tcW w:w="3663" w:type="pct"/>
            <w:shd w:val="clear" w:color="auto" w:fill="8DB3E2" w:themeFill="text2" w:themeFillTint="66"/>
            <w:vAlign w:val="center"/>
          </w:tcPr>
          <w:p w14:paraId="10F90EB9" w14:textId="77777777" w:rsidR="0094143A" w:rsidRPr="00954152" w:rsidRDefault="0094143A" w:rsidP="00C04EFA">
            <w:pPr>
              <w:spacing w:line="276" w:lineRule="auto"/>
              <w:rPr>
                <w:rFonts w:ascii="Verdana" w:hAnsi="Verdana"/>
                <w:b/>
                <w:color w:val="0F243E" w:themeColor="text2" w:themeShade="80"/>
              </w:rPr>
            </w:pPr>
            <w:bookmarkStart w:id="109" w:name="HUnit19b"/>
            <w:r w:rsidRPr="00954152">
              <w:rPr>
                <w:rFonts w:ascii="Verdana" w:hAnsi="Verdana"/>
                <w:b/>
                <w:color w:val="0F243E" w:themeColor="text2" w:themeShade="80"/>
              </w:rPr>
              <w:lastRenderedPageBreak/>
              <w:t>19b. Direct and inverse proportion</w:t>
            </w:r>
          </w:p>
          <w:p w14:paraId="3DB6806F" w14:textId="77777777" w:rsidR="0094143A" w:rsidRPr="00954152" w:rsidRDefault="0094143A" w:rsidP="003446EF">
            <w:pPr>
              <w:spacing w:line="276" w:lineRule="auto"/>
              <w:rPr>
                <w:rFonts w:ascii="Verdana" w:hAnsi="Verdana"/>
                <w:color w:val="0F243E" w:themeColor="text2" w:themeShade="80"/>
              </w:rPr>
            </w:pPr>
            <w:r w:rsidRPr="00954152">
              <w:rPr>
                <w:rFonts w:ascii="Verdana" w:hAnsi="Verdana"/>
                <w:color w:val="0F243E" w:themeColor="text2" w:themeShade="80"/>
              </w:rPr>
              <w:t>(</w:t>
            </w:r>
            <w:r w:rsidR="003446EF">
              <w:rPr>
                <w:rFonts w:ascii="Verdana" w:hAnsi="Verdana"/>
                <w:color w:val="0F243E" w:themeColor="text2" w:themeShade="80"/>
              </w:rPr>
              <w:t xml:space="preserve">A21, </w:t>
            </w:r>
            <w:r w:rsidRPr="00954152">
              <w:rPr>
                <w:rFonts w:ascii="Verdana" w:hAnsi="Verdana"/>
                <w:color w:val="0F243E" w:themeColor="text2" w:themeShade="80"/>
              </w:rPr>
              <w:t>R7, R10, R13,</w:t>
            </w:r>
            <w:r w:rsidR="003446EF">
              <w:rPr>
                <w:rFonts w:ascii="Verdana" w:hAnsi="Verdana"/>
                <w:color w:val="0F243E" w:themeColor="text2" w:themeShade="80"/>
              </w:rPr>
              <w:t xml:space="preserve"> R14</w:t>
            </w:r>
            <w:r w:rsidRPr="00954152">
              <w:rPr>
                <w:rFonts w:ascii="Verdana" w:hAnsi="Verdana"/>
                <w:color w:val="0F243E" w:themeColor="text2" w:themeShade="80"/>
              </w:rPr>
              <w:t>)</w:t>
            </w:r>
            <w:bookmarkEnd w:id="109"/>
          </w:p>
        </w:tc>
        <w:tc>
          <w:tcPr>
            <w:tcW w:w="1337" w:type="pct"/>
            <w:shd w:val="clear" w:color="auto" w:fill="8DB3E2" w:themeFill="text2" w:themeFillTint="66"/>
          </w:tcPr>
          <w:p w14:paraId="1D6A0921" w14:textId="77777777"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14:paraId="07ECF28F" w14:textId="77777777"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14:paraId="3F702B80" w14:textId="77777777"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14:paraId="4D419DD3"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14:paraId="695076B3" w14:textId="77777777" w:rsidR="0094143A" w:rsidRPr="00954152" w:rsidRDefault="0094143A" w:rsidP="00325167">
      <w:pPr>
        <w:pStyle w:val="ListParagraph"/>
        <w:numPr>
          <w:ilvl w:val="0"/>
          <w:numId w:val="17"/>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interpret graphs showing direct and </w:t>
      </w:r>
      <w:r w:rsidR="003446EF">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 </w:t>
      </w:r>
    </w:p>
    <w:p w14:paraId="4EE6A311" w14:textId="77777777"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rect proportion from a table of values, by comparing ratios of values, for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quared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ubed relationships; </w:t>
      </w:r>
    </w:p>
    <w:p w14:paraId="010AAE8D" w14:textId="77777777"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statements of proportionality for quantities proportional to the square, cube or other power of another quantity; </w:t>
      </w:r>
    </w:p>
    <w:p w14:paraId="11D715DE" w14:textId="77777777" w:rsidR="0094143A"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w:t>
      </w:r>
    </w:p>
    <w:p w14:paraId="036E936F" w14:textId="77777777"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kx</w:t>
      </w:r>
      <w:r w:rsidRPr="00954152">
        <w:rPr>
          <w:rFonts w:ascii="Verdana" w:hAnsi="Verdana"/>
          <w:color w:val="0F243E" w:themeColor="text2" w:themeShade="80"/>
          <w:sz w:val="20"/>
          <w:szCs w:val="20"/>
        </w:rPr>
        <w:t xml:space="preserve"> to solve direct proportion problems, including questions where students find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then use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to find another value; </w:t>
      </w:r>
    </w:p>
    <w:p w14:paraId="441AC7A1" w14:textId="77777777" w:rsidR="0094143A" w:rsidRPr="00954152"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inverse proportion using graphs by plotting and reading values from graphs;</w:t>
      </w:r>
    </w:p>
    <w:p w14:paraId="52693375" w14:textId="77777777" w:rsidR="0094143A" w:rsidRPr="00954152"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blems involving inverse proportionality; </w:t>
      </w:r>
    </w:p>
    <w:p w14:paraId="28E7E812" w14:textId="77777777" w:rsidR="0094143A"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or inverse proportion. </w:t>
      </w:r>
    </w:p>
    <w:p w14:paraId="63BEC8D6" w14:textId="77777777" w:rsidR="0094143A" w:rsidRPr="00954152" w:rsidRDefault="0094143A" w:rsidP="0094143A">
      <w:pPr>
        <w:spacing w:after="0"/>
        <w:jc w:val="both"/>
        <w:rPr>
          <w:rFonts w:ascii="Verdana" w:hAnsi="Verdana"/>
          <w:b/>
          <w:color w:val="0F243E" w:themeColor="text2" w:themeShade="80"/>
          <w:sz w:val="20"/>
          <w:szCs w:val="20"/>
        </w:rPr>
      </w:pPr>
    </w:p>
    <w:p w14:paraId="292BB2D4" w14:textId="77777777"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14:paraId="0C7836E0"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when two quantities are in direct proportion, the ratio between them remains constant. </w:t>
      </w:r>
    </w:p>
    <w:p w14:paraId="7ADDEA44"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symbol for ‘is proportional to’. </w:t>
      </w:r>
    </w:p>
    <w:p w14:paraId="2E712A11" w14:textId="77777777" w:rsidR="0094143A" w:rsidRPr="00954152" w:rsidRDefault="0094143A" w:rsidP="0094143A">
      <w:pPr>
        <w:spacing w:after="0"/>
        <w:jc w:val="both"/>
        <w:rPr>
          <w:rFonts w:ascii="Verdana" w:hAnsi="Verdana"/>
          <w:color w:val="0F243E" w:themeColor="text2" w:themeShade="80"/>
          <w:sz w:val="20"/>
          <w:szCs w:val="20"/>
        </w:rPr>
      </w:pPr>
    </w:p>
    <w:p w14:paraId="46678F4A" w14:textId="77777777"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14:paraId="0DF0DDCE" w14:textId="77777777" w:rsidR="0094143A" w:rsidRDefault="0094143A" w:rsidP="0094143A">
      <w:pPr>
        <w:spacing w:after="0"/>
        <w:jc w:val="both"/>
        <w:rPr>
          <w:rFonts w:ascii="Verdana" w:hAnsi="Verdana"/>
          <w:color w:val="0F243E" w:themeColor="text2" w:themeShade="80"/>
          <w:sz w:val="20"/>
        </w:rPr>
      </w:pPr>
      <w:r w:rsidRPr="00FA0852">
        <w:rPr>
          <w:rFonts w:ascii="Verdana" w:hAnsi="Verdana"/>
          <w:color w:val="0F243E" w:themeColor="text2" w:themeShade="80"/>
          <w:sz w:val="20"/>
        </w:rPr>
        <w:t xml:space="preserve">Justify and infer relationships in </w:t>
      </w:r>
      <w:r w:rsidRPr="00A22C92">
        <w:rPr>
          <w:rFonts w:ascii="Verdana" w:hAnsi="Verdana"/>
          <w:color w:val="0F243E" w:themeColor="text2" w:themeShade="80"/>
          <w:sz w:val="20"/>
        </w:rPr>
        <w:t>real</w:t>
      </w:r>
      <w:r>
        <w:rPr>
          <w:rFonts w:ascii="Verdana" w:hAnsi="Verdana"/>
          <w:color w:val="0F243E" w:themeColor="text2" w:themeShade="80"/>
          <w:sz w:val="20"/>
        </w:rPr>
        <w:t>-</w:t>
      </w:r>
      <w:r w:rsidRPr="00A22C92">
        <w:rPr>
          <w:rFonts w:ascii="Verdana" w:hAnsi="Verdana"/>
          <w:color w:val="0F243E" w:themeColor="text2" w:themeShade="80"/>
          <w:sz w:val="20"/>
        </w:rPr>
        <w:t xml:space="preserve">life scenarios to direct and inverse proportion such as ice cream sales and sunshine. </w:t>
      </w:r>
    </w:p>
    <w:p w14:paraId="6C79EC18" w14:textId="77777777" w:rsidR="0094143A" w:rsidRPr="00954152" w:rsidRDefault="0094143A" w:rsidP="0094143A">
      <w:pPr>
        <w:spacing w:after="0"/>
        <w:jc w:val="both"/>
        <w:rPr>
          <w:rFonts w:ascii="Verdana" w:hAnsi="Verdana"/>
          <w:b/>
          <w:color w:val="0F243E" w:themeColor="text2" w:themeShade="80"/>
          <w:sz w:val="20"/>
          <w:szCs w:val="20"/>
        </w:rPr>
      </w:pPr>
    </w:p>
    <w:p w14:paraId="1C6340C5"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14:paraId="26B87659"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rect and inverse proportion can get mixed up.</w:t>
      </w:r>
    </w:p>
    <w:p w14:paraId="0DA0F154" w14:textId="77777777" w:rsidR="0094143A" w:rsidRPr="00954152" w:rsidRDefault="0094143A" w:rsidP="0094143A">
      <w:pPr>
        <w:spacing w:after="0"/>
        <w:jc w:val="both"/>
        <w:rPr>
          <w:rFonts w:ascii="Verdana" w:hAnsi="Verdana"/>
          <w:b/>
          <w:color w:val="0F243E" w:themeColor="text2" w:themeShade="80"/>
          <w:sz w:val="20"/>
          <w:szCs w:val="20"/>
        </w:rPr>
      </w:pPr>
    </w:p>
    <w:p w14:paraId="7256D172" w14:textId="77777777"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14:paraId="07ADE985" w14:textId="77777777"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using science contexts for problems involving inverse proportionality, e.g. volume of gas inversely proportional to the pressure or frequency is inversely proportional to wavelength. </w:t>
      </w:r>
    </w:p>
    <w:p w14:paraId="35E44465" w14:textId="77777777" w:rsidR="0094143A" w:rsidRDefault="0094143A" w:rsidP="0094143A"/>
    <w:p w14:paraId="1120AF8F" w14:textId="77777777" w:rsidR="00C47C7D" w:rsidRDefault="0094143A" w:rsidP="0094143A">
      <w:pPr>
        <w:rPr>
          <w:rFonts w:ascii="Verdana" w:hAnsi="Verdana"/>
          <w:b/>
          <w:color w:val="0F243E" w:themeColor="text2" w:themeShade="80"/>
          <w:sz w:val="20"/>
          <w:szCs w:val="20"/>
        </w:rPr>
        <w:sectPr w:rsidR="00C47C7D" w:rsidSect="00DD7479">
          <w:headerReference w:type="even" r:id="rId162"/>
          <w:headerReference w:type="default" r:id="rId163"/>
          <w:footerReference w:type="default" r:id="rId164"/>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br w:type="page"/>
      </w:r>
    </w:p>
    <w:p w14:paraId="79254DBB" w14:textId="77777777" w:rsidR="00957907" w:rsidRPr="00957907" w:rsidRDefault="00957907" w:rsidP="00957907">
      <w:pPr>
        <w:pStyle w:val="main-head"/>
        <w:rPr>
          <w:color w:val="0F243E"/>
        </w:rPr>
      </w:pPr>
      <w:r w:rsidRPr="00957907">
        <w:rPr>
          <w:color w:val="0F243E"/>
        </w:rPr>
        <w:lastRenderedPageBreak/>
        <w:t>Changes made for Issue 2</w:t>
      </w:r>
      <w:r w:rsidRPr="00957907">
        <w:rPr>
          <w:color w:val="0F243E"/>
        </w:rPr>
        <w:br/>
      </w:r>
    </w:p>
    <w:p w14:paraId="2723FF23" w14:textId="77777777" w:rsidR="00957907" w:rsidRPr="00957907" w:rsidRDefault="00957907" w:rsidP="00957907">
      <w:pPr>
        <w:spacing w:after="120"/>
        <w:jc w:val="both"/>
        <w:rPr>
          <w:rFonts w:ascii="Verdana" w:hAnsi="Verdana"/>
          <w:b/>
          <w:color w:val="0F243E"/>
          <w:sz w:val="20"/>
          <w:szCs w:val="20"/>
        </w:rPr>
      </w:pPr>
      <w:r w:rsidRPr="00957907">
        <w:rPr>
          <w:rFonts w:ascii="Verdana" w:hAnsi="Verdana"/>
          <w:b/>
          <w:color w:val="0F243E"/>
          <w:sz w:val="20"/>
          <w:szCs w:val="20"/>
        </w:rPr>
        <w:t>FOUNDATION TIER</w:t>
      </w:r>
    </w:p>
    <w:p w14:paraId="2AFFB377"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b – N14 added to list of specification references</w:t>
      </w:r>
    </w:p>
    <w:p w14:paraId="2E94963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b – Objective amended to include reference to money calculations</w:t>
      </w:r>
    </w:p>
    <w:p w14:paraId="1553F92D"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c – N3 added to list of specification references</w:t>
      </w:r>
    </w:p>
    <w:p w14:paraId="518AFF79" w14:textId="77777777" w:rsidR="00957907" w:rsidRPr="00957907" w:rsidRDefault="00957907" w:rsidP="00957907">
      <w:pPr>
        <w:spacing w:after="0"/>
        <w:ind w:left="426" w:hanging="426"/>
        <w:rPr>
          <w:rFonts w:ascii="Verdana" w:hAnsi="Verdana" w:cs="Times New Roman"/>
          <w:color w:val="0F243E"/>
          <w:sz w:val="20"/>
          <w:szCs w:val="20"/>
        </w:rPr>
      </w:pPr>
    </w:p>
    <w:p w14:paraId="5C77B3C6"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2b – Note added about function machines</w:t>
      </w:r>
    </w:p>
    <w:p w14:paraId="7738A591" w14:textId="77777777" w:rsidR="00957907" w:rsidRPr="00957907" w:rsidRDefault="00957907" w:rsidP="00957907">
      <w:pPr>
        <w:spacing w:after="0"/>
        <w:ind w:left="426" w:hanging="426"/>
        <w:rPr>
          <w:rFonts w:ascii="Verdana" w:hAnsi="Verdana" w:cs="Times New Roman"/>
          <w:color w:val="0F243E"/>
          <w:sz w:val="20"/>
          <w:szCs w:val="20"/>
        </w:rPr>
      </w:pPr>
    </w:p>
    <w:p w14:paraId="5334A86E"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4 – Spec references – N13 added</w:t>
      </w:r>
    </w:p>
    <w:p w14:paraId="262E6E70"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4a – N13 added to list of specification references</w:t>
      </w:r>
    </w:p>
    <w:p w14:paraId="5E4F766F"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4b – N13 added to list of specification references</w:t>
      </w:r>
    </w:p>
    <w:p w14:paraId="297F5F8F" w14:textId="77777777" w:rsidR="00957907" w:rsidRPr="00957907" w:rsidRDefault="00957907" w:rsidP="00957907">
      <w:pPr>
        <w:spacing w:after="0"/>
        <w:ind w:left="426" w:hanging="426"/>
        <w:rPr>
          <w:rFonts w:ascii="Verdana" w:hAnsi="Verdana" w:cs="Times New Roman"/>
          <w:color w:val="0F243E"/>
          <w:sz w:val="20"/>
          <w:szCs w:val="20"/>
        </w:rPr>
      </w:pPr>
    </w:p>
    <w:p w14:paraId="1681C59F"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5 – Spec references – A2 added</w:t>
      </w:r>
    </w:p>
    <w:p w14:paraId="0B8721FB"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5a – A2 added to list of specification references</w:t>
      </w:r>
    </w:p>
    <w:p w14:paraId="5A2F5D05"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5a – Objectives – objective added to end of list: Use inequality notation to specify simple error intervals due to truncation or rounding.</w:t>
      </w:r>
    </w:p>
    <w:p w14:paraId="6610638D" w14:textId="77777777" w:rsidR="00957907" w:rsidRPr="00957907" w:rsidRDefault="00957907" w:rsidP="00957907">
      <w:pPr>
        <w:spacing w:after="0"/>
        <w:ind w:left="426" w:hanging="426"/>
        <w:rPr>
          <w:rFonts w:ascii="Verdana" w:hAnsi="Verdana" w:cs="Times New Roman"/>
          <w:color w:val="0F243E"/>
          <w:sz w:val="20"/>
          <w:szCs w:val="20"/>
        </w:rPr>
      </w:pPr>
    </w:p>
    <w:p w14:paraId="1DC81727"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6 – Spec references – A8, G7, G15 added; G5 deleted</w:t>
      </w:r>
    </w:p>
    <w:p w14:paraId="202D0178"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6a – G15, A8 added to list of specification references</w:t>
      </w:r>
    </w:p>
    <w:p w14:paraId="799E2B50"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6b – G7 added to list of specification references; G5, G11 removed</w:t>
      </w:r>
    </w:p>
    <w:p w14:paraId="43F08A48" w14:textId="77777777" w:rsidR="00957907" w:rsidRPr="00957907" w:rsidRDefault="00957907" w:rsidP="00957907">
      <w:pPr>
        <w:spacing w:after="0"/>
        <w:ind w:left="426" w:hanging="426"/>
        <w:rPr>
          <w:rFonts w:ascii="Verdana" w:hAnsi="Verdana" w:cs="Times New Roman"/>
          <w:color w:val="0F243E"/>
          <w:sz w:val="20"/>
          <w:szCs w:val="20"/>
        </w:rPr>
      </w:pPr>
    </w:p>
    <w:p w14:paraId="7DF5CD7C"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8 – Spec references – A5, G15 added</w:t>
      </w:r>
    </w:p>
    <w:p w14:paraId="59D90C60" w14:textId="77777777" w:rsidR="00957907" w:rsidRPr="00957907" w:rsidRDefault="00957907" w:rsidP="00957907">
      <w:pPr>
        <w:spacing w:after="0"/>
        <w:ind w:left="426" w:hanging="426"/>
        <w:rPr>
          <w:rFonts w:ascii="Verdana" w:hAnsi="Verdana" w:cs="Times New Roman"/>
          <w:color w:val="0F243E"/>
          <w:sz w:val="20"/>
          <w:szCs w:val="20"/>
        </w:rPr>
      </w:pPr>
    </w:p>
    <w:p w14:paraId="76BCA24D"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9a – objective moved from 9b to 9a: Find the gradient of a straight line from real-life graphs.</w:t>
      </w:r>
    </w:p>
    <w:p w14:paraId="3DAB6599" w14:textId="77777777" w:rsidR="00957907" w:rsidRPr="00957907" w:rsidRDefault="00957907" w:rsidP="00957907">
      <w:pPr>
        <w:spacing w:after="0"/>
        <w:ind w:left="426" w:hanging="426"/>
        <w:rPr>
          <w:rFonts w:ascii="Verdana" w:hAnsi="Verdana" w:cs="Times New Roman"/>
          <w:color w:val="0F243E"/>
          <w:sz w:val="20"/>
          <w:szCs w:val="20"/>
        </w:rPr>
      </w:pPr>
    </w:p>
    <w:p w14:paraId="736581B6"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0 – Spec references – R12 added</w:t>
      </w:r>
    </w:p>
    <w:p w14:paraId="182E08DF"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0 – Objectives – objective deleted: Describe and transform 2D shapes using combined rotations, reflections, translations, or enlargements.</w:t>
      </w:r>
    </w:p>
    <w:p w14:paraId="39172043" w14:textId="77777777" w:rsidR="00957907" w:rsidRPr="00957907" w:rsidRDefault="00957907" w:rsidP="00957907">
      <w:pPr>
        <w:spacing w:after="0"/>
        <w:ind w:left="426" w:hanging="426"/>
        <w:rPr>
          <w:rFonts w:ascii="Verdana" w:hAnsi="Verdana" w:cs="Times New Roman"/>
          <w:color w:val="0F243E"/>
          <w:sz w:val="20"/>
          <w:szCs w:val="20"/>
        </w:rPr>
      </w:pPr>
    </w:p>
    <w:p w14:paraId="473D8E98"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1 – Spec references – R2, R3, R13 added</w:t>
      </w:r>
    </w:p>
    <w:p w14:paraId="1F94386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1a – R2, R3 added to list of specification references</w:t>
      </w:r>
    </w:p>
    <w:p w14:paraId="1444C9CC"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1b – N13, R13 added to list of specification references</w:t>
      </w:r>
    </w:p>
    <w:p w14:paraId="2DFE4CAF"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1b – Objectives – second objective, indirect amended to inverse</w:t>
      </w:r>
    </w:p>
    <w:p w14:paraId="0FD0AA8C" w14:textId="77777777" w:rsidR="00957907" w:rsidRPr="00957907" w:rsidRDefault="00957907" w:rsidP="00957907">
      <w:pPr>
        <w:spacing w:after="0"/>
        <w:ind w:left="426" w:hanging="426"/>
        <w:rPr>
          <w:rFonts w:ascii="Verdana" w:hAnsi="Verdana" w:cs="Times New Roman"/>
          <w:color w:val="0F243E"/>
          <w:sz w:val="20"/>
          <w:szCs w:val="20"/>
        </w:rPr>
      </w:pPr>
    </w:p>
    <w:p w14:paraId="532B6F96"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2 – Spec references – A5, R12 added</w:t>
      </w:r>
    </w:p>
    <w:p w14:paraId="4464A635" w14:textId="77777777" w:rsidR="00957907" w:rsidRPr="00957907" w:rsidRDefault="00957907" w:rsidP="00957907">
      <w:pPr>
        <w:spacing w:after="0"/>
        <w:ind w:left="426" w:hanging="426"/>
        <w:rPr>
          <w:rFonts w:ascii="Verdana" w:hAnsi="Verdana" w:cs="Times New Roman"/>
          <w:color w:val="0F243E"/>
          <w:sz w:val="20"/>
          <w:szCs w:val="20"/>
        </w:rPr>
      </w:pPr>
    </w:p>
    <w:p w14:paraId="64491B7D"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4 – Spec references – N12, A5, R10 added</w:t>
      </w:r>
    </w:p>
    <w:p w14:paraId="63B07B40"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4 – Objectives – objective on kinematics amended: Use kinematics formulae to calculate speed, acceleration (with formula provided and variables defined in the question).</w:t>
      </w:r>
    </w:p>
    <w:p w14:paraId="04753539" w14:textId="77777777" w:rsidR="00957907" w:rsidRPr="00957907" w:rsidRDefault="00957907" w:rsidP="00957907">
      <w:pPr>
        <w:spacing w:after="0"/>
        <w:ind w:left="426" w:hanging="426"/>
        <w:rPr>
          <w:rFonts w:ascii="Verdana" w:hAnsi="Verdana" w:cs="Times New Roman"/>
          <w:color w:val="0F243E"/>
          <w:sz w:val="20"/>
          <w:szCs w:val="20"/>
        </w:rPr>
      </w:pPr>
    </w:p>
    <w:p w14:paraId="1F877F8F"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5a – Objectives and Notes – objective about isometric grids deleted and note added: Drawing 3D shapes in 2D using isometric grids isn’t an explicit objective but provides an ideal introduction to the topic and for some students provides the scaffolding needed when drawing 3D solids.</w:t>
      </w:r>
    </w:p>
    <w:p w14:paraId="2C355F1A" w14:textId="77777777" w:rsidR="00957907" w:rsidRPr="00957907" w:rsidRDefault="00957907" w:rsidP="00957907">
      <w:pPr>
        <w:spacing w:after="0"/>
        <w:ind w:left="426" w:hanging="426"/>
        <w:rPr>
          <w:rFonts w:ascii="Verdana" w:hAnsi="Verdana" w:cs="Times New Roman"/>
          <w:color w:val="0F243E"/>
          <w:sz w:val="20"/>
          <w:szCs w:val="20"/>
        </w:rPr>
      </w:pPr>
    </w:p>
    <w:p w14:paraId="168E2D3B"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6 – Spec references – A14 added</w:t>
      </w:r>
    </w:p>
    <w:p w14:paraId="676A0088"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6b – A14 added to list of specification references</w:t>
      </w:r>
    </w:p>
    <w:p w14:paraId="68A341E9" w14:textId="77777777" w:rsidR="00957907" w:rsidRPr="00957907" w:rsidRDefault="00957907" w:rsidP="00957907">
      <w:pPr>
        <w:spacing w:after="0"/>
        <w:ind w:left="426" w:hanging="426"/>
        <w:rPr>
          <w:rFonts w:ascii="Verdana" w:hAnsi="Verdana" w:cs="Times New Roman"/>
          <w:color w:val="0F243E"/>
          <w:sz w:val="20"/>
          <w:szCs w:val="20"/>
        </w:rPr>
      </w:pPr>
    </w:p>
    <w:p w14:paraId="5A24860C"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lastRenderedPageBreak/>
        <w:t>Unit 17 – Spec references – N15, A5 added</w:t>
      </w:r>
    </w:p>
    <w:p w14:paraId="4637649C" w14:textId="77777777" w:rsidR="00957907" w:rsidRPr="00957907" w:rsidRDefault="00957907" w:rsidP="00957907">
      <w:pPr>
        <w:spacing w:after="0"/>
        <w:ind w:left="426" w:hanging="426"/>
        <w:rPr>
          <w:rFonts w:ascii="Verdana" w:hAnsi="Verdana" w:cs="Times New Roman"/>
          <w:color w:val="0F243E"/>
          <w:sz w:val="20"/>
          <w:szCs w:val="20"/>
        </w:rPr>
      </w:pPr>
    </w:p>
    <w:p w14:paraId="561B7DE0" w14:textId="77777777" w:rsidR="00957907" w:rsidRPr="00957907" w:rsidRDefault="00957907" w:rsidP="00957907">
      <w:pPr>
        <w:spacing w:after="0"/>
        <w:ind w:left="426" w:hanging="426"/>
        <w:rPr>
          <w:rFonts w:ascii="Verdana" w:hAnsi="Verdana" w:cs="Times New Roman"/>
          <w:color w:val="0F243E"/>
          <w:sz w:val="20"/>
          <w:szCs w:val="20"/>
        </w:rPr>
      </w:pPr>
    </w:p>
    <w:p w14:paraId="77B8E5F8"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8 – Spec references – N8 added</w:t>
      </w:r>
    </w:p>
    <w:p w14:paraId="0B5B5501"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8a – N8 added to list of specification references</w:t>
      </w:r>
    </w:p>
    <w:p w14:paraId="49D8CF38" w14:textId="77777777" w:rsidR="00957907" w:rsidRPr="00957907" w:rsidRDefault="00957907" w:rsidP="00957907">
      <w:pPr>
        <w:spacing w:after="0"/>
        <w:ind w:left="426" w:hanging="426"/>
        <w:rPr>
          <w:rFonts w:ascii="Verdana" w:hAnsi="Verdana" w:cs="Times New Roman"/>
          <w:color w:val="0F243E"/>
          <w:sz w:val="20"/>
          <w:szCs w:val="20"/>
        </w:rPr>
      </w:pPr>
    </w:p>
    <w:p w14:paraId="1D92789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9 – Spec references – G6 added</w:t>
      </w:r>
    </w:p>
    <w:p w14:paraId="17297CF2"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9a – G6 added to list of specification references</w:t>
      </w:r>
    </w:p>
    <w:p w14:paraId="2DAB10F4" w14:textId="77777777" w:rsidR="00957907" w:rsidRPr="00957907" w:rsidRDefault="00957907" w:rsidP="00957907">
      <w:pPr>
        <w:spacing w:after="0"/>
        <w:ind w:left="426" w:hanging="426"/>
        <w:rPr>
          <w:rFonts w:ascii="Verdana" w:hAnsi="Verdana" w:cs="Times New Roman"/>
          <w:color w:val="0F243E"/>
          <w:sz w:val="20"/>
          <w:szCs w:val="20"/>
        </w:rPr>
      </w:pPr>
    </w:p>
    <w:p w14:paraId="16B62D98"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20 – Spec references –A10 added; A22 deleted</w:t>
      </w:r>
    </w:p>
    <w:p w14:paraId="65FFE89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20 – Objectives – eighth objective, indirect amended to inverse</w:t>
      </w:r>
    </w:p>
    <w:p w14:paraId="258B2142" w14:textId="77777777" w:rsidR="00957907" w:rsidRPr="00957907" w:rsidRDefault="00957907" w:rsidP="00957907">
      <w:pPr>
        <w:spacing w:after="0"/>
        <w:ind w:left="426" w:hanging="426"/>
        <w:rPr>
          <w:rFonts w:ascii="Verdana" w:hAnsi="Verdana" w:cs="Times New Roman"/>
          <w:color w:val="0F243E"/>
          <w:sz w:val="20"/>
          <w:szCs w:val="20"/>
        </w:rPr>
      </w:pPr>
    </w:p>
    <w:p w14:paraId="65879520" w14:textId="77777777" w:rsidR="00957907" w:rsidRPr="00957907" w:rsidRDefault="00957907" w:rsidP="00957907">
      <w:pPr>
        <w:spacing w:after="0"/>
        <w:ind w:left="426" w:hanging="426"/>
        <w:rPr>
          <w:rFonts w:ascii="Verdana" w:hAnsi="Verdana" w:cs="Times New Roman"/>
          <w:color w:val="0F243E"/>
          <w:sz w:val="20"/>
          <w:szCs w:val="20"/>
        </w:rPr>
      </w:pPr>
    </w:p>
    <w:p w14:paraId="1D70D6A7" w14:textId="77777777" w:rsidR="00957907" w:rsidRPr="00957907" w:rsidRDefault="00957907" w:rsidP="00957907">
      <w:pPr>
        <w:spacing w:after="0"/>
        <w:ind w:left="426" w:hanging="426"/>
        <w:rPr>
          <w:rFonts w:ascii="Verdana" w:hAnsi="Verdana" w:cs="Times New Roman"/>
          <w:color w:val="0F243E"/>
          <w:sz w:val="20"/>
          <w:szCs w:val="20"/>
        </w:rPr>
      </w:pPr>
    </w:p>
    <w:p w14:paraId="0CE778F9" w14:textId="77777777" w:rsidR="00957907" w:rsidRPr="00957907" w:rsidRDefault="00957907" w:rsidP="00957907">
      <w:pPr>
        <w:spacing w:after="120"/>
        <w:jc w:val="both"/>
        <w:rPr>
          <w:rFonts w:ascii="Verdana" w:hAnsi="Verdana"/>
          <w:b/>
          <w:color w:val="0F243E"/>
          <w:sz w:val="20"/>
          <w:szCs w:val="20"/>
        </w:rPr>
      </w:pPr>
      <w:r w:rsidRPr="00957907">
        <w:rPr>
          <w:rFonts w:ascii="Verdana" w:hAnsi="Verdana"/>
          <w:b/>
          <w:color w:val="0F243E"/>
          <w:sz w:val="20"/>
          <w:szCs w:val="20"/>
        </w:rPr>
        <w:t>HIGHER TIER</w:t>
      </w:r>
    </w:p>
    <w:p w14:paraId="271893B1"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b – N2, N14 added to list of specification references</w:t>
      </w:r>
    </w:p>
    <w:p w14:paraId="74E6BFB8" w14:textId="77777777" w:rsidR="00957907" w:rsidRPr="00957907" w:rsidRDefault="00957907" w:rsidP="00957907">
      <w:pPr>
        <w:spacing w:after="0"/>
        <w:ind w:left="426" w:hanging="426"/>
        <w:rPr>
          <w:rFonts w:ascii="Verdana" w:hAnsi="Verdana" w:cs="Times New Roman"/>
          <w:color w:val="0F243E"/>
          <w:sz w:val="20"/>
          <w:szCs w:val="20"/>
        </w:rPr>
      </w:pPr>
    </w:p>
    <w:p w14:paraId="5355EE8D"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2 – Spec references – N8 amended to include surds</w:t>
      </w:r>
    </w:p>
    <w:p w14:paraId="22AD890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2a – Notes – note added about function machines.</w:t>
      </w:r>
    </w:p>
    <w:p w14:paraId="766F1B1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2b – N8 added to list of specification references</w:t>
      </w:r>
    </w:p>
    <w:p w14:paraId="1F6F7F73"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2b – Objectives – first objective amended by adding to end: (including those involving numbers in standard form or index form)</w:t>
      </w:r>
    </w:p>
    <w:p w14:paraId="137931E0" w14:textId="77777777" w:rsidR="00957907" w:rsidRPr="00957907" w:rsidRDefault="00957907" w:rsidP="00957907">
      <w:pPr>
        <w:spacing w:after="0"/>
        <w:ind w:left="426" w:hanging="426"/>
        <w:rPr>
          <w:rFonts w:ascii="Verdana" w:hAnsi="Verdana" w:cs="Times New Roman"/>
          <w:color w:val="0F243E"/>
          <w:sz w:val="20"/>
          <w:szCs w:val="20"/>
        </w:rPr>
      </w:pPr>
    </w:p>
    <w:p w14:paraId="2B7B22B6"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3 – Spec references – S1 deleted</w:t>
      </w:r>
    </w:p>
    <w:p w14:paraId="2DEF6CC5"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3b – S5 added to list of specification references; S1 deleted</w:t>
      </w:r>
    </w:p>
    <w:p w14:paraId="552C9470" w14:textId="77777777" w:rsidR="00957907" w:rsidRPr="00957907" w:rsidRDefault="00957907" w:rsidP="00957907">
      <w:pPr>
        <w:spacing w:after="0"/>
        <w:ind w:left="426" w:hanging="426"/>
        <w:rPr>
          <w:rFonts w:ascii="Verdana" w:hAnsi="Verdana" w:cs="Times New Roman"/>
          <w:color w:val="0F243E"/>
          <w:sz w:val="20"/>
          <w:szCs w:val="20"/>
        </w:rPr>
      </w:pPr>
    </w:p>
    <w:p w14:paraId="2A47627B"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4 – Spec references – N1, R2 added</w:t>
      </w:r>
    </w:p>
    <w:p w14:paraId="0F99E1B4"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4a – N1 added to list of specification references</w:t>
      </w:r>
    </w:p>
    <w:p w14:paraId="1D7461C7"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4b – R2 added to list of specification references</w:t>
      </w:r>
    </w:p>
    <w:p w14:paraId="14D7C94A" w14:textId="77777777" w:rsidR="00957907" w:rsidRPr="00957907" w:rsidRDefault="00957907" w:rsidP="00957907">
      <w:pPr>
        <w:spacing w:after="0"/>
        <w:ind w:left="426" w:hanging="426"/>
        <w:rPr>
          <w:rFonts w:ascii="Verdana" w:hAnsi="Verdana" w:cs="Times New Roman"/>
          <w:color w:val="0F243E"/>
          <w:sz w:val="20"/>
          <w:szCs w:val="20"/>
        </w:rPr>
      </w:pPr>
    </w:p>
    <w:p w14:paraId="3551E5FD"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5 – Spec references – A5, R12 added</w:t>
      </w:r>
    </w:p>
    <w:p w14:paraId="21F0E70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5a – Objectives – tenth objective wording amended</w:t>
      </w:r>
    </w:p>
    <w:p w14:paraId="31DC3317"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5b – A5, R12 added to list of specification references</w:t>
      </w:r>
    </w:p>
    <w:p w14:paraId="67A0C5A1"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5b – Opportunities for reasoning / problem-solving – sentence added to end of second para: Rounding skills will be important here when justifying their findings.</w:t>
      </w:r>
    </w:p>
    <w:p w14:paraId="1DCAAE3F" w14:textId="77777777" w:rsidR="00957907" w:rsidRPr="00957907" w:rsidRDefault="00957907" w:rsidP="00957907">
      <w:pPr>
        <w:spacing w:after="0"/>
        <w:ind w:left="426" w:hanging="426"/>
        <w:rPr>
          <w:rFonts w:ascii="Verdana" w:hAnsi="Verdana" w:cs="Times New Roman"/>
          <w:color w:val="0F243E"/>
          <w:sz w:val="20"/>
          <w:szCs w:val="20"/>
        </w:rPr>
      </w:pPr>
    </w:p>
    <w:p w14:paraId="038B6AED"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6 – Spec references – A18, R14 added; N15, R8 deleted</w:t>
      </w:r>
    </w:p>
    <w:p w14:paraId="1691B6E1"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6a – A9 added to list of specification references; N15 deleted </w:t>
      </w:r>
    </w:p>
    <w:p w14:paraId="6F2192B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6b – R14 added to list of specification references; R8 deleted </w:t>
      </w:r>
    </w:p>
    <w:p w14:paraId="7606E43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6c – A14, A18 added to list of specification references </w:t>
      </w:r>
    </w:p>
    <w:p w14:paraId="016E6C40" w14:textId="77777777" w:rsidR="00957907" w:rsidRPr="00957907" w:rsidRDefault="00957907" w:rsidP="00957907">
      <w:pPr>
        <w:spacing w:after="0"/>
        <w:ind w:left="426" w:hanging="426"/>
        <w:rPr>
          <w:rFonts w:ascii="Verdana" w:hAnsi="Verdana" w:cs="Times New Roman"/>
          <w:color w:val="0F243E"/>
          <w:sz w:val="20"/>
          <w:szCs w:val="20"/>
        </w:rPr>
      </w:pPr>
    </w:p>
    <w:p w14:paraId="043B8B60"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7 – Spec references – A5, A21 added</w:t>
      </w:r>
    </w:p>
    <w:p w14:paraId="7B5E973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7a – A5 added to list of specification references </w:t>
      </w:r>
    </w:p>
    <w:p w14:paraId="76DC57A1"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7a – Objectives – penultimate objective amended to include rounding</w:t>
      </w:r>
    </w:p>
    <w:p w14:paraId="7E1AA80E"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7b – N14, A5, A21, G1 added to list of specification references </w:t>
      </w:r>
    </w:p>
    <w:p w14:paraId="5FAE28EE"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7b – Objectives – penultimate objective amended to include rounding</w:t>
      </w:r>
    </w:p>
    <w:p w14:paraId="37651870"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7b – Notes – notes amended to include: Drawing 3D shapes in 2D using isometric grids isn’t an explicit objective but provides an ideal introduction to the topic and for some students provides the scaffolding needed when drawing 3D solids. </w:t>
      </w:r>
    </w:p>
    <w:p w14:paraId="3C6762B2"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7c – Objectives – last objective amended to include truncation</w:t>
      </w:r>
    </w:p>
    <w:p w14:paraId="6542109E" w14:textId="77777777" w:rsidR="00957907" w:rsidRPr="00957907" w:rsidRDefault="00957907" w:rsidP="00957907">
      <w:pPr>
        <w:spacing w:after="0"/>
        <w:ind w:left="426" w:hanging="426"/>
        <w:rPr>
          <w:rFonts w:ascii="Verdana" w:hAnsi="Verdana" w:cs="Times New Roman"/>
          <w:color w:val="0F243E"/>
          <w:sz w:val="20"/>
          <w:szCs w:val="20"/>
        </w:rPr>
      </w:pPr>
    </w:p>
    <w:p w14:paraId="328461F4"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lastRenderedPageBreak/>
        <w:t>Unit 8 – Spec references – G1, G6, G19 deleted</w:t>
      </w:r>
    </w:p>
    <w:p w14:paraId="1BAE9E57"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8a – G6 deleted from list of specification references </w:t>
      </w:r>
    </w:p>
    <w:p w14:paraId="14FD3B23"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8b – G1, G19 deleted from list of specification references </w:t>
      </w:r>
    </w:p>
    <w:p w14:paraId="51D264C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8b – Objectives – first objective on isometric grids deleted</w:t>
      </w:r>
    </w:p>
    <w:p w14:paraId="0F716045" w14:textId="77777777" w:rsidR="00957907" w:rsidRPr="00957907" w:rsidRDefault="00957907" w:rsidP="00957907">
      <w:pPr>
        <w:spacing w:after="0"/>
        <w:ind w:left="426" w:hanging="426"/>
        <w:rPr>
          <w:rFonts w:ascii="Verdana" w:hAnsi="Verdana" w:cs="Times New Roman"/>
          <w:color w:val="0F243E"/>
          <w:sz w:val="20"/>
          <w:szCs w:val="20"/>
        </w:rPr>
      </w:pPr>
    </w:p>
    <w:p w14:paraId="0B86E41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9 – Spec references – A5 added</w:t>
      </w:r>
    </w:p>
    <w:p w14:paraId="50E9734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9a – A5 added to list of specification references </w:t>
      </w:r>
    </w:p>
    <w:p w14:paraId="26F8C06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9a – Objectives – penultimate objective amended to remove reference to linear/quadratic and linear/circle simultaneous equations</w:t>
      </w:r>
    </w:p>
    <w:p w14:paraId="2FFA76E1" w14:textId="77777777" w:rsidR="00957907" w:rsidRPr="00957907" w:rsidRDefault="00957907" w:rsidP="00957907">
      <w:pPr>
        <w:spacing w:after="0"/>
        <w:ind w:left="426" w:hanging="426"/>
        <w:rPr>
          <w:rFonts w:ascii="Verdana" w:hAnsi="Verdana" w:cs="Times New Roman"/>
          <w:color w:val="0F243E"/>
          <w:sz w:val="20"/>
          <w:szCs w:val="20"/>
        </w:rPr>
      </w:pPr>
    </w:p>
    <w:p w14:paraId="36AF5D72"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1 – Spec references – R8, R13 added</w:t>
      </w:r>
    </w:p>
    <w:p w14:paraId="00A0B1BD" w14:textId="77777777" w:rsidR="00957907" w:rsidRPr="00957907" w:rsidRDefault="00957907" w:rsidP="00957907">
      <w:pPr>
        <w:spacing w:after="0"/>
        <w:ind w:left="426" w:hanging="426"/>
        <w:rPr>
          <w:rFonts w:ascii="Verdana" w:hAnsi="Verdana" w:cs="Times New Roman"/>
          <w:color w:val="0F243E"/>
          <w:sz w:val="20"/>
          <w:szCs w:val="20"/>
        </w:rPr>
      </w:pPr>
    </w:p>
    <w:p w14:paraId="2FCF528A"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3 – Spec references – A5 added</w:t>
      </w:r>
    </w:p>
    <w:p w14:paraId="3F9E386C"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13b – A5, A8 added to list of specification references </w:t>
      </w:r>
    </w:p>
    <w:p w14:paraId="33E766BB" w14:textId="77777777" w:rsidR="00957907" w:rsidRPr="00957907" w:rsidRDefault="00957907" w:rsidP="00957907">
      <w:pPr>
        <w:spacing w:after="0"/>
        <w:ind w:left="426" w:hanging="426"/>
        <w:rPr>
          <w:rFonts w:ascii="Verdana" w:hAnsi="Verdana" w:cs="Times New Roman"/>
          <w:color w:val="0F243E"/>
          <w:sz w:val="20"/>
          <w:szCs w:val="20"/>
        </w:rPr>
      </w:pPr>
    </w:p>
    <w:p w14:paraId="4F5CEDD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4 – Spec references – S5 added</w:t>
      </w:r>
    </w:p>
    <w:p w14:paraId="3B1D767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4b – S5 added to list of specification references; S1 deleted</w:t>
      </w:r>
    </w:p>
    <w:p w14:paraId="7456D539" w14:textId="77777777" w:rsidR="00957907" w:rsidRPr="00957907" w:rsidRDefault="00957907" w:rsidP="00957907">
      <w:pPr>
        <w:spacing w:after="0"/>
        <w:ind w:left="426" w:hanging="426"/>
        <w:rPr>
          <w:rFonts w:ascii="Verdana" w:hAnsi="Verdana" w:cs="Times New Roman"/>
          <w:color w:val="0F243E"/>
          <w:sz w:val="20"/>
          <w:szCs w:val="20"/>
        </w:rPr>
      </w:pPr>
    </w:p>
    <w:p w14:paraId="423EE0AC"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5 – Spec references – R16 added</w:t>
      </w:r>
    </w:p>
    <w:p w14:paraId="013DEECB"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5 – Objectives – first objective amended to: Sketch a graph of a quadratic function, by factorising or by using the formula, identifying roots, y-intercept and turning point by completing the square</w:t>
      </w:r>
    </w:p>
    <w:p w14:paraId="3FFEA016" w14:textId="77777777" w:rsidR="00957907" w:rsidRPr="00957907" w:rsidRDefault="00957907" w:rsidP="00957907">
      <w:pPr>
        <w:spacing w:after="0"/>
        <w:ind w:left="426" w:hanging="426"/>
        <w:rPr>
          <w:rFonts w:ascii="Verdana" w:hAnsi="Verdana" w:cs="Times New Roman"/>
          <w:color w:val="0F243E"/>
          <w:sz w:val="20"/>
          <w:szCs w:val="20"/>
        </w:rPr>
      </w:pPr>
    </w:p>
    <w:p w14:paraId="26504AA1"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Unit 19 – Spec references – A21, R11 added</w:t>
      </w:r>
    </w:p>
    <w:p w14:paraId="714BD13C"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9a – R11, R16 added to list of specification references</w:t>
      </w:r>
    </w:p>
    <w:p w14:paraId="04A6E755"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9a – Notes – note added about function notation</w:t>
      </w:r>
    </w:p>
    <w:p w14:paraId="12055729"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 xml:space="preserve">19b – A21, R14 added to list of specification references; R16 removed </w:t>
      </w:r>
    </w:p>
    <w:p w14:paraId="71ED8AF8" w14:textId="77777777" w:rsidR="00957907" w:rsidRPr="00957907" w:rsidRDefault="00957907" w:rsidP="00957907">
      <w:pPr>
        <w:spacing w:after="0"/>
        <w:ind w:left="426" w:hanging="426"/>
        <w:rPr>
          <w:rFonts w:ascii="Verdana" w:hAnsi="Verdana" w:cs="Times New Roman"/>
          <w:color w:val="0F243E"/>
          <w:sz w:val="20"/>
          <w:szCs w:val="20"/>
        </w:rPr>
      </w:pPr>
      <w:r w:rsidRPr="00957907">
        <w:rPr>
          <w:rFonts w:ascii="Verdana" w:hAnsi="Verdana" w:cs="Times New Roman"/>
          <w:color w:val="0F243E"/>
          <w:sz w:val="20"/>
          <w:szCs w:val="20"/>
        </w:rPr>
        <w:t>19b – Objectives – first objective, indirect amended to inverse</w:t>
      </w:r>
    </w:p>
    <w:p w14:paraId="40F94C72" w14:textId="77777777" w:rsidR="00957907" w:rsidRPr="00957907" w:rsidRDefault="00957907" w:rsidP="00957907">
      <w:pPr>
        <w:pStyle w:val="main-head"/>
        <w:rPr>
          <w:color w:val="0F243E"/>
        </w:rPr>
      </w:pPr>
    </w:p>
    <w:p w14:paraId="43B7560C" w14:textId="77777777" w:rsidR="008567B9" w:rsidRDefault="008567B9">
      <w:pPr>
        <w:rPr>
          <w:rFonts w:ascii="Trebuchet MS" w:eastAsia="Times New Roman" w:hAnsi="Trebuchet MS" w:cs="Times New Roman"/>
          <w:b/>
          <w:color w:val="0F243E"/>
          <w:sz w:val="36"/>
          <w:szCs w:val="20"/>
        </w:rPr>
      </w:pPr>
      <w:r>
        <w:rPr>
          <w:color w:val="0F243E"/>
        </w:rPr>
        <w:br w:type="page"/>
      </w:r>
    </w:p>
    <w:p w14:paraId="2DFBC4C3" w14:textId="6110270F" w:rsidR="00C47C7D" w:rsidRPr="00954152" w:rsidRDefault="00C47C7D" w:rsidP="00C47C7D">
      <w:pPr>
        <w:pStyle w:val="main-head"/>
        <w:rPr>
          <w:color w:val="0F243E"/>
        </w:rPr>
      </w:pPr>
      <w:r w:rsidRPr="00954152">
        <w:rPr>
          <w:color w:val="0F243E"/>
        </w:rPr>
        <w:lastRenderedPageBreak/>
        <w:t xml:space="preserve">Changes made for Issue </w:t>
      </w:r>
      <w:r w:rsidR="00F011CB">
        <w:rPr>
          <w:color w:val="0F243E"/>
        </w:rPr>
        <w:t>3</w:t>
      </w:r>
      <w:r w:rsidRPr="00954152">
        <w:rPr>
          <w:color w:val="0F243E"/>
        </w:rPr>
        <w:br/>
      </w:r>
    </w:p>
    <w:p w14:paraId="2EB82F14" w14:textId="77777777" w:rsidR="00C47C7D" w:rsidRPr="00954152" w:rsidRDefault="00C47C7D" w:rsidP="00C47C7D">
      <w:pPr>
        <w:spacing w:after="120"/>
        <w:jc w:val="both"/>
        <w:rPr>
          <w:rFonts w:ascii="Verdana" w:hAnsi="Verdana"/>
          <w:b/>
          <w:color w:val="0F243E"/>
          <w:sz w:val="20"/>
          <w:szCs w:val="20"/>
        </w:rPr>
      </w:pPr>
      <w:r w:rsidRPr="00954152">
        <w:rPr>
          <w:rFonts w:ascii="Verdana" w:hAnsi="Verdana"/>
          <w:b/>
          <w:color w:val="0F243E"/>
          <w:sz w:val="20"/>
          <w:szCs w:val="20"/>
        </w:rPr>
        <w:t>FOUNDATION TIER</w:t>
      </w:r>
    </w:p>
    <w:p w14:paraId="3D3E4023" w14:textId="720EE309" w:rsidR="00C47C7D" w:rsidRDefault="00DD5510"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3 </w:t>
      </w:r>
      <w:r w:rsidR="00F011CB">
        <w:rPr>
          <w:rFonts w:ascii="Verdana" w:hAnsi="Verdana" w:cs="Times New Roman"/>
          <w:color w:val="0F243E"/>
          <w:sz w:val="20"/>
          <w:szCs w:val="20"/>
        </w:rPr>
        <w:t>- Objectives</w:t>
      </w:r>
    </w:p>
    <w:p w14:paraId="7FD1EA6E" w14:textId="6B592999" w:rsidR="00F011CB" w:rsidRPr="00954152" w:rsidRDefault="00F011CB"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3a Frequency polygons added to the list of graphs/diagrams that students need to be able to produce and interpret.</w:t>
      </w:r>
    </w:p>
    <w:p w14:paraId="182F4F6A" w14:textId="77777777" w:rsidR="00C47C7D" w:rsidRDefault="00C47C7D" w:rsidP="0094143A">
      <w:pPr>
        <w:rPr>
          <w:rFonts w:ascii="Verdana" w:hAnsi="Verdana"/>
          <w:b/>
          <w:color w:val="0F243E" w:themeColor="text2" w:themeShade="80"/>
          <w:sz w:val="20"/>
          <w:szCs w:val="20"/>
        </w:rPr>
      </w:pPr>
    </w:p>
    <w:p w14:paraId="6A066109" w14:textId="77777777" w:rsidR="00C47C7D" w:rsidRDefault="00C47C7D" w:rsidP="0094143A">
      <w:pPr>
        <w:rPr>
          <w:rFonts w:ascii="Verdana" w:hAnsi="Verdana"/>
          <w:b/>
          <w:color w:val="0F243E" w:themeColor="text2" w:themeShade="80"/>
          <w:sz w:val="20"/>
          <w:szCs w:val="20"/>
        </w:rPr>
      </w:pPr>
    </w:p>
    <w:p w14:paraId="11C573B5" w14:textId="77777777" w:rsidR="00C47C7D" w:rsidRDefault="00C47C7D" w:rsidP="0094143A">
      <w:pPr>
        <w:rPr>
          <w:rFonts w:ascii="Verdana" w:hAnsi="Verdana"/>
          <w:b/>
          <w:color w:val="0F243E" w:themeColor="text2" w:themeShade="80"/>
          <w:sz w:val="20"/>
          <w:szCs w:val="20"/>
        </w:rPr>
        <w:sectPr w:rsidR="00C47C7D" w:rsidSect="00C47C7D">
          <w:headerReference w:type="even" r:id="rId165"/>
          <w:headerReference w:type="default" r:id="rId166"/>
          <w:pgSz w:w="11906" w:h="16838" w:code="9"/>
          <w:pgMar w:top="1134" w:right="1134" w:bottom="1134" w:left="1134" w:header="709" w:footer="709" w:gutter="0"/>
          <w:cols w:space="708"/>
          <w:docGrid w:linePitch="360"/>
        </w:sectPr>
      </w:pPr>
    </w:p>
    <w:p w14:paraId="5EF4ADA2" w14:textId="77777777" w:rsidR="0094143A" w:rsidRDefault="0094143A" w:rsidP="0094143A">
      <w:pPr>
        <w:rPr>
          <w:rFonts w:ascii="Verdana" w:hAnsi="Verdana"/>
          <w:b/>
          <w:color w:val="0F243E" w:themeColor="text2" w:themeShade="80"/>
          <w:sz w:val="20"/>
          <w:szCs w:val="20"/>
        </w:rPr>
        <w:sectPr w:rsidR="0094143A" w:rsidSect="00C47C7D">
          <w:headerReference w:type="even" r:id="rId167"/>
          <w:pgSz w:w="11906" w:h="16838" w:code="9"/>
          <w:pgMar w:top="1134" w:right="1134" w:bottom="1134" w:left="1134" w:header="709" w:footer="709" w:gutter="0"/>
          <w:cols w:space="708"/>
          <w:docGrid w:linePitch="360"/>
        </w:sectPr>
      </w:pPr>
    </w:p>
    <w:p w14:paraId="6BB6199C" w14:textId="77777777" w:rsidR="0094143A" w:rsidRPr="00954152" w:rsidRDefault="0094143A" w:rsidP="0094143A">
      <w:pPr>
        <w:pStyle w:val="BackCover"/>
      </w:pPr>
      <w:r w:rsidRPr="00954152">
        <w:rPr>
          <w:noProof/>
          <w:lang w:val="en-US"/>
        </w:rPr>
        <w:drawing>
          <wp:anchor distT="0" distB="0" distL="114300" distR="114300" simplePos="0" relativeHeight="251660288" behindDoc="0" locked="0" layoutInCell="1" allowOverlap="1" wp14:anchorId="7C2F4F04" wp14:editId="3DF7484F">
            <wp:simplePos x="0" y="0"/>
            <wp:positionH relativeFrom="margin">
              <wp:posOffset>4448861</wp:posOffset>
            </wp:positionH>
            <wp:positionV relativeFrom="margin">
              <wp:posOffset>99213</wp:posOffset>
            </wp:positionV>
            <wp:extent cx="1736598" cy="321868"/>
            <wp:effectExtent l="19050" t="0" r="0" b="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11" cstate="print"/>
                    <a:srcRect/>
                    <a:stretch>
                      <a:fillRect/>
                    </a:stretch>
                  </pic:blipFill>
                  <pic:spPr bwMode="auto">
                    <a:xfrm>
                      <a:off x="0" y="0"/>
                      <a:ext cx="1736598" cy="321868"/>
                    </a:xfrm>
                    <a:prstGeom prst="rect">
                      <a:avLst/>
                    </a:prstGeom>
                    <a:noFill/>
                    <a:ln w="9525">
                      <a:noFill/>
                      <a:miter lim="800000"/>
                      <a:headEnd/>
                      <a:tailEnd/>
                    </a:ln>
                  </pic:spPr>
                </pic:pic>
              </a:graphicData>
            </a:graphic>
          </wp:anchor>
        </w:drawing>
      </w:r>
    </w:p>
    <w:p w14:paraId="440155E1" w14:textId="77777777" w:rsidR="0094143A" w:rsidRPr="00954152" w:rsidRDefault="0094143A" w:rsidP="0094143A">
      <w:pPr>
        <w:pStyle w:val="BackCover"/>
      </w:pPr>
    </w:p>
    <w:p w14:paraId="02487B46" w14:textId="77777777" w:rsidR="0094143A" w:rsidRPr="00954152" w:rsidRDefault="0094143A" w:rsidP="0094143A">
      <w:pPr>
        <w:pStyle w:val="BackCover"/>
      </w:pPr>
    </w:p>
    <w:p w14:paraId="31ADDA70" w14:textId="77777777" w:rsidR="0094143A" w:rsidRPr="00954152" w:rsidRDefault="0094143A" w:rsidP="0094143A">
      <w:pPr>
        <w:pStyle w:val="BackCover"/>
      </w:pPr>
    </w:p>
    <w:p w14:paraId="75A1C265" w14:textId="77777777" w:rsidR="0094143A" w:rsidRPr="00954152" w:rsidRDefault="0094143A" w:rsidP="0094143A">
      <w:pPr>
        <w:pStyle w:val="BackCover"/>
      </w:pPr>
    </w:p>
    <w:p w14:paraId="59AB8703" w14:textId="77777777" w:rsidR="0094143A" w:rsidRPr="00954152" w:rsidRDefault="0094143A" w:rsidP="0094143A">
      <w:pPr>
        <w:pStyle w:val="BackCover"/>
      </w:pPr>
    </w:p>
    <w:p w14:paraId="246774B4" w14:textId="77777777" w:rsidR="0094143A" w:rsidRPr="00954152" w:rsidRDefault="0094143A" w:rsidP="0094143A">
      <w:pPr>
        <w:pStyle w:val="BackCover"/>
      </w:pPr>
    </w:p>
    <w:p w14:paraId="2FF4E579" w14:textId="77777777" w:rsidR="0094143A" w:rsidRPr="00954152" w:rsidRDefault="0094143A" w:rsidP="0094143A">
      <w:pPr>
        <w:pStyle w:val="BackCover"/>
      </w:pPr>
    </w:p>
    <w:p w14:paraId="611422C1" w14:textId="77777777" w:rsidR="0094143A" w:rsidRPr="00954152" w:rsidRDefault="0094143A" w:rsidP="0094143A">
      <w:pPr>
        <w:pStyle w:val="BackCover"/>
      </w:pPr>
    </w:p>
    <w:p w14:paraId="5C86311C" w14:textId="77777777" w:rsidR="0094143A" w:rsidRPr="00954152" w:rsidRDefault="0094143A" w:rsidP="0094143A">
      <w:pPr>
        <w:pStyle w:val="BackCover"/>
      </w:pPr>
    </w:p>
    <w:p w14:paraId="2316E7B3" w14:textId="77777777" w:rsidR="0094143A" w:rsidRPr="00954152" w:rsidRDefault="0094143A" w:rsidP="0094143A">
      <w:pPr>
        <w:pStyle w:val="BackCover"/>
      </w:pPr>
    </w:p>
    <w:p w14:paraId="40C3806A" w14:textId="77777777" w:rsidR="0094143A" w:rsidRPr="00954152" w:rsidRDefault="0094143A" w:rsidP="0094143A">
      <w:pPr>
        <w:pStyle w:val="BackCover"/>
      </w:pPr>
    </w:p>
    <w:p w14:paraId="272239CD" w14:textId="77777777" w:rsidR="0094143A" w:rsidRPr="00954152" w:rsidRDefault="0094143A" w:rsidP="0094143A">
      <w:pPr>
        <w:pStyle w:val="BackCover"/>
      </w:pPr>
    </w:p>
    <w:p w14:paraId="67103866" w14:textId="77777777" w:rsidR="0094143A" w:rsidRPr="00954152" w:rsidRDefault="0094143A" w:rsidP="0094143A">
      <w:pPr>
        <w:pStyle w:val="BackCover"/>
      </w:pPr>
    </w:p>
    <w:p w14:paraId="74509378" w14:textId="77777777" w:rsidR="0094143A" w:rsidRPr="00954152" w:rsidRDefault="0094143A" w:rsidP="0094143A">
      <w:pPr>
        <w:pStyle w:val="BackCover"/>
      </w:pPr>
    </w:p>
    <w:p w14:paraId="52364A72" w14:textId="77777777" w:rsidR="0094143A" w:rsidRPr="00954152" w:rsidRDefault="0094143A" w:rsidP="0094143A">
      <w:pPr>
        <w:pStyle w:val="BackCover"/>
      </w:pPr>
    </w:p>
    <w:p w14:paraId="07D2C7F7" w14:textId="77777777" w:rsidR="0094143A" w:rsidRPr="00954152" w:rsidRDefault="0094143A" w:rsidP="0094143A">
      <w:pPr>
        <w:pStyle w:val="BackCover"/>
      </w:pPr>
    </w:p>
    <w:p w14:paraId="3C4E0C52" w14:textId="77777777" w:rsidR="0094143A" w:rsidRPr="00954152" w:rsidRDefault="0094143A" w:rsidP="0094143A">
      <w:pPr>
        <w:pStyle w:val="BackCover"/>
      </w:pPr>
    </w:p>
    <w:p w14:paraId="193B8B78" w14:textId="77777777" w:rsidR="0094143A" w:rsidRPr="00954152" w:rsidRDefault="0094143A" w:rsidP="0094143A">
      <w:pPr>
        <w:pStyle w:val="BackCover"/>
      </w:pPr>
    </w:p>
    <w:p w14:paraId="1C6240BB" w14:textId="77777777" w:rsidR="0094143A" w:rsidRPr="00954152" w:rsidRDefault="0094143A" w:rsidP="0094143A">
      <w:pPr>
        <w:pStyle w:val="BackCover"/>
      </w:pPr>
    </w:p>
    <w:p w14:paraId="0059FA03" w14:textId="77777777" w:rsidR="0094143A" w:rsidRPr="00954152" w:rsidRDefault="0094143A" w:rsidP="0094143A">
      <w:pPr>
        <w:pStyle w:val="BackCover"/>
      </w:pPr>
    </w:p>
    <w:p w14:paraId="16D901C9" w14:textId="77777777" w:rsidR="0094143A" w:rsidRPr="00954152" w:rsidRDefault="0094143A" w:rsidP="0094143A">
      <w:pPr>
        <w:pStyle w:val="BackCover"/>
      </w:pPr>
    </w:p>
    <w:p w14:paraId="1E263472" w14:textId="77777777" w:rsidR="0094143A" w:rsidRPr="00954152" w:rsidRDefault="0094143A" w:rsidP="0094143A">
      <w:pPr>
        <w:pStyle w:val="BackCover"/>
      </w:pPr>
    </w:p>
    <w:p w14:paraId="3AB6B2A4" w14:textId="77777777" w:rsidR="0094143A" w:rsidRPr="00954152" w:rsidRDefault="0094143A" w:rsidP="0094143A">
      <w:pPr>
        <w:pStyle w:val="BackCover"/>
      </w:pPr>
    </w:p>
    <w:p w14:paraId="0DF01699" w14:textId="77777777" w:rsidR="0094143A" w:rsidRPr="00954152" w:rsidRDefault="0094143A" w:rsidP="0094143A">
      <w:pPr>
        <w:pStyle w:val="BackCover"/>
      </w:pPr>
    </w:p>
    <w:p w14:paraId="4E9F96F7" w14:textId="77777777" w:rsidR="0094143A" w:rsidRPr="00954152" w:rsidRDefault="0094143A" w:rsidP="0094143A">
      <w:pPr>
        <w:pStyle w:val="BackCover"/>
      </w:pPr>
    </w:p>
    <w:p w14:paraId="5B6F6216" w14:textId="77777777" w:rsidR="0094143A" w:rsidRPr="00954152" w:rsidRDefault="0094143A" w:rsidP="0094143A">
      <w:pPr>
        <w:pStyle w:val="BackCover"/>
      </w:pPr>
    </w:p>
    <w:p w14:paraId="5B12D675" w14:textId="77777777" w:rsidR="0094143A" w:rsidRPr="00954152" w:rsidRDefault="0094143A" w:rsidP="0094143A">
      <w:pPr>
        <w:pStyle w:val="BackCover"/>
      </w:pPr>
    </w:p>
    <w:p w14:paraId="7CBA38FE" w14:textId="77777777" w:rsidR="0094143A" w:rsidRPr="00954152" w:rsidRDefault="0094143A" w:rsidP="0094143A">
      <w:pPr>
        <w:pStyle w:val="BackCover"/>
      </w:pPr>
    </w:p>
    <w:p w14:paraId="0F295718" w14:textId="77777777" w:rsidR="0094143A" w:rsidRPr="00954152" w:rsidRDefault="0094143A" w:rsidP="0094143A">
      <w:pPr>
        <w:pStyle w:val="BackCover"/>
      </w:pPr>
    </w:p>
    <w:p w14:paraId="3FFF0012" w14:textId="77777777" w:rsidR="0094143A" w:rsidRPr="00954152" w:rsidRDefault="0094143A" w:rsidP="0094143A">
      <w:pPr>
        <w:pStyle w:val="BackCover"/>
      </w:pPr>
    </w:p>
    <w:p w14:paraId="34B28FE7" w14:textId="77777777" w:rsidR="0094143A" w:rsidRPr="00954152" w:rsidRDefault="0094143A" w:rsidP="0094143A">
      <w:pPr>
        <w:pStyle w:val="BackCover"/>
      </w:pPr>
    </w:p>
    <w:p w14:paraId="414750D5" w14:textId="77777777" w:rsidR="0094143A" w:rsidRPr="00954152" w:rsidRDefault="0094143A" w:rsidP="0094143A">
      <w:pPr>
        <w:pStyle w:val="BackCover"/>
      </w:pPr>
    </w:p>
    <w:p w14:paraId="67F4D2E5" w14:textId="77777777" w:rsidR="0094143A" w:rsidRPr="00954152" w:rsidRDefault="0094143A" w:rsidP="0094143A">
      <w:pPr>
        <w:pStyle w:val="BackCover"/>
      </w:pPr>
    </w:p>
    <w:p w14:paraId="364B7B07" w14:textId="77777777" w:rsidR="0094143A" w:rsidRPr="00954152" w:rsidRDefault="0094143A" w:rsidP="0094143A">
      <w:pPr>
        <w:pStyle w:val="BackCover"/>
      </w:pPr>
    </w:p>
    <w:p w14:paraId="08BB7B3C" w14:textId="77777777" w:rsidR="0094143A" w:rsidRPr="00954152" w:rsidRDefault="0094143A" w:rsidP="0094143A">
      <w:pPr>
        <w:pStyle w:val="BackCover"/>
      </w:pPr>
    </w:p>
    <w:p w14:paraId="1B736F69" w14:textId="77777777" w:rsidR="0094143A" w:rsidRPr="00954152" w:rsidRDefault="0094143A" w:rsidP="0094143A">
      <w:pPr>
        <w:pStyle w:val="BackCover"/>
      </w:pPr>
    </w:p>
    <w:p w14:paraId="3685D4FB" w14:textId="77777777" w:rsidR="0094143A" w:rsidRPr="00954152" w:rsidRDefault="0094143A" w:rsidP="0094143A">
      <w:pPr>
        <w:pStyle w:val="BackCover"/>
      </w:pPr>
    </w:p>
    <w:p w14:paraId="47485FC0" w14:textId="77777777" w:rsidR="0094143A" w:rsidRPr="00954152" w:rsidRDefault="0094143A" w:rsidP="0094143A">
      <w:pPr>
        <w:pStyle w:val="BackCover"/>
      </w:pPr>
    </w:p>
    <w:p w14:paraId="3E8E15ED" w14:textId="77777777" w:rsidR="0094143A" w:rsidRPr="00954152" w:rsidRDefault="0094143A" w:rsidP="0094143A">
      <w:pPr>
        <w:pStyle w:val="BackCover"/>
      </w:pPr>
    </w:p>
    <w:p w14:paraId="6BEC0262" w14:textId="77777777" w:rsidR="0094143A" w:rsidRPr="00954152" w:rsidRDefault="0094143A" w:rsidP="0094143A">
      <w:pPr>
        <w:pStyle w:val="BackCover"/>
      </w:pPr>
    </w:p>
    <w:p w14:paraId="582448E9" w14:textId="77777777" w:rsidR="0094143A" w:rsidRPr="00954152" w:rsidRDefault="0094143A" w:rsidP="0094143A">
      <w:pPr>
        <w:pStyle w:val="BackCover"/>
      </w:pPr>
    </w:p>
    <w:p w14:paraId="030DEE49" w14:textId="77777777" w:rsidR="0094143A" w:rsidRPr="00954152" w:rsidRDefault="0094143A" w:rsidP="0094143A">
      <w:pPr>
        <w:pStyle w:val="BackCover"/>
      </w:pPr>
    </w:p>
    <w:p w14:paraId="487B1F9D" w14:textId="77777777" w:rsidR="0094143A" w:rsidRPr="00954152" w:rsidRDefault="0094143A" w:rsidP="0094143A">
      <w:pPr>
        <w:pStyle w:val="BackCover"/>
      </w:pPr>
    </w:p>
    <w:p w14:paraId="3678B39D" w14:textId="77777777" w:rsidR="0094143A" w:rsidRPr="00954152" w:rsidRDefault="0094143A" w:rsidP="0094143A">
      <w:pPr>
        <w:pStyle w:val="BackCover"/>
      </w:pPr>
    </w:p>
    <w:p w14:paraId="4F8F55E4" w14:textId="77777777" w:rsidR="0094143A" w:rsidRPr="00954152" w:rsidRDefault="0094143A" w:rsidP="0094143A">
      <w:pPr>
        <w:pStyle w:val="BackCover"/>
      </w:pPr>
    </w:p>
    <w:p w14:paraId="48DEED16" w14:textId="77777777" w:rsidR="0094143A" w:rsidRPr="00954152" w:rsidRDefault="0094143A" w:rsidP="0094143A">
      <w:pPr>
        <w:pStyle w:val="BackCover"/>
      </w:pPr>
    </w:p>
    <w:p w14:paraId="2B3A35FE" w14:textId="77777777" w:rsidR="0094143A" w:rsidRPr="00954152" w:rsidRDefault="0094143A" w:rsidP="0094143A">
      <w:pPr>
        <w:pStyle w:val="BackCover"/>
      </w:pPr>
    </w:p>
    <w:p w14:paraId="7336124F" w14:textId="77777777" w:rsidR="0094143A" w:rsidRPr="00954152" w:rsidRDefault="0094143A" w:rsidP="0094143A">
      <w:pPr>
        <w:pStyle w:val="BackCover"/>
      </w:pPr>
    </w:p>
    <w:p w14:paraId="7C695403" w14:textId="77777777" w:rsidR="0094143A" w:rsidRPr="00954152" w:rsidRDefault="0094143A" w:rsidP="0094143A">
      <w:pPr>
        <w:pStyle w:val="BackCover"/>
      </w:pPr>
    </w:p>
    <w:p w14:paraId="6FC8E5E8" w14:textId="77777777" w:rsidR="0094143A" w:rsidRPr="00954152" w:rsidRDefault="0094143A" w:rsidP="0094143A">
      <w:pPr>
        <w:pStyle w:val="BackCover"/>
      </w:pPr>
    </w:p>
    <w:p w14:paraId="0928E800" w14:textId="77777777" w:rsidR="0094143A" w:rsidRPr="00954152" w:rsidRDefault="0094143A" w:rsidP="0094143A">
      <w:pPr>
        <w:pStyle w:val="BackCover"/>
      </w:pPr>
    </w:p>
    <w:p w14:paraId="0158FF14" w14:textId="77777777" w:rsidR="0094143A" w:rsidRPr="00954152" w:rsidRDefault="0094143A" w:rsidP="0094143A">
      <w:pPr>
        <w:pStyle w:val="BackCover"/>
      </w:pPr>
    </w:p>
    <w:p w14:paraId="4E3E42C9" w14:textId="77777777" w:rsidR="0094143A" w:rsidRPr="00954152" w:rsidRDefault="0094143A" w:rsidP="0094143A">
      <w:pPr>
        <w:pStyle w:val="BackCover"/>
      </w:pPr>
    </w:p>
    <w:p w14:paraId="4594EC6A" w14:textId="77777777" w:rsidR="0094143A" w:rsidRPr="00954152" w:rsidRDefault="0094143A" w:rsidP="0094143A">
      <w:pPr>
        <w:pStyle w:val="BackCover"/>
      </w:pPr>
    </w:p>
    <w:p w14:paraId="7D3E8A2D" w14:textId="77777777" w:rsidR="0094143A" w:rsidRPr="00954152" w:rsidRDefault="0094143A" w:rsidP="0094143A">
      <w:pPr>
        <w:pStyle w:val="BackCover"/>
      </w:pPr>
    </w:p>
    <w:p w14:paraId="6347E139" w14:textId="77777777" w:rsidR="0094143A" w:rsidRPr="00954152" w:rsidRDefault="0094143A" w:rsidP="0094143A">
      <w:pPr>
        <w:pStyle w:val="BackCover"/>
      </w:pPr>
    </w:p>
    <w:p w14:paraId="579831BB" w14:textId="77777777" w:rsidR="0094143A" w:rsidRPr="00954152" w:rsidRDefault="0094143A" w:rsidP="0094143A">
      <w:pPr>
        <w:pStyle w:val="BackCover"/>
      </w:pPr>
    </w:p>
    <w:p w14:paraId="04B8AD9A" w14:textId="77777777" w:rsidR="0094143A" w:rsidRPr="00954152" w:rsidRDefault="0094143A" w:rsidP="0094143A">
      <w:pPr>
        <w:pStyle w:val="BackCover"/>
      </w:pPr>
    </w:p>
    <w:p w14:paraId="3BE8982E" w14:textId="77777777" w:rsidR="0094143A" w:rsidRPr="00954152" w:rsidRDefault="0094143A" w:rsidP="0094143A">
      <w:pPr>
        <w:pStyle w:val="BackCover"/>
      </w:pPr>
    </w:p>
    <w:p w14:paraId="6522EF21" w14:textId="77777777" w:rsidR="0094143A" w:rsidRPr="00954152" w:rsidRDefault="0094143A" w:rsidP="0094143A">
      <w:pPr>
        <w:pStyle w:val="BackCover"/>
      </w:pPr>
    </w:p>
    <w:p w14:paraId="083CBDB4" w14:textId="77777777" w:rsidR="0094143A" w:rsidRPr="00954152" w:rsidRDefault="0094143A" w:rsidP="0094143A">
      <w:pPr>
        <w:pStyle w:val="BackCover"/>
      </w:pPr>
    </w:p>
    <w:p w14:paraId="1D464768" w14:textId="77777777" w:rsidR="0094143A" w:rsidRPr="00954152" w:rsidRDefault="0094143A" w:rsidP="0094143A">
      <w:pPr>
        <w:pStyle w:val="BackCover"/>
      </w:pPr>
    </w:p>
    <w:p w14:paraId="2C2E3048" w14:textId="77777777" w:rsidR="0094143A" w:rsidRPr="00954152" w:rsidRDefault="0094143A" w:rsidP="0094143A">
      <w:pPr>
        <w:pStyle w:val="BackCover"/>
      </w:pPr>
    </w:p>
    <w:p w14:paraId="02FF0949" w14:textId="77777777" w:rsidR="0094143A" w:rsidRPr="00954152" w:rsidRDefault="0094143A" w:rsidP="0094143A">
      <w:pPr>
        <w:pStyle w:val="BackCover"/>
      </w:pPr>
    </w:p>
    <w:p w14:paraId="0D13E1CE" w14:textId="77777777" w:rsidR="0094143A" w:rsidRPr="00954152" w:rsidRDefault="0094143A" w:rsidP="0094143A">
      <w:pPr>
        <w:pStyle w:val="BackCover"/>
      </w:pPr>
    </w:p>
    <w:p w14:paraId="4ECA5CBA" w14:textId="080FABE4" w:rsidR="0094143A" w:rsidRPr="00954152" w:rsidRDefault="0094143A" w:rsidP="0094143A">
      <w:pPr>
        <w:pStyle w:val="BackCover"/>
      </w:pPr>
      <w:r w:rsidRPr="00954152">
        <w:t xml:space="preserve">Issue </w:t>
      </w:r>
      <w:r w:rsidR="0082185F">
        <w:t>3</w:t>
      </w:r>
      <w:r w:rsidRPr="00954152">
        <w:t xml:space="preserve"> – </w:t>
      </w:r>
      <w:r w:rsidR="00382E9A">
        <w:t>September 2025</w:t>
      </w:r>
    </w:p>
    <w:p w14:paraId="44542194" w14:textId="77777777" w:rsidR="0094143A" w:rsidRPr="00954152" w:rsidRDefault="0094143A" w:rsidP="0094143A">
      <w:pPr>
        <w:pStyle w:val="BackCover"/>
      </w:pPr>
    </w:p>
    <w:p w14:paraId="6A990966" w14:textId="77777777" w:rsidR="0094143A" w:rsidRPr="00954152" w:rsidRDefault="0094143A" w:rsidP="0094143A">
      <w:pPr>
        <w:pStyle w:val="BackCover"/>
      </w:pPr>
      <w:r w:rsidRPr="00954152">
        <w:t>For more information on Edexcel and BTEC qualifications please</w:t>
      </w:r>
    </w:p>
    <w:p w14:paraId="0C0A77B5" w14:textId="77777777" w:rsidR="0094143A" w:rsidRPr="00954152" w:rsidRDefault="0094143A" w:rsidP="0094143A">
      <w:pPr>
        <w:pStyle w:val="BackCover"/>
      </w:pPr>
      <w:r w:rsidRPr="00954152">
        <w:t xml:space="preserve">visit our websites: </w:t>
      </w:r>
      <w:hyperlink r:id="rId168" w:history="1">
        <w:r w:rsidRPr="00954152">
          <w:t>www.edexcel.com</w:t>
        </w:r>
      </w:hyperlink>
      <w:r w:rsidRPr="00954152">
        <w:t xml:space="preserve"> and www.btec.co.uk</w:t>
      </w:r>
    </w:p>
    <w:p w14:paraId="089F1294" w14:textId="77777777" w:rsidR="0094143A" w:rsidRPr="00954152" w:rsidRDefault="0094143A" w:rsidP="0094143A">
      <w:pPr>
        <w:pStyle w:val="BackCover"/>
      </w:pPr>
    </w:p>
    <w:p w14:paraId="5998779A" w14:textId="77777777" w:rsidR="0094143A" w:rsidRPr="00954152" w:rsidRDefault="0094143A" w:rsidP="0094143A">
      <w:pPr>
        <w:pStyle w:val="BackCover"/>
      </w:pPr>
      <w:r w:rsidRPr="00954152">
        <w:t>Edexcel is a registered trademark of Pearson Education Limited</w:t>
      </w:r>
    </w:p>
    <w:p w14:paraId="493145DB" w14:textId="77777777" w:rsidR="0094143A" w:rsidRPr="00954152" w:rsidRDefault="0094143A" w:rsidP="0094143A">
      <w:pPr>
        <w:pStyle w:val="BackCover"/>
      </w:pPr>
    </w:p>
    <w:p w14:paraId="0251C684" w14:textId="77777777" w:rsidR="0094143A" w:rsidRPr="00954152" w:rsidRDefault="0094143A" w:rsidP="0094143A">
      <w:pPr>
        <w:pStyle w:val="BackCover"/>
      </w:pPr>
      <w:r w:rsidRPr="00954152">
        <w:t>Pearson Education Limited. Registered in England and Wales No. 872828</w:t>
      </w:r>
    </w:p>
    <w:p w14:paraId="16397545" w14:textId="77777777" w:rsidR="0094143A" w:rsidRPr="00954152" w:rsidRDefault="0094143A" w:rsidP="0094143A">
      <w:pPr>
        <w:pStyle w:val="BackCover"/>
      </w:pPr>
      <w:r w:rsidRPr="0094143A">
        <w:t xml:space="preserve">Registered Office: </w:t>
      </w:r>
      <w:r w:rsidRPr="0094143A">
        <w:rPr>
          <w:rFonts w:cs="Arial"/>
          <w:color w:val="222222"/>
          <w:szCs w:val="19"/>
          <w:shd w:val="clear" w:color="auto" w:fill="FFFFFF"/>
        </w:rPr>
        <w:t>80 Strand, London WC2R 0RL</w:t>
      </w:r>
      <w:r w:rsidRPr="0094143A">
        <w:t xml:space="preserve">. </w:t>
      </w:r>
      <w:r w:rsidRPr="0094143A">
        <w:br/>
      </w:r>
      <w:r w:rsidRPr="00954152">
        <w:t>VAT Reg No GB 278 537121</w:t>
      </w:r>
    </w:p>
    <w:p w14:paraId="35549E34" w14:textId="77777777" w:rsidR="0094143A" w:rsidRPr="0094143A" w:rsidRDefault="0094143A" w:rsidP="0094143A">
      <w:pPr>
        <w:pStyle w:val="BackCover"/>
        <w:spacing w:line="276" w:lineRule="auto"/>
        <w:rPr>
          <w:b w:val="0"/>
          <w:sz w:val="20"/>
        </w:rPr>
      </w:pPr>
    </w:p>
    <w:sectPr w:rsidR="0094143A" w:rsidRPr="0094143A" w:rsidSect="00DD7479">
      <w:headerReference w:type="even" r:id="rId169"/>
      <w:headerReference w:type="default" r:id="rId170"/>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427E57" w14:textId="77777777" w:rsidR="00481D02" w:rsidRDefault="00481D02" w:rsidP="005A4D0B">
      <w:pPr>
        <w:spacing w:after="0" w:line="240" w:lineRule="auto"/>
      </w:pPr>
      <w:r>
        <w:separator/>
      </w:r>
    </w:p>
  </w:endnote>
  <w:endnote w:type="continuationSeparator" w:id="0">
    <w:p w14:paraId="5A43F722" w14:textId="77777777" w:rsidR="00481D02" w:rsidRDefault="00481D02" w:rsidP="005A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9B5BAC" w14:textId="77777777" w:rsidR="00481D02" w:rsidRPr="00692BFE" w:rsidRDefault="00515D32" w:rsidP="00BA2A5D">
    <w:pPr>
      <w:pStyle w:val="PageNumber1"/>
      <w:framePr w:wrap="around"/>
    </w:pPr>
    <w:r>
      <w:fldChar w:fldCharType="begin"/>
    </w:r>
    <w:r>
      <w:instrText xml:space="preserve">PAGE  </w:instrText>
    </w:r>
    <w:r>
      <w:fldChar w:fldCharType="separate"/>
    </w:r>
    <w:r>
      <w:t>4</w:t>
    </w:r>
    <w:r>
      <w:fldChar w:fldCharType="end"/>
    </w:r>
  </w:p>
  <w:p w14:paraId="2A18CCB2" w14:textId="4CBA14F9" w:rsidR="00481D02" w:rsidRPr="00BA2A5D" w:rsidRDefault="00481D02" w:rsidP="00DD7479">
    <w:pPr>
      <w:pStyle w:val="Footerodd"/>
      <w:tabs>
        <w:tab w:val="right" w:pos="9072"/>
      </w:tabs>
    </w:pPr>
    <w:r>
      <w:tab/>
    </w:r>
    <w:r w:rsidRPr="009D798A">
      <w:t>Pearson Edexcel Level 1/Level 2 GCSE</w:t>
    </w:r>
    <w:r>
      <w:t xml:space="preserve"> (9 – 1)</w:t>
    </w:r>
    <w:r w:rsidRPr="009D798A">
      <w:t xml:space="preserve"> in Mathematics</w:t>
    </w:r>
    <w:r>
      <w:t xml:space="preserve"> </w:t>
    </w:r>
    <w:r>
      <w:br/>
    </w:r>
    <w:r>
      <w:tab/>
      <w:t>Two-year Scheme of Work</w:t>
    </w:r>
    <w:r w:rsidRPr="009D798A">
      <w:t xml:space="preserve"> – </w:t>
    </w:r>
    <w:r>
      <w:t>Issue</w:t>
    </w:r>
    <w:r w:rsidRPr="009D798A">
      <w:t xml:space="preserve"> </w:t>
    </w:r>
    <w:r w:rsidR="008567B9">
      <w:t>3</w:t>
    </w:r>
    <w:r w:rsidRPr="009D798A">
      <w:t xml:space="preserve"> –</w:t>
    </w:r>
    <w:r w:rsidR="008567B9">
      <w:t xml:space="preserve">September 2025 </w:t>
    </w:r>
    <w:r w:rsidRPr="009D798A">
      <w:t xml:space="preserve">© Pearson Education </w:t>
    </w:r>
    <w:r w:rsidRPr="008E751B">
      <w:t>Limited</w:t>
    </w:r>
    <w:r w:rsidRPr="009D798A">
      <w:t xml:space="preserve"> 20</w:t>
    </w:r>
    <w:r w:rsidR="008567B9">
      <w:t>2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68810D" w14:textId="77777777" w:rsidR="00481D02" w:rsidRPr="00E169D7" w:rsidRDefault="00481D02" w:rsidP="00E169D7">
    <w:pPr>
      <w:pStyle w:val="Footer"/>
    </w:pPr>
    <w:r w:rsidRPr="00E169D7">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7BEF4E" w14:textId="77777777" w:rsidR="00481D02" w:rsidRDefault="00481D02">
    <w:pPr>
      <w:pStyle w:val="Footer"/>
    </w:pPr>
    <w:r w:rsidRPr="00D9731B">
      <w:rPr>
        <w:noProof/>
        <w:lang w:val="en-US"/>
      </w:rPr>
      <w:drawing>
        <wp:anchor distT="0" distB="0" distL="114300" distR="114300" simplePos="0" relativeHeight="251658240" behindDoc="1" locked="1" layoutInCell="1" allowOverlap="1" wp14:anchorId="6517E679" wp14:editId="60F1987B">
          <wp:simplePos x="0" y="0"/>
          <wp:positionH relativeFrom="page">
            <wp:align>center</wp:align>
          </wp:positionH>
          <wp:positionV relativeFrom="page">
            <wp:posOffset>10042769</wp:posOffset>
          </wp:positionV>
          <wp:extent cx="7202366" cy="508000"/>
          <wp:effectExtent l="19050" t="0" r="0" b="0"/>
          <wp:wrapThrough wrapText="bothSides">
            <wp:wrapPolygon edited="0">
              <wp:start x="-57" y="0"/>
              <wp:lineTo x="-57" y="21113"/>
              <wp:lineTo x="21600" y="21113"/>
              <wp:lineTo x="21600" y="0"/>
              <wp:lineTo x="-57" y="0"/>
            </wp:wrapPolygon>
          </wp:wrapThrough>
          <wp:docPr id="673690813" name="Picture 2" descr="Pearson blue A4 bot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n blue A4 bottom"/>
                  <pic:cNvPicPr>
                    <a:picLocks noChangeAspect="1" noChangeArrowheads="1"/>
                  </pic:cNvPicPr>
                </pic:nvPicPr>
                <pic:blipFill>
                  <a:blip r:embed="rId1"/>
                  <a:srcRect/>
                  <a:stretch>
                    <a:fillRect/>
                  </a:stretch>
                </pic:blipFill>
                <pic:spPr bwMode="auto">
                  <a:xfrm>
                    <a:off x="0" y="0"/>
                    <a:ext cx="7200900" cy="506730"/>
                  </a:xfrm>
                  <a:prstGeom prst="rect">
                    <a:avLst/>
                  </a:prstGeom>
                  <a:noFill/>
                  <a:ln w="9525">
                    <a:noFill/>
                    <a:miter lim="800000"/>
                    <a:headEnd/>
                    <a:tailEnd/>
                  </a:ln>
                </pic:spPr>
              </pic:pic>
            </a:graphicData>
          </a:graphic>
        </wp:anchor>
      </w:drawing>
    </w:r>
  </w:p>
  <w:p w14:paraId="1798838B" w14:textId="77777777" w:rsidR="00481D02" w:rsidRDefault="00481D0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508890" w14:textId="77777777" w:rsidR="00481D02" w:rsidRPr="00692BFE" w:rsidRDefault="00515D32" w:rsidP="00BA2A5D">
    <w:pPr>
      <w:pStyle w:val="PageNumber1"/>
      <w:framePr w:wrap="around"/>
    </w:pPr>
    <w:r>
      <w:fldChar w:fldCharType="begin"/>
    </w:r>
    <w:r>
      <w:instrText xml:space="preserve">PAGE  </w:instrText>
    </w:r>
    <w:r>
      <w:fldChar w:fldCharType="separate"/>
    </w:r>
    <w:r>
      <w:t>144</w:t>
    </w:r>
    <w:r>
      <w:fldChar w:fldCharType="end"/>
    </w:r>
  </w:p>
  <w:p w14:paraId="2E93EB22" w14:textId="4CDD181C" w:rsidR="00481D02" w:rsidRPr="00BA2A5D" w:rsidRDefault="00481D02" w:rsidP="00E925C3">
    <w:pPr>
      <w:pStyle w:val="Footerodd"/>
      <w:tabs>
        <w:tab w:val="right" w:pos="9639"/>
      </w:tabs>
    </w:pPr>
    <w:r>
      <w:tab/>
    </w:r>
    <w:r w:rsidRPr="009D798A">
      <w:t>Pearson Edexcel Level 1/Level 2 GCSE</w:t>
    </w:r>
    <w:r>
      <w:t xml:space="preserve"> (9 – 1)</w:t>
    </w:r>
    <w:r w:rsidRPr="009D798A">
      <w:t xml:space="preserve"> in Mathematics</w:t>
    </w:r>
    <w:r>
      <w:t xml:space="preserve"> </w:t>
    </w:r>
    <w:r>
      <w:br/>
    </w:r>
    <w:r>
      <w:tab/>
      <w:t>Two-year Scheme of Work</w:t>
    </w:r>
    <w:r w:rsidRPr="009D798A">
      <w:t xml:space="preserve"> – </w:t>
    </w:r>
    <w:r>
      <w:t>Issue</w:t>
    </w:r>
    <w:r w:rsidRPr="009D798A">
      <w:t xml:space="preserve"> </w:t>
    </w:r>
    <w:r w:rsidR="008567B9">
      <w:t>3</w:t>
    </w:r>
    <w:r w:rsidRPr="009D798A">
      <w:t xml:space="preserve"> – </w:t>
    </w:r>
    <w:r w:rsidR="008567B9">
      <w:t>September 2025</w:t>
    </w:r>
    <w:r w:rsidRPr="009D798A">
      <w:t xml:space="preserve"> © Pearson Education </w:t>
    </w:r>
    <w:r w:rsidRPr="008E751B">
      <w:t>Limited</w:t>
    </w:r>
    <w:r w:rsidRPr="009D798A">
      <w:t xml:space="preserve"> 20</w:t>
    </w:r>
    <w:r w:rsidR="008567B9">
      <w:t>25</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1F4DE2" w14:textId="77777777" w:rsidR="00481D02" w:rsidRPr="00692BFE" w:rsidRDefault="00515D32" w:rsidP="00BA2A5D">
    <w:pPr>
      <w:pStyle w:val="PageNumber1"/>
      <w:framePr w:wrap="around"/>
    </w:pPr>
    <w:r>
      <w:fldChar w:fldCharType="begin"/>
    </w:r>
    <w:r>
      <w:instrText xml:space="preserve">PAGE  </w:instrText>
    </w:r>
    <w:r>
      <w:fldChar w:fldCharType="separate"/>
    </w:r>
    <w:r>
      <w:t>73</w:t>
    </w:r>
    <w:r>
      <w:fldChar w:fldCharType="end"/>
    </w:r>
  </w:p>
  <w:p w14:paraId="2FFB9B36" w14:textId="3E5471E6" w:rsidR="00481D02" w:rsidRPr="00BA2A5D" w:rsidRDefault="00481D02" w:rsidP="00BA2A5D">
    <w:pPr>
      <w:pStyle w:val="Footerodd"/>
    </w:pPr>
    <w:r w:rsidRPr="009D798A">
      <w:t>Pearson Edexcel Level 1/Level 2 GCSE</w:t>
    </w:r>
    <w:r>
      <w:t xml:space="preserve"> (9 – 1)</w:t>
    </w:r>
    <w:r w:rsidRPr="009D798A">
      <w:t xml:space="preserve"> in Mathematics</w:t>
    </w:r>
    <w:r>
      <w:t xml:space="preserve"> </w:t>
    </w:r>
    <w:r>
      <w:br/>
      <w:t>Two-year Scheme of Work</w:t>
    </w:r>
    <w:r w:rsidRPr="009D798A">
      <w:t xml:space="preserve"> – </w:t>
    </w:r>
    <w:r>
      <w:t>Issue</w:t>
    </w:r>
    <w:r w:rsidRPr="009D798A">
      <w:t xml:space="preserve"> </w:t>
    </w:r>
    <w:r w:rsidR="008567B9">
      <w:t>3</w:t>
    </w:r>
    <w:r w:rsidRPr="009D798A">
      <w:t xml:space="preserve"> – </w:t>
    </w:r>
    <w:r w:rsidR="008567B9">
      <w:t>September 2025</w:t>
    </w:r>
    <w:r w:rsidRPr="009D798A">
      <w:t xml:space="preserve"> © Pearson Education </w:t>
    </w:r>
    <w:r w:rsidRPr="008E751B">
      <w:t>Limited</w:t>
    </w:r>
    <w:r w:rsidRPr="009D798A">
      <w:t xml:space="preserve"> 20</w:t>
    </w:r>
    <w:r w:rsidR="008567B9">
      <w:t>2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1F72CE" w14:textId="77777777" w:rsidR="00481D02" w:rsidRPr="00692BFE" w:rsidRDefault="00481D02" w:rsidP="00BA2A5D">
    <w:pPr>
      <w:pStyle w:val="PageNumber1"/>
      <w:framePr w:wrap="around"/>
    </w:pPr>
    <w:r>
      <w:fldChar w:fldCharType="begin"/>
    </w:r>
    <w:r>
      <w:instrText xml:space="preserve">PAGE  </w:instrText>
    </w:r>
    <w:r>
      <w:fldChar w:fldCharType="separate"/>
    </w:r>
    <w:r>
      <w:t>5</w:t>
    </w:r>
    <w:r>
      <w:fldChar w:fldCharType="end"/>
    </w:r>
  </w:p>
  <w:p w14:paraId="4E841D81" w14:textId="77777777" w:rsidR="00481D02" w:rsidRPr="00BA2A5D" w:rsidRDefault="00481D02"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B54B47" w14:textId="77777777" w:rsidR="00481D02" w:rsidRPr="00692BFE" w:rsidRDefault="00515D32" w:rsidP="00BA2A5D">
    <w:pPr>
      <w:pStyle w:val="PageNumber1"/>
      <w:framePr w:wrap="around"/>
    </w:pPr>
    <w:r>
      <w:fldChar w:fldCharType="begin"/>
    </w:r>
    <w:r>
      <w:instrText xml:space="preserve">PAGE  </w:instrText>
    </w:r>
    <w:r>
      <w:fldChar w:fldCharType="separate"/>
    </w:r>
    <w:r>
      <w:t>145</w:t>
    </w:r>
    <w:r>
      <w:fldChar w:fldCharType="end"/>
    </w:r>
  </w:p>
  <w:p w14:paraId="6B15D62E" w14:textId="292B26A3" w:rsidR="00481D02" w:rsidRPr="00BA2A5D" w:rsidRDefault="00481D02" w:rsidP="00BA2A5D">
    <w:pPr>
      <w:pStyle w:val="Footerodd"/>
    </w:pPr>
    <w:r w:rsidRPr="009D798A">
      <w:t>Pearson Edexcel Level 1/Level 2 GCSE</w:t>
    </w:r>
    <w:r>
      <w:t xml:space="preserve"> (9 – 1)</w:t>
    </w:r>
    <w:r w:rsidRPr="009D798A">
      <w:t xml:space="preserve"> in Mathematics</w:t>
    </w:r>
    <w:r>
      <w:t xml:space="preserve"> </w:t>
    </w:r>
    <w:r>
      <w:br/>
      <w:t>Two-year Scheme of Work</w:t>
    </w:r>
    <w:r w:rsidRPr="009D798A">
      <w:t xml:space="preserve"> – </w:t>
    </w:r>
    <w:r>
      <w:t>Issue</w:t>
    </w:r>
    <w:r w:rsidRPr="009D798A">
      <w:t xml:space="preserve"> </w:t>
    </w:r>
    <w:r w:rsidR="0082185F">
      <w:t>3</w:t>
    </w:r>
    <w:r w:rsidRPr="009D798A">
      <w:t xml:space="preserve"> – </w:t>
    </w:r>
    <w:r w:rsidR="00382E9A">
      <w:t>September 2025</w:t>
    </w:r>
    <w:r w:rsidRPr="009D798A">
      <w:t xml:space="preserve"> © Pearson Education </w:t>
    </w:r>
    <w:r w:rsidRPr="008E751B">
      <w:t>Limited</w:t>
    </w:r>
    <w:r w:rsidRPr="009D798A">
      <w:t xml:space="preserve"> 201</w:t>
    </w:r>
    <w: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FEA6FF" w14:textId="77777777" w:rsidR="00481D02" w:rsidRDefault="00481D02" w:rsidP="005A4D0B">
      <w:pPr>
        <w:spacing w:after="0" w:line="240" w:lineRule="auto"/>
      </w:pPr>
      <w:r>
        <w:separator/>
      </w:r>
    </w:p>
  </w:footnote>
  <w:footnote w:type="continuationSeparator" w:id="0">
    <w:p w14:paraId="62ED00A7" w14:textId="77777777" w:rsidR="00481D02" w:rsidRDefault="00481D02" w:rsidP="005A4D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A99618" w14:textId="77777777" w:rsidR="00481D02" w:rsidRPr="00715FD9" w:rsidRDefault="00481D02" w:rsidP="00715FD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4E01A" w14:textId="77777777" w:rsidR="00481D02" w:rsidRDefault="00481D02" w:rsidP="00DD7479">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3EF86" w14:textId="77777777" w:rsidR="00481D02" w:rsidRDefault="00481D02" w:rsidP="00DD7479">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8DE42D" w14:textId="77777777" w:rsidR="00481D02" w:rsidRPr="00715FD9" w:rsidRDefault="00481D02" w:rsidP="00F0115B">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5F541" w14:textId="77777777" w:rsidR="00481D02" w:rsidRDefault="00481D02" w:rsidP="00DD7479">
    <w:pPr>
      <w:pStyle w:val="Header"/>
    </w:pPr>
    <w:r>
      <w:t>Foundation ti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EE2C79" w14:textId="77777777" w:rsidR="00481D02" w:rsidRPr="00715FD9" w:rsidRDefault="00481D02" w:rsidP="00DD7479">
    <w:pPr>
      <w:pStyle w:val="Header"/>
      <w:jc w:val="right"/>
    </w:pPr>
    <w:r>
      <w:t>Foundation ti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30308E" w14:textId="77777777" w:rsidR="00481D02" w:rsidRDefault="00481D02" w:rsidP="00DD7479">
    <w:pPr>
      <w:pStyle w:val="Header"/>
    </w:pPr>
    <w:r>
      <w:t>Higher ti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C80511" w14:textId="77777777" w:rsidR="00481D02" w:rsidRPr="00715FD9" w:rsidRDefault="00481D02" w:rsidP="00715FD9">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4194BD" w14:textId="77777777" w:rsidR="00481D02" w:rsidRDefault="00481D02" w:rsidP="00DD7479">
    <w:pPr>
      <w:pStyle w:val="Header"/>
    </w:pPr>
    <w:r>
      <w:t>Higher ti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1907C4" w14:textId="77777777" w:rsidR="00481D02" w:rsidRPr="00715FD9" w:rsidRDefault="00481D02" w:rsidP="00F0115B">
    <w:pPr>
      <w:pStyle w:val="Header"/>
      <w:jc w:val="right"/>
    </w:pPr>
    <w:r>
      <w:t>Higher ti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D24EDC" w14:textId="77777777" w:rsidR="00481D02" w:rsidRDefault="00481D02" w:rsidP="00DD7479">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BDC7AD" w14:textId="77777777" w:rsidR="00481D02" w:rsidRPr="00715FD9" w:rsidRDefault="00481D02" w:rsidP="00F0115B">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15:restartNumberingAfterBreak="0">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71C6417"/>
    <w:multiLevelType w:val="hybridMultilevel"/>
    <w:tmpl w:val="22683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15:restartNumberingAfterBreak="0">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7" w15:restartNumberingAfterBreak="0">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9" w15:restartNumberingAfterBreak="0">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15:restartNumberingAfterBreak="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1" w15:restartNumberingAfterBreak="0">
    <w:nsid w:val="13850ACB"/>
    <w:multiLevelType w:val="hybridMultilevel"/>
    <w:tmpl w:val="371CA25E"/>
    <w:lvl w:ilvl="0" w:tplc="08090001">
      <w:start w:val="1"/>
      <w:numFmt w:val="bullet"/>
      <w:lvlText w:val=""/>
      <w:lvlJc w:val="left"/>
      <w:pPr>
        <w:ind w:left="3573" w:hanging="360"/>
      </w:pPr>
      <w:rPr>
        <w:rFonts w:ascii="Symbol" w:hAnsi="Symbol" w:hint="default"/>
      </w:rPr>
    </w:lvl>
    <w:lvl w:ilvl="1" w:tplc="08090001">
      <w:start w:val="1"/>
      <w:numFmt w:val="bullet"/>
      <w:lvlText w:val=""/>
      <w:lvlJc w:val="left"/>
      <w:pPr>
        <w:ind w:left="4293" w:hanging="360"/>
      </w:pPr>
      <w:rPr>
        <w:rFonts w:ascii="Symbol" w:hAnsi="Symbol" w:hint="default"/>
      </w:rPr>
    </w:lvl>
    <w:lvl w:ilvl="2" w:tplc="08090005" w:tentative="1">
      <w:start w:val="1"/>
      <w:numFmt w:val="bullet"/>
      <w:lvlText w:val=""/>
      <w:lvlJc w:val="left"/>
      <w:pPr>
        <w:ind w:left="5013" w:hanging="360"/>
      </w:pPr>
      <w:rPr>
        <w:rFonts w:ascii="Wingdings" w:hAnsi="Wingdings" w:hint="default"/>
      </w:rPr>
    </w:lvl>
    <w:lvl w:ilvl="3" w:tplc="08090001" w:tentative="1">
      <w:start w:val="1"/>
      <w:numFmt w:val="bullet"/>
      <w:lvlText w:val=""/>
      <w:lvlJc w:val="left"/>
      <w:pPr>
        <w:ind w:left="5733" w:hanging="360"/>
      </w:pPr>
      <w:rPr>
        <w:rFonts w:ascii="Symbol" w:hAnsi="Symbol" w:hint="default"/>
      </w:rPr>
    </w:lvl>
    <w:lvl w:ilvl="4" w:tplc="08090003" w:tentative="1">
      <w:start w:val="1"/>
      <w:numFmt w:val="bullet"/>
      <w:lvlText w:val="o"/>
      <w:lvlJc w:val="left"/>
      <w:pPr>
        <w:ind w:left="6453" w:hanging="360"/>
      </w:pPr>
      <w:rPr>
        <w:rFonts w:ascii="Courier New" w:hAnsi="Courier New" w:cs="Courier New" w:hint="default"/>
      </w:rPr>
    </w:lvl>
    <w:lvl w:ilvl="5" w:tplc="08090005" w:tentative="1">
      <w:start w:val="1"/>
      <w:numFmt w:val="bullet"/>
      <w:lvlText w:val=""/>
      <w:lvlJc w:val="left"/>
      <w:pPr>
        <w:ind w:left="7173" w:hanging="360"/>
      </w:pPr>
      <w:rPr>
        <w:rFonts w:ascii="Wingdings" w:hAnsi="Wingdings" w:hint="default"/>
      </w:rPr>
    </w:lvl>
    <w:lvl w:ilvl="6" w:tplc="08090001" w:tentative="1">
      <w:start w:val="1"/>
      <w:numFmt w:val="bullet"/>
      <w:lvlText w:val=""/>
      <w:lvlJc w:val="left"/>
      <w:pPr>
        <w:ind w:left="7893" w:hanging="360"/>
      </w:pPr>
      <w:rPr>
        <w:rFonts w:ascii="Symbol" w:hAnsi="Symbol" w:hint="default"/>
      </w:rPr>
    </w:lvl>
    <w:lvl w:ilvl="7" w:tplc="08090003" w:tentative="1">
      <w:start w:val="1"/>
      <w:numFmt w:val="bullet"/>
      <w:lvlText w:val="o"/>
      <w:lvlJc w:val="left"/>
      <w:pPr>
        <w:ind w:left="8613" w:hanging="360"/>
      </w:pPr>
      <w:rPr>
        <w:rFonts w:ascii="Courier New" w:hAnsi="Courier New" w:cs="Courier New" w:hint="default"/>
      </w:rPr>
    </w:lvl>
    <w:lvl w:ilvl="8" w:tplc="08090005" w:tentative="1">
      <w:start w:val="1"/>
      <w:numFmt w:val="bullet"/>
      <w:lvlText w:val=""/>
      <w:lvlJc w:val="left"/>
      <w:pPr>
        <w:ind w:left="9333" w:hanging="360"/>
      </w:pPr>
      <w:rPr>
        <w:rFonts w:ascii="Wingdings" w:hAnsi="Wingdings" w:hint="default"/>
      </w:rPr>
    </w:lvl>
  </w:abstractNum>
  <w:abstractNum w:abstractNumId="12" w15:restartNumberingAfterBreak="0">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2" w15:restartNumberingAfterBreak="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6" w15:restartNumberingAfterBreak="0">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29FB4A06"/>
    <w:multiLevelType w:val="hybridMultilevel"/>
    <w:tmpl w:val="DCEC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15:restartNumberingAfterBreak="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15:restartNumberingAfterBreak="0">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2" w15:restartNumberingAfterBreak="0">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6" w15:restartNumberingAfterBreak="0">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0" w15:restartNumberingAfterBreak="0">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3F6F42B4"/>
    <w:multiLevelType w:val="hybridMultilevel"/>
    <w:tmpl w:val="66263C5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15:restartNumberingAfterBreak="0">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6" w15:restartNumberingAfterBreak="0">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8" w15:restartNumberingAfterBreak="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15:restartNumberingAfterBreak="0">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2" w15:restartNumberingAfterBreak="0">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15:restartNumberingAfterBreak="0">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5" w15:restartNumberingAfterBreak="0">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7" w15:restartNumberingAfterBreak="0">
    <w:nsid w:val="61967044"/>
    <w:multiLevelType w:val="hybridMultilevel"/>
    <w:tmpl w:val="539C0F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63657784"/>
    <w:multiLevelType w:val="hybridMultilevel"/>
    <w:tmpl w:val="C61EF6C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15:restartNumberingAfterBreak="0">
    <w:nsid w:val="67544A02"/>
    <w:multiLevelType w:val="hybridMultilevel"/>
    <w:tmpl w:val="FB06A40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15:restartNumberingAfterBreak="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15:restartNumberingAfterBreak="0">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15:restartNumberingAfterBreak="0">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63" w15:restartNumberingAfterBreak="0">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4" w15:restartNumberingAfterBreak="0">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5" w15:restartNumberingAfterBreak="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6" w15:restartNumberingAfterBreak="0">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7" w15:restartNumberingAfterBreak="0">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652098361">
    <w:abstractNumId w:val="7"/>
  </w:num>
  <w:num w:numId="2" w16cid:durableId="1290237674">
    <w:abstractNumId w:val="20"/>
  </w:num>
  <w:num w:numId="3" w16cid:durableId="1577209280">
    <w:abstractNumId w:val="0"/>
  </w:num>
  <w:num w:numId="4" w16cid:durableId="1349990451">
    <w:abstractNumId w:val="35"/>
  </w:num>
  <w:num w:numId="5" w16cid:durableId="2070299491">
    <w:abstractNumId w:val="16"/>
  </w:num>
  <w:num w:numId="6" w16cid:durableId="415908109">
    <w:abstractNumId w:val="24"/>
  </w:num>
  <w:num w:numId="7" w16cid:durableId="1428572492">
    <w:abstractNumId w:val="30"/>
  </w:num>
  <w:num w:numId="8" w16cid:durableId="386564004">
    <w:abstractNumId w:val="60"/>
  </w:num>
  <w:num w:numId="9" w16cid:durableId="776220853">
    <w:abstractNumId w:val="12"/>
  </w:num>
  <w:num w:numId="10" w16cid:durableId="323820275">
    <w:abstractNumId w:val="48"/>
  </w:num>
  <w:num w:numId="11" w16cid:durableId="1367171103">
    <w:abstractNumId w:val="45"/>
  </w:num>
  <w:num w:numId="12" w16cid:durableId="1583561526">
    <w:abstractNumId w:val="6"/>
  </w:num>
  <w:num w:numId="13" w16cid:durableId="526024613">
    <w:abstractNumId w:val="29"/>
  </w:num>
  <w:num w:numId="14" w16cid:durableId="37825248">
    <w:abstractNumId w:val="8"/>
  </w:num>
  <w:num w:numId="15" w16cid:durableId="810290610">
    <w:abstractNumId w:val="10"/>
  </w:num>
  <w:num w:numId="16" w16cid:durableId="1340735764">
    <w:abstractNumId w:val="65"/>
  </w:num>
  <w:num w:numId="17" w16cid:durableId="505174355">
    <w:abstractNumId w:val="42"/>
  </w:num>
  <w:num w:numId="18" w16cid:durableId="1083910876">
    <w:abstractNumId w:val="23"/>
  </w:num>
  <w:num w:numId="19" w16cid:durableId="628126018">
    <w:abstractNumId w:val="55"/>
  </w:num>
  <w:num w:numId="20" w16cid:durableId="1270047308">
    <w:abstractNumId w:val="37"/>
  </w:num>
  <w:num w:numId="21" w16cid:durableId="1703242999">
    <w:abstractNumId w:val="41"/>
  </w:num>
  <w:num w:numId="22" w16cid:durableId="1212110208">
    <w:abstractNumId w:val="57"/>
  </w:num>
  <w:num w:numId="23" w16cid:durableId="830606053">
    <w:abstractNumId w:val="64"/>
  </w:num>
  <w:num w:numId="24" w16cid:durableId="1041594366">
    <w:abstractNumId w:val="34"/>
  </w:num>
  <w:num w:numId="25" w16cid:durableId="1565289301">
    <w:abstractNumId w:val="52"/>
  </w:num>
  <w:num w:numId="26" w16cid:durableId="1386835836">
    <w:abstractNumId w:val="38"/>
  </w:num>
  <w:num w:numId="27" w16cid:durableId="1277565734">
    <w:abstractNumId w:val="2"/>
  </w:num>
  <w:num w:numId="28" w16cid:durableId="2099518196">
    <w:abstractNumId w:val="32"/>
  </w:num>
  <w:num w:numId="29" w16cid:durableId="993336120">
    <w:abstractNumId w:val="3"/>
  </w:num>
  <w:num w:numId="30" w16cid:durableId="522859634">
    <w:abstractNumId w:val="11"/>
  </w:num>
  <w:num w:numId="31" w16cid:durableId="1394543320">
    <w:abstractNumId w:val="67"/>
  </w:num>
  <w:num w:numId="32" w16cid:durableId="587664311">
    <w:abstractNumId w:val="36"/>
  </w:num>
  <w:num w:numId="33" w16cid:durableId="20519161">
    <w:abstractNumId w:val="15"/>
  </w:num>
  <w:num w:numId="34" w16cid:durableId="1003511878">
    <w:abstractNumId w:val="17"/>
  </w:num>
  <w:num w:numId="35" w16cid:durableId="1757895019">
    <w:abstractNumId w:val="18"/>
  </w:num>
  <w:num w:numId="36" w16cid:durableId="166791333">
    <w:abstractNumId w:val="51"/>
  </w:num>
  <w:num w:numId="37" w16cid:durableId="2104913495">
    <w:abstractNumId w:val="19"/>
  </w:num>
  <w:num w:numId="38" w16cid:durableId="1914926304">
    <w:abstractNumId w:val="53"/>
  </w:num>
  <w:num w:numId="39" w16cid:durableId="678703233">
    <w:abstractNumId w:val="33"/>
  </w:num>
  <w:num w:numId="40" w16cid:durableId="694697689">
    <w:abstractNumId w:val="39"/>
  </w:num>
  <w:num w:numId="41" w16cid:durableId="2074740657">
    <w:abstractNumId w:val="61"/>
  </w:num>
  <w:num w:numId="42" w16cid:durableId="1114908120">
    <w:abstractNumId w:val="63"/>
  </w:num>
  <w:num w:numId="43" w16cid:durableId="1517378576">
    <w:abstractNumId w:val="14"/>
  </w:num>
  <w:num w:numId="44" w16cid:durableId="343023255">
    <w:abstractNumId w:val="54"/>
  </w:num>
  <w:num w:numId="45" w16cid:durableId="273708295">
    <w:abstractNumId w:val="9"/>
  </w:num>
  <w:num w:numId="46" w16cid:durableId="2040230950">
    <w:abstractNumId w:val="27"/>
  </w:num>
  <w:num w:numId="47" w16cid:durableId="786856752">
    <w:abstractNumId w:val="62"/>
  </w:num>
  <w:num w:numId="48" w16cid:durableId="1357729625">
    <w:abstractNumId w:val="40"/>
  </w:num>
  <w:num w:numId="49" w16cid:durableId="1817337388">
    <w:abstractNumId w:val="46"/>
  </w:num>
  <w:num w:numId="50" w16cid:durableId="997728853">
    <w:abstractNumId w:val="1"/>
  </w:num>
  <w:num w:numId="51" w16cid:durableId="332612939">
    <w:abstractNumId w:val="5"/>
  </w:num>
  <w:num w:numId="52" w16cid:durableId="655498526">
    <w:abstractNumId w:val="47"/>
  </w:num>
  <w:num w:numId="53" w16cid:durableId="1406687589">
    <w:abstractNumId w:val="25"/>
  </w:num>
  <w:num w:numId="54" w16cid:durableId="345376129">
    <w:abstractNumId w:val="31"/>
  </w:num>
  <w:num w:numId="55" w16cid:durableId="119300448">
    <w:abstractNumId w:val="21"/>
  </w:num>
  <w:num w:numId="56" w16cid:durableId="724763192">
    <w:abstractNumId w:val="44"/>
  </w:num>
  <w:num w:numId="57" w16cid:durableId="623927186">
    <w:abstractNumId w:val="66"/>
  </w:num>
  <w:num w:numId="58" w16cid:durableId="884869251">
    <w:abstractNumId w:val="22"/>
  </w:num>
  <w:num w:numId="59" w16cid:durableId="487287252">
    <w:abstractNumId w:val="50"/>
  </w:num>
  <w:num w:numId="60" w16cid:durableId="2133287434">
    <w:abstractNumId w:val="49"/>
  </w:num>
  <w:num w:numId="61" w16cid:durableId="592276751">
    <w:abstractNumId w:val="56"/>
  </w:num>
  <w:num w:numId="62" w16cid:durableId="851995515">
    <w:abstractNumId w:val="13"/>
  </w:num>
  <w:num w:numId="63" w16cid:durableId="769467099">
    <w:abstractNumId w:val="28"/>
  </w:num>
  <w:num w:numId="64" w16cid:durableId="1285306129">
    <w:abstractNumId w:val="4"/>
  </w:num>
  <w:num w:numId="65" w16cid:durableId="1443693410">
    <w:abstractNumId w:val="26"/>
  </w:num>
  <w:num w:numId="66" w16cid:durableId="201983934">
    <w:abstractNumId w:val="59"/>
  </w:num>
  <w:num w:numId="67" w16cid:durableId="1337032333">
    <w:abstractNumId w:val="58"/>
  </w:num>
  <w:num w:numId="68" w16cid:durableId="369458244">
    <w:abstractNumId w:val="4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evenAndOddHeaders/>
  <w:drawingGridHorizontalSpacing w:val="110"/>
  <w:displayHorizontalDrawingGridEvery w:val="2"/>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0766"/>
    <w:rsid w:val="00001D27"/>
    <w:rsid w:val="00005319"/>
    <w:rsid w:val="00005C5D"/>
    <w:rsid w:val="00006767"/>
    <w:rsid w:val="00006A31"/>
    <w:rsid w:val="00011333"/>
    <w:rsid w:val="00012954"/>
    <w:rsid w:val="00013431"/>
    <w:rsid w:val="00015400"/>
    <w:rsid w:val="000166D0"/>
    <w:rsid w:val="00016E85"/>
    <w:rsid w:val="00020E13"/>
    <w:rsid w:val="0002107A"/>
    <w:rsid w:val="00021212"/>
    <w:rsid w:val="00021EDF"/>
    <w:rsid w:val="000224E7"/>
    <w:rsid w:val="0002419A"/>
    <w:rsid w:val="00024BFD"/>
    <w:rsid w:val="00026FE5"/>
    <w:rsid w:val="0003127E"/>
    <w:rsid w:val="00032B74"/>
    <w:rsid w:val="00034A52"/>
    <w:rsid w:val="000364F9"/>
    <w:rsid w:val="00036A24"/>
    <w:rsid w:val="00042EEA"/>
    <w:rsid w:val="000460A2"/>
    <w:rsid w:val="00046B4E"/>
    <w:rsid w:val="000505E0"/>
    <w:rsid w:val="00050A48"/>
    <w:rsid w:val="00050E3D"/>
    <w:rsid w:val="00052C6A"/>
    <w:rsid w:val="00056770"/>
    <w:rsid w:val="00056C4E"/>
    <w:rsid w:val="00062345"/>
    <w:rsid w:val="00074CF1"/>
    <w:rsid w:val="000771A8"/>
    <w:rsid w:val="00081649"/>
    <w:rsid w:val="00081910"/>
    <w:rsid w:val="00081E75"/>
    <w:rsid w:val="00082922"/>
    <w:rsid w:val="00082E04"/>
    <w:rsid w:val="00083A50"/>
    <w:rsid w:val="00084AEA"/>
    <w:rsid w:val="0008612D"/>
    <w:rsid w:val="00087639"/>
    <w:rsid w:val="0009091C"/>
    <w:rsid w:val="000915D3"/>
    <w:rsid w:val="00092268"/>
    <w:rsid w:val="000A1A0D"/>
    <w:rsid w:val="000A238E"/>
    <w:rsid w:val="000A7D31"/>
    <w:rsid w:val="000B1D74"/>
    <w:rsid w:val="000B50A5"/>
    <w:rsid w:val="000B792D"/>
    <w:rsid w:val="000C513C"/>
    <w:rsid w:val="000C5197"/>
    <w:rsid w:val="000C5DE8"/>
    <w:rsid w:val="000C68F7"/>
    <w:rsid w:val="000D0B5F"/>
    <w:rsid w:val="000D518C"/>
    <w:rsid w:val="000D60E4"/>
    <w:rsid w:val="000D70E1"/>
    <w:rsid w:val="000E1388"/>
    <w:rsid w:val="000E13C8"/>
    <w:rsid w:val="000E16F3"/>
    <w:rsid w:val="000E5624"/>
    <w:rsid w:val="000E7A05"/>
    <w:rsid w:val="000F073B"/>
    <w:rsid w:val="000F0E6B"/>
    <w:rsid w:val="000F14D9"/>
    <w:rsid w:val="000F7998"/>
    <w:rsid w:val="00100852"/>
    <w:rsid w:val="001010BD"/>
    <w:rsid w:val="0010427C"/>
    <w:rsid w:val="001060A8"/>
    <w:rsid w:val="001066FC"/>
    <w:rsid w:val="00113F9E"/>
    <w:rsid w:val="00114BF0"/>
    <w:rsid w:val="00116993"/>
    <w:rsid w:val="00117380"/>
    <w:rsid w:val="0012424B"/>
    <w:rsid w:val="00124BE3"/>
    <w:rsid w:val="00132199"/>
    <w:rsid w:val="00132537"/>
    <w:rsid w:val="00133B95"/>
    <w:rsid w:val="00136CBF"/>
    <w:rsid w:val="00137C6C"/>
    <w:rsid w:val="00140E1D"/>
    <w:rsid w:val="001411E4"/>
    <w:rsid w:val="001446EF"/>
    <w:rsid w:val="001472B0"/>
    <w:rsid w:val="00150F54"/>
    <w:rsid w:val="0015675E"/>
    <w:rsid w:val="00161A6D"/>
    <w:rsid w:val="00161CE1"/>
    <w:rsid w:val="00177D6F"/>
    <w:rsid w:val="001804F7"/>
    <w:rsid w:val="00181643"/>
    <w:rsid w:val="001871AF"/>
    <w:rsid w:val="00190C3C"/>
    <w:rsid w:val="00191EED"/>
    <w:rsid w:val="00194024"/>
    <w:rsid w:val="001964DD"/>
    <w:rsid w:val="001974FC"/>
    <w:rsid w:val="001A04BF"/>
    <w:rsid w:val="001A0F0E"/>
    <w:rsid w:val="001A2233"/>
    <w:rsid w:val="001A491F"/>
    <w:rsid w:val="001A6A55"/>
    <w:rsid w:val="001B32F8"/>
    <w:rsid w:val="001B44BE"/>
    <w:rsid w:val="001B4B63"/>
    <w:rsid w:val="001B68F7"/>
    <w:rsid w:val="001C3D1C"/>
    <w:rsid w:val="001C4445"/>
    <w:rsid w:val="001C47F1"/>
    <w:rsid w:val="001D152A"/>
    <w:rsid w:val="001D3592"/>
    <w:rsid w:val="001D62F4"/>
    <w:rsid w:val="001D7832"/>
    <w:rsid w:val="001E00DB"/>
    <w:rsid w:val="001E0476"/>
    <w:rsid w:val="001E3B71"/>
    <w:rsid w:val="001E44EA"/>
    <w:rsid w:val="001E4885"/>
    <w:rsid w:val="001E4C36"/>
    <w:rsid w:val="001E5F6C"/>
    <w:rsid w:val="001F2954"/>
    <w:rsid w:val="001F65F3"/>
    <w:rsid w:val="001F6922"/>
    <w:rsid w:val="001F77D7"/>
    <w:rsid w:val="0020137A"/>
    <w:rsid w:val="002018F7"/>
    <w:rsid w:val="00204E4C"/>
    <w:rsid w:val="00204EEB"/>
    <w:rsid w:val="00205701"/>
    <w:rsid w:val="00206B80"/>
    <w:rsid w:val="00210E0D"/>
    <w:rsid w:val="002113BD"/>
    <w:rsid w:val="00215A99"/>
    <w:rsid w:val="00216208"/>
    <w:rsid w:val="00223011"/>
    <w:rsid w:val="002235FC"/>
    <w:rsid w:val="002371D4"/>
    <w:rsid w:val="00246C0C"/>
    <w:rsid w:val="00247474"/>
    <w:rsid w:val="002520BD"/>
    <w:rsid w:val="002541BA"/>
    <w:rsid w:val="002546D1"/>
    <w:rsid w:val="00254BCC"/>
    <w:rsid w:val="00260188"/>
    <w:rsid w:val="002620D1"/>
    <w:rsid w:val="00264B0C"/>
    <w:rsid w:val="00265DDA"/>
    <w:rsid w:val="00266B69"/>
    <w:rsid w:val="002672F9"/>
    <w:rsid w:val="00273A63"/>
    <w:rsid w:val="00282F28"/>
    <w:rsid w:val="0029261D"/>
    <w:rsid w:val="0029451F"/>
    <w:rsid w:val="002A102B"/>
    <w:rsid w:val="002A4817"/>
    <w:rsid w:val="002A5203"/>
    <w:rsid w:val="002B21DF"/>
    <w:rsid w:val="002B2A96"/>
    <w:rsid w:val="002B451B"/>
    <w:rsid w:val="002B7995"/>
    <w:rsid w:val="002C099F"/>
    <w:rsid w:val="002C2101"/>
    <w:rsid w:val="002C37B5"/>
    <w:rsid w:val="002E5BEC"/>
    <w:rsid w:val="002E7B4E"/>
    <w:rsid w:val="002F008D"/>
    <w:rsid w:val="002F079D"/>
    <w:rsid w:val="002F1F7A"/>
    <w:rsid w:val="002F26E6"/>
    <w:rsid w:val="002F2853"/>
    <w:rsid w:val="002F7F0F"/>
    <w:rsid w:val="003003D9"/>
    <w:rsid w:val="0030212C"/>
    <w:rsid w:val="0030557D"/>
    <w:rsid w:val="00306E8D"/>
    <w:rsid w:val="00312855"/>
    <w:rsid w:val="0031305C"/>
    <w:rsid w:val="00313595"/>
    <w:rsid w:val="00315DA8"/>
    <w:rsid w:val="003165FE"/>
    <w:rsid w:val="00320AF3"/>
    <w:rsid w:val="00321552"/>
    <w:rsid w:val="00325167"/>
    <w:rsid w:val="003258B4"/>
    <w:rsid w:val="0032657F"/>
    <w:rsid w:val="00326B5E"/>
    <w:rsid w:val="003306BF"/>
    <w:rsid w:val="00337453"/>
    <w:rsid w:val="003409A2"/>
    <w:rsid w:val="003412D1"/>
    <w:rsid w:val="00342AD1"/>
    <w:rsid w:val="00342C46"/>
    <w:rsid w:val="00343195"/>
    <w:rsid w:val="003446EF"/>
    <w:rsid w:val="00345160"/>
    <w:rsid w:val="00351659"/>
    <w:rsid w:val="0035722C"/>
    <w:rsid w:val="0035788D"/>
    <w:rsid w:val="003601F7"/>
    <w:rsid w:val="00360F26"/>
    <w:rsid w:val="00361853"/>
    <w:rsid w:val="00362EC4"/>
    <w:rsid w:val="00363E43"/>
    <w:rsid w:val="00371C93"/>
    <w:rsid w:val="0037332F"/>
    <w:rsid w:val="003738F5"/>
    <w:rsid w:val="003749D3"/>
    <w:rsid w:val="00377378"/>
    <w:rsid w:val="00381D5A"/>
    <w:rsid w:val="00381E41"/>
    <w:rsid w:val="00382E9A"/>
    <w:rsid w:val="003854A0"/>
    <w:rsid w:val="003855CC"/>
    <w:rsid w:val="003910E5"/>
    <w:rsid w:val="00396020"/>
    <w:rsid w:val="00397CEF"/>
    <w:rsid w:val="003A1026"/>
    <w:rsid w:val="003A768D"/>
    <w:rsid w:val="003B00BD"/>
    <w:rsid w:val="003B00C4"/>
    <w:rsid w:val="003B039B"/>
    <w:rsid w:val="003B30C4"/>
    <w:rsid w:val="003B3EB4"/>
    <w:rsid w:val="003B6C62"/>
    <w:rsid w:val="003C235D"/>
    <w:rsid w:val="003C7DA9"/>
    <w:rsid w:val="003C7F6C"/>
    <w:rsid w:val="003C7FC0"/>
    <w:rsid w:val="003D303E"/>
    <w:rsid w:val="003D468C"/>
    <w:rsid w:val="003D7B2B"/>
    <w:rsid w:val="003E049D"/>
    <w:rsid w:val="003E167B"/>
    <w:rsid w:val="003E1D9C"/>
    <w:rsid w:val="003E2CAC"/>
    <w:rsid w:val="003E5804"/>
    <w:rsid w:val="003E686D"/>
    <w:rsid w:val="003E6C3D"/>
    <w:rsid w:val="003F2DEE"/>
    <w:rsid w:val="003F5CEE"/>
    <w:rsid w:val="003F6353"/>
    <w:rsid w:val="00404583"/>
    <w:rsid w:val="00410F4A"/>
    <w:rsid w:val="004111C3"/>
    <w:rsid w:val="0041185F"/>
    <w:rsid w:val="00413D93"/>
    <w:rsid w:val="004151FC"/>
    <w:rsid w:val="0041678E"/>
    <w:rsid w:val="004171B7"/>
    <w:rsid w:val="004178F4"/>
    <w:rsid w:val="00417FB4"/>
    <w:rsid w:val="004235AF"/>
    <w:rsid w:val="0042535F"/>
    <w:rsid w:val="00427282"/>
    <w:rsid w:val="0043179B"/>
    <w:rsid w:val="00431DB8"/>
    <w:rsid w:val="004351AB"/>
    <w:rsid w:val="00443FBC"/>
    <w:rsid w:val="00453B5A"/>
    <w:rsid w:val="00455C6B"/>
    <w:rsid w:val="00456CE8"/>
    <w:rsid w:val="0045732F"/>
    <w:rsid w:val="004650B6"/>
    <w:rsid w:val="00465B8B"/>
    <w:rsid w:val="00466C43"/>
    <w:rsid w:val="004670D0"/>
    <w:rsid w:val="00472EBF"/>
    <w:rsid w:val="0047346D"/>
    <w:rsid w:val="00477ADF"/>
    <w:rsid w:val="00481D02"/>
    <w:rsid w:val="00481F7C"/>
    <w:rsid w:val="004854DC"/>
    <w:rsid w:val="00486733"/>
    <w:rsid w:val="00487746"/>
    <w:rsid w:val="00492315"/>
    <w:rsid w:val="00493723"/>
    <w:rsid w:val="00494665"/>
    <w:rsid w:val="00495E2F"/>
    <w:rsid w:val="00497C9D"/>
    <w:rsid w:val="004A3F62"/>
    <w:rsid w:val="004B003A"/>
    <w:rsid w:val="004B0534"/>
    <w:rsid w:val="004B0B55"/>
    <w:rsid w:val="004B2B59"/>
    <w:rsid w:val="004B48FE"/>
    <w:rsid w:val="004C1293"/>
    <w:rsid w:val="004C1502"/>
    <w:rsid w:val="004C1CB8"/>
    <w:rsid w:val="004C1E07"/>
    <w:rsid w:val="004C4081"/>
    <w:rsid w:val="004C5BD9"/>
    <w:rsid w:val="004D058F"/>
    <w:rsid w:val="004D36EF"/>
    <w:rsid w:val="004D49E9"/>
    <w:rsid w:val="004E0F76"/>
    <w:rsid w:val="004E42B9"/>
    <w:rsid w:val="004E6A75"/>
    <w:rsid w:val="004F6B0A"/>
    <w:rsid w:val="005009CD"/>
    <w:rsid w:val="00501536"/>
    <w:rsid w:val="00502356"/>
    <w:rsid w:val="00503B3A"/>
    <w:rsid w:val="0050409D"/>
    <w:rsid w:val="0050782B"/>
    <w:rsid w:val="00510BBE"/>
    <w:rsid w:val="005118D8"/>
    <w:rsid w:val="00511DA4"/>
    <w:rsid w:val="00515D32"/>
    <w:rsid w:val="00517C4A"/>
    <w:rsid w:val="00517D90"/>
    <w:rsid w:val="00517D9F"/>
    <w:rsid w:val="00526240"/>
    <w:rsid w:val="0053041E"/>
    <w:rsid w:val="005327DA"/>
    <w:rsid w:val="0053753D"/>
    <w:rsid w:val="00537ABE"/>
    <w:rsid w:val="00542038"/>
    <w:rsid w:val="005466B5"/>
    <w:rsid w:val="00546AE4"/>
    <w:rsid w:val="005472BD"/>
    <w:rsid w:val="0054740C"/>
    <w:rsid w:val="005475B6"/>
    <w:rsid w:val="0055277D"/>
    <w:rsid w:val="00555E28"/>
    <w:rsid w:val="00563E9E"/>
    <w:rsid w:val="00566A45"/>
    <w:rsid w:val="00581D99"/>
    <w:rsid w:val="00583FCE"/>
    <w:rsid w:val="005847DE"/>
    <w:rsid w:val="00585051"/>
    <w:rsid w:val="00585D13"/>
    <w:rsid w:val="005872FA"/>
    <w:rsid w:val="00591CB0"/>
    <w:rsid w:val="005A111A"/>
    <w:rsid w:val="005A4D0B"/>
    <w:rsid w:val="005A71A7"/>
    <w:rsid w:val="005A7B95"/>
    <w:rsid w:val="005B452E"/>
    <w:rsid w:val="005B5197"/>
    <w:rsid w:val="005C1686"/>
    <w:rsid w:val="005C6C6A"/>
    <w:rsid w:val="005C7112"/>
    <w:rsid w:val="005C7EBA"/>
    <w:rsid w:val="005D07A8"/>
    <w:rsid w:val="005D2B08"/>
    <w:rsid w:val="005D2F63"/>
    <w:rsid w:val="005E208D"/>
    <w:rsid w:val="005E22D7"/>
    <w:rsid w:val="005E66B2"/>
    <w:rsid w:val="005E68E8"/>
    <w:rsid w:val="005E7891"/>
    <w:rsid w:val="005F66C1"/>
    <w:rsid w:val="00600512"/>
    <w:rsid w:val="00600697"/>
    <w:rsid w:val="006010FD"/>
    <w:rsid w:val="00601C66"/>
    <w:rsid w:val="00604C69"/>
    <w:rsid w:val="00606D5C"/>
    <w:rsid w:val="00612386"/>
    <w:rsid w:val="00614781"/>
    <w:rsid w:val="00615E72"/>
    <w:rsid w:val="00620CEA"/>
    <w:rsid w:val="00626BCA"/>
    <w:rsid w:val="006316C8"/>
    <w:rsid w:val="00634AEA"/>
    <w:rsid w:val="006355D1"/>
    <w:rsid w:val="006408DF"/>
    <w:rsid w:val="00644BF8"/>
    <w:rsid w:val="00644FC1"/>
    <w:rsid w:val="00651183"/>
    <w:rsid w:val="006563BF"/>
    <w:rsid w:val="006616A7"/>
    <w:rsid w:val="006619BC"/>
    <w:rsid w:val="00663598"/>
    <w:rsid w:val="00664C92"/>
    <w:rsid w:val="0066694A"/>
    <w:rsid w:val="00672DDB"/>
    <w:rsid w:val="00673F88"/>
    <w:rsid w:val="00675534"/>
    <w:rsid w:val="006838F5"/>
    <w:rsid w:val="00683908"/>
    <w:rsid w:val="006846BA"/>
    <w:rsid w:val="00684D65"/>
    <w:rsid w:val="006866B1"/>
    <w:rsid w:val="00695692"/>
    <w:rsid w:val="00696664"/>
    <w:rsid w:val="00697EAE"/>
    <w:rsid w:val="006A2906"/>
    <w:rsid w:val="006A3B10"/>
    <w:rsid w:val="006A60E1"/>
    <w:rsid w:val="006A611D"/>
    <w:rsid w:val="006A70C2"/>
    <w:rsid w:val="006B0020"/>
    <w:rsid w:val="006B25D8"/>
    <w:rsid w:val="006B282B"/>
    <w:rsid w:val="006B3F49"/>
    <w:rsid w:val="006B6A0D"/>
    <w:rsid w:val="006B6B26"/>
    <w:rsid w:val="006B6E04"/>
    <w:rsid w:val="006C049C"/>
    <w:rsid w:val="006C064B"/>
    <w:rsid w:val="006C2238"/>
    <w:rsid w:val="006C3EDE"/>
    <w:rsid w:val="006D0BB4"/>
    <w:rsid w:val="006D1EB1"/>
    <w:rsid w:val="006D538A"/>
    <w:rsid w:val="006E0E67"/>
    <w:rsid w:val="006E2599"/>
    <w:rsid w:val="006E6855"/>
    <w:rsid w:val="006E79B7"/>
    <w:rsid w:val="006F047D"/>
    <w:rsid w:val="006F05DE"/>
    <w:rsid w:val="006F28C3"/>
    <w:rsid w:val="006F2AB4"/>
    <w:rsid w:val="006F31C4"/>
    <w:rsid w:val="006F37FF"/>
    <w:rsid w:val="006F64DD"/>
    <w:rsid w:val="0070153E"/>
    <w:rsid w:val="00701658"/>
    <w:rsid w:val="00704BEF"/>
    <w:rsid w:val="007050DD"/>
    <w:rsid w:val="00706B3F"/>
    <w:rsid w:val="007155A2"/>
    <w:rsid w:val="00715FD9"/>
    <w:rsid w:val="00721C8D"/>
    <w:rsid w:val="00722698"/>
    <w:rsid w:val="0072300C"/>
    <w:rsid w:val="00724170"/>
    <w:rsid w:val="0072435E"/>
    <w:rsid w:val="0072548E"/>
    <w:rsid w:val="00730407"/>
    <w:rsid w:val="00730727"/>
    <w:rsid w:val="0073209B"/>
    <w:rsid w:val="007336D1"/>
    <w:rsid w:val="007372F3"/>
    <w:rsid w:val="007444B5"/>
    <w:rsid w:val="007502A7"/>
    <w:rsid w:val="00750910"/>
    <w:rsid w:val="00751055"/>
    <w:rsid w:val="00753770"/>
    <w:rsid w:val="00753C73"/>
    <w:rsid w:val="00754CEF"/>
    <w:rsid w:val="00755E95"/>
    <w:rsid w:val="00756297"/>
    <w:rsid w:val="007615D2"/>
    <w:rsid w:val="007649B6"/>
    <w:rsid w:val="00764CD3"/>
    <w:rsid w:val="00764FDD"/>
    <w:rsid w:val="00765420"/>
    <w:rsid w:val="007705FC"/>
    <w:rsid w:val="00773C09"/>
    <w:rsid w:val="00774377"/>
    <w:rsid w:val="00774CCD"/>
    <w:rsid w:val="00775960"/>
    <w:rsid w:val="007768EE"/>
    <w:rsid w:val="00780CF1"/>
    <w:rsid w:val="0078244F"/>
    <w:rsid w:val="007849B7"/>
    <w:rsid w:val="00785F70"/>
    <w:rsid w:val="007879AE"/>
    <w:rsid w:val="00787CDF"/>
    <w:rsid w:val="00787D53"/>
    <w:rsid w:val="00796937"/>
    <w:rsid w:val="00797406"/>
    <w:rsid w:val="0079769D"/>
    <w:rsid w:val="007A2987"/>
    <w:rsid w:val="007A5D6B"/>
    <w:rsid w:val="007A7982"/>
    <w:rsid w:val="007B25FD"/>
    <w:rsid w:val="007B7B4B"/>
    <w:rsid w:val="007B7D15"/>
    <w:rsid w:val="007C1C1A"/>
    <w:rsid w:val="007C5887"/>
    <w:rsid w:val="007D240C"/>
    <w:rsid w:val="007D4C3A"/>
    <w:rsid w:val="007D5335"/>
    <w:rsid w:val="007E2F6B"/>
    <w:rsid w:val="007E307E"/>
    <w:rsid w:val="007E5F70"/>
    <w:rsid w:val="007E78E6"/>
    <w:rsid w:val="007F5F2F"/>
    <w:rsid w:val="00802446"/>
    <w:rsid w:val="00804691"/>
    <w:rsid w:val="0080516D"/>
    <w:rsid w:val="00805AD4"/>
    <w:rsid w:val="00807DF8"/>
    <w:rsid w:val="0081252F"/>
    <w:rsid w:val="00812D6A"/>
    <w:rsid w:val="0081428C"/>
    <w:rsid w:val="008149F2"/>
    <w:rsid w:val="008212CE"/>
    <w:rsid w:val="0082177E"/>
    <w:rsid w:val="0082185F"/>
    <w:rsid w:val="00821C7D"/>
    <w:rsid w:val="00821EE7"/>
    <w:rsid w:val="0082220A"/>
    <w:rsid w:val="008231E0"/>
    <w:rsid w:val="00827DCF"/>
    <w:rsid w:val="00835695"/>
    <w:rsid w:val="008372C2"/>
    <w:rsid w:val="00837E4A"/>
    <w:rsid w:val="008408C0"/>
    <w:rsid w:val="00840BD1"/>
    <w:rsid w:val="00841B50"/>
    <w:rsid w:val="00843F99"/>
    <w:rsid w:val="00844FFE"/>
    <w:rsid w:val="00847B3C"/>
    <w:rsid w:val="008513B2"/>
    <w:rsid w:val="008528D6"/>
    <w:rsid w:val="00855CB0"/>
    <w:rsid w:val="00855F6E"/>
    <w:rsid w:val="008567B9"/>
    <w:rsid w:val="00856FF3"/>
    <w:rsid w:val="00860DEF"/>
    <w:rsid w:val="008635A2"/>
    <w:rsid w:val="008636AF"/>
    <w:rsid w:val="008675E0"/>
    <w:rsid w:val="008725EF"/>
    <w:rsid w:val="00876ECF"/>
    <w:rsid w:val="00877199"/>
    <w:rsid w:val="00882D9C"/>
    <w:rsid w:val="008834C6"/>
    <w:rsid w:val="00886E55"/>
    <w:rsid w:val="008871C8"/>
    <w:rsid w:val="00892067"/>
    <w:rsid w:val="00892ED2"/>
    <w:rsid w:val="008947AF"/>
    <w:rsid w:val="008A2412"/>
    <w:rsid w:val="008A2672"/>
    <w:rsid w:val="008A2EE5"/>
    <w:rsid w:val="008B1AA9"/>
    <w:rsid w:val="008B4DB7"/>
    <w:rsid w:val="008B6063"/>
    <w:rsid w:val="008B79A1"/>
    <w:rsid w:val="008C0ABD"/>
    <w:rsid w:val="008C0EC0"/>
    <w:rsid w:val="008C1479"/>
    <w:rsid w:val="008C3BDB"/>
    <w:rsid w:val="008C54DA"/>
    <w:rsid w:val="008D563F"/>
    <w:rsid w:val="008E5433"/>
    <w:rsid w:val="008E71A1"/>
    <w:rsid w:val="008F06B1"/>
    <w:rsid w:val="008F0CF3"/>
    <w:rsid w:val="008F1C36"/>
    <w:rsid w:val="008F38F1"/>
    <w:rsid w:val="008F7211"/>
    <w:rsid w:val="009009BF"/>
    <w:rsid w:val="00904837"/>
    <w:rsid w:val="009060D8"/>
    <w:rsid w:val="00906B4D"/>
    <w:rsid w:val="0091214B"/>
    <w:rsid w:val="00917F6C"/>
    <w:rsid w:val="0092102C"/>
    <w:rsid w:val="00926130"/>
    <w:rsid w:val="00926FFD"/>
    <w:rsid w:val="009305B0"/>
    <w:rsid w:val="009330B4"/>
    <w:rsid w:val="009336EE"/>
    <w:rsid w:val="0094143A"/>
    <w:rsid w:val="009429E3"/>
    <w:rsid w:val="0094432B"/>
    <w:rsid w:val="00944A97"/>
    <w:rsid w:val="00945B24"/>
    <w:rsid w:val="00945FA3"/>
    <w:rsid w:val="009463A5"/>
    <w:rsid w:val="00951B34"/>
    <w:rsid w:val="00952257"/>
    <w:rsid w:val="009527A3"/>
    <w:rsid w:val="009527E4"/>
    <w:rsid w:val="00952DA8"/>
    <w:rsid w:val="00954152"/>
    <w:rsid w:val="00957907"/>
    <w:rsid w:val="009612E4"/>
    <w:rsid w:val="00961CAA"/>
    <w:rsid w:val="0096226B"/>
    <w:rsid w:val="00963EEC"/>
    <w:rsid w:val="00970EE1"/>
    <w:rsid w:val="00975365"/>
    <w:rsid w:val="00976E00"/>
    <w:rsid w:val="0098225B"/>
    <w:rsid w:val="00982661"/>
    <w:rsid w:val="009828D8"/>
    <w:rsid w:val="00983307"/>
    <w:rsid w:val="0099012B"/>
    <w:rsid w:val="00990241"/>
    <w:rsid w:val="009914F2"/>
    <w:rsid w:val="00992125"/>
    <w:rsid w:val="009A022F"/>
    <w:rsid w:val="009A5395"/>
    <w:rsid w:val="009A63A2"/>
    <w:rsid w:val="009A6679"/>
    <w:rsid w:val="009B0D4B"/>
    <w:rsid w:val="009B2941"/>
    <w:rsid w:val="009B40E4"/>
    <w:rsid w:val="009B66E7"/>
    <w:rsid w:val="009B73A4"/>
    <w:rsid w:val="009C0FB3"/>
    <w:rsid w:val="009C5D5D"/>
    <w:rsid w:val="009C6839"/>
    <w:rsid w:val="009C68AA"/>
    <w:rsid w:val="009D0C3F"/>
    <w:rsid w:val="009D0E66"/>
    <w:rsid w:val="009D2529"/>
    <w:rsid w:val="009D3A51"/>
    <w:rsid w:val="009D4CF2"/>
    <w:rsid w:val="009D7827"/>
    <w:rsid w:val="009E2CA0"/>
    <w:rsid w:val="009E3131"/>
    <w:rsid w:val="009E3EA3"/>
    <w:rsid w:val="009E7124"/>
    <w:rsid w:val="009F604F"/>
    <w:rsid w:val="00A026BA"/>
    <w:rsid w:val="00A04160"/>
    <w:rsid w:val="00A04946"/>
    <w:rsid w:val="00A05CE6"/>
    <w:rsid w:val="00A07222"/>
    <w:rsid w:val="00A11797"/>
    <w:rsid w:val="00A16B08"/>
    <w:rsid w:val="00A16DCF"/>
    <w:rsid w:val="00A17DE3"/>
    <w:rsid w:val="00A26728"/>
    <w:rsid w:val="00A34295"/>
    <w:rsid w:val="00A35741"/>
    <w:rsid w:val="00A357F3"/>
    <w:rsid w:val="00A47AE2"/>
    <w:rsid w:val="00A57673"/>
    <w:rsid w:val="00A60AD4"/>
    <w:rsid w:val="00A614C4"/>
    <w:rsid w:val="00A6317E"/>
    <w:rsid w:val="00A63577"/>
    <w:rsid w:val="00A73D95"/>
    <w:rsid w:val="00A73E42"/>
    <w:rsid w:val="00A7510C"/>
    <w:rsid w:val="00A75141"/>
    <w:rsid w:val="00A77B6F"/>
    <w:rsid w:val="00A829A8"/>
    <w:rsid w:val="00A8681F"/>
    <w:rsid w:val="00A915C6"/>
    <w:rsid w:val="00A91A3F"/>
    <w:rsid w:val="00A91F3D"/>
    <w:rsid w:val="00A9421C"/>
    <w:rsid w:val="00A974A4"/>
    <w:rsid w:val="00AA2894"/>
    <w:rsid w:val="00AA4362"/>
    <w:rsid w:val="00AA44F1"/>
    <w:rsid w:val="00AA5560"/>
    <w:rsid w:val="00AA6CCC"/>
    <w:rsid w:val="00AB3C2A"/>
    <w:rsid w:val="00AB4A82"/>
    <w:rsid w:val="00AB4A89"/>
    <w:rsid w:val="00AB6695"/>
    <w:rsid w:val="00AB6751"/>
    <w:rsid w:val="00AC3C14"/>
    <w:rsid w:val="00AC3DEA"/>
    <w:rsid w:val="00AC5ED3"/>
    <w:rsid w:val="00AC630A"/>
    <w:rsid w:val="00AD1158"/>
    <w:rsid w:val="00AD2EB8"/>
    <w:rsid w:val="00AE03ED"/>
    <w:rsid w:val="00AE237F"/>
    <w:rsid w:val="00AE4118"/>
    <w:rsid w:val="00AE568D"/>
    <w:rsid w:val="00AE6571"/>
    <w:rsid w:val="00AE710A"/>
    <w:rsid w:val="00AF0BA6"/>
    <w:rsid w:val="00AF174E"/>
    <w:rsid w:val="00AF18C5"/>
    <w:rsid w:val="00AF6329"/>
    <w:rsid w:val="00AF717F"/>
    <w:rsid w:val="00AF7261"/>
    <w:rsid w:val="00AF7AF7"/>
    <w:rsid w:val="00B00D73"/>
    <w:rsid w:val="00B01FC4"/>
    <w:rsid w:val="00B02FA4"/>
    <w:rsid w:val="00B04264"/>
    <w:rsid w:val="00B070C6"/>
    <w:rsid w:val="00B10103"/>
    <w:rsid w:val="00B15066"/>
    <w:rsid w:val="00B23053"/>
    <w:rsid w:val="00B249E2"/>
    <w:rsid w:val="00B340BB"/>
    <w:rsid w:val="00B35D61"/>
    <w:rsid w:val="00B36307"/>
    <w:rsid w:val="00B40AAC"/>
    <w:rsid w:val="00B448AF"/>
    <w:rsid w:val="00B4494D"/>
    <w:rsid w:val="00B4529E"/>
    <w:rsid w:val="00B50367"/>
    <w:rsid w:val="00B50710"/>
    <w:rsid w:val="00B52C97"/>
    <w:rsid w:val="00B54563"/>
    <w:rsid w:val="00B57152"/>
    <w:rsid w:val="00B57319"/>
    <w:rsid w:val="00B579CD"/>
    <w:rsid w:val="00B57D97"/>
    <w:rsid w:val="00B618A9"/>
    <w:rsid w:val="00B61F6E"/>
    <w:rsid w:val="00B663E2"/>
    <w:rsid w:val="00B711A5"/>
    <w:rsid w:val="00B77318"/>
    <w:rsid w:val="00B77D96"/>
    <w:rsid w:val="00B81C2A"/>
    <w:rsid w:val="00B83658"/>
    <w:rsid w:val="00B8705E"/>
    <w:rsid w:val="00B90447"/>
    <w:rsid w:val="00B907FA"/>
    <w:rsid w:val="00B91A76"/>
    <w:rsid w:val="00B925DC"/>
    <w:rsid w:val="00B95A7E"/>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E064E"/>
    <w:rsid w:val="00BE25A5"/>
    <w:rsid w:val="00BE6A1E"/>
    <w:rsid w:val="00C03263"/>
    <w:rsid w:val="00C037AE"/>
    <w:rsid w:val="00C04EFA"/>
    <w:rsid w:val="00C05659"/>
    <w:rsid w:val="00C13F33"/>
    <w:rsid w:val="00C15495"/>
    <w:rsid w:val="00C15835"/>
    <w:rsid w:val="00C21DA0"/>
    <w:rsid w:val="00C23A24"/>
    <w:rsid w:val="00C26326"/>
    <w:rsid w:val="00C26EC7"/>
    <w:rsid w:val="00C303ED"/>
    <w:rsid w:val="00C322CD"/>
    <w:rsid w:val="00C342EA"/>
    <w:rsid w:val="00C34EAF"/>
    <w:rsid w:val="00C354A7"/>
    <w:rsid w:val="00C35B3E"/>
    <w:rsid w:val="00C4563E"/>
    <w:rsid w:val="00C4723A"/>
    <w:rsid w:val="00C47C7D"/>
    <w:rsid w:val="00C51ED0"/>
    <w:rsid w:val="00C521D6"/>
    <w:rsid w:val="00C52977"/>
    <w:rsid w:val="00C55DC3"/>
    <w:rsid w:val="00C612A8"/>
    <w:rsid w:val="00C62347"/>
    <w:rsid w:val="00C62A4C"/>
    <w:rsid w:val="00C70461"/>
    <w:rsid w:val="00C77C5E"/>
    <w:rsid w:val="00C80966"/>
    <w:rsid w:val="00C81C61"/>
    <w:rsid w:val="00C8467D"/>
    <w:rsid w:val="00C84C2A"/>
    <w:rsid w:val="00C87ED1"/>
    <w:rsid w:val="00C9302A"/>
    <w:rsid w:val="00CA6474"/>
    <w:rsid w:val="00CA6F0F"/>
    <w:rsid w:val="00CB741D"/>
    <w:rsid w:val="00CB790D"/>
    <w:rsid w:val="00CC3481"/>
    <w:rsid w:val="00CC4435"/>
    <w:rsid w:val="00CD3FB5"/>
    <w:rsid w:val="00CE1DC9"/>
    <w:rsid w:val="00CE2F5F"/>
    <w:rsid w:val="00CF0158"/>
    <w:rsid w:val="00CF7D58"/>
    <w:rsid w:val="00D027E1"/>
    <w:rsid w:val="00D073AD"/>
    <w:rsid w:val="00D1336C"/>
    <w:rsid w:val="00D13831"/>
    <w:rsid w:val="00D14E71"/>
    <w:rsid w:val="00D2510A"/>
    <w:rsid w:val="00D322A5"/>
    <w:rsid w:val="00D32433"/>
    <w:rsid w:val="00D41E83"/>
    <w:rsid w:val="00D42A06"/>
    <w:rsid w:val="00D47E02"/>
    <w:rsid w:val="00D521B9"/>
    <w:rsid w:val="00D54020"/>
    <w:rsid w:val="00D546F8"/>
    <w:rsid w:val="00D61EF8"/>
    <w:rsid w:val="00D6209B"/>
    <w:rsid w:val="00D63392"/>
    <w:rsid w:val="00D6360F"/>
    <w:rsid w:val="00D64820"/>
    <w:rsid w:val="00D64F49"/>
    <w:rsid w:val="00D70B25"/>
    <w:rsid w:val="00D7179B"/>
    <w:rsid w:val="00D7284E"/>
    <w:rsid w:val="00D74EA0"/>
    <w:rsid w:val="00D7601E"/>
    <w:rsid w:val="00D76A12"/>
    <w:rsid w:val="00D77503"/>
    <w:rsid w:val="00D80F11"/>
    <w:rsid w:val="00D82236"/>
    <w:rsid w:val="00D85462"/>
    <w:rsid w:val="00D85BA8"/>
    <w:rsid w:val="00D8722E"/>
    <w:rsid w:val="00D9731B"/>
    <w:rsid w:val="00DA1BCE"/>
    <w:rsid w:val="00DA4FFE"/>
    <w:rsid w:val="00DA5463"/>
    <w:rsid w:val="00DA5E14"/>
    <w:rsid w:val="00DB1781"/>
    <w:rsid w:val="00DB4B31"/>
    <w:rsid w:val="00DB762C"/>
    <w:rsid w:val="00DB7DB7"/>
    <w:rsid w:val="00DC03F3"/>
    <w:rsid w:val="00DC1AB3"/>
    <w:rsid w:val="00DC4753"/>
    <w:rsid w:val="00DC4F8F"/>
    <w:rsid w:val="00DD0305"/>
    <w:rsid w:val="00DD2286"/>
    <w:rsid w:val="00DD340D"/>
    <w:rsid w:val="00DD5510"/>
    <w:rsid w:val="00DD5942"/>
    <w:rsid w:val="00DD5BFD"/>
    <w:rsid w:val="00DD7479"/>
    <w:rsid w:val="00DD7F0D"/>
    <w:rsid w:val="00DE086F"/>
    <w:rsid w:val="00DE1770"/>
    <w:rsid w:val="00DE223C"/>
    <w:rsid w:val="00DF1126"/>
    <w:rsid w:val="00DF38CB"/>
    <w:rsid w:val="00DF3F0B"/>
    <w:rsid w:val="00DF7E8A"/>
    <w:rsid w:val="00E010A1"/>
    <w:rsid w:val="00E05230"/>
    <w:rsid w:val="00E108F4"/>
    <w:rsid w:val="00E10FD2"/>
    <w:rsid w:val="00E110C9"/>
    <w:rsid w:val="00E11C97"/>
    <w:rsid w:val="00E143AE"/>
    <w:rsid w:val="00E1472B"/>
    <w:rsid w:val="00E169D7"/>
    <w:rsid w:val="00E16D7B"/>
    <w:rsid w:val="00E17175"/>
    <w:rsid w:val="00E26AD7"/>
    <w:rsid w:val="00E27437"/>
    <w:rsid w:val="00E275C3"/>
    <w:rsid w:val="00E34A4E"/>
    <w:rsid w:val="00E3528F"/>
    <w:rsid w:val="00E3588F"/>
    <w:rsid w:val="00E35DB5"/>
    <w:rsid w:val="00E40868"/>
    <w:rsid w:val="00E41A8E"/>
    <w:rsid w:val="00E4379F"/>
    <w:rsid w:val="00E437A0"/>
    <w:rsid w:val="00E44778"/>
    <w:rsid w:val="00E46712"/>
    <w:rsid w:val="00E519D6"/>
    <w:rsid w:val="00E51A47"/>
    <w:rsid w:val="00E54980"/>
    <w:rsid w:val="00E54E94"/>
    <w:rsid w:val="00E602B9"/>
    <w:rsid w:val="00E61BDC"/>
    <w:rsid w:val="00E62180"/>
    <w:rsid w:val="00E63262"/>
    <w:rsid w:val="00E67F61"/>
    <w:rsid w:val="00E70943"/>
    <w:rsid w:val="00E70E9F"/>
    <w:rsid w:val="00E71E4A"/>
    <w:rsid w:val="00E72004"/>
    <w:rsid w:val="00E7777C"/>
    <w:rsid w:val="00E803A4"/>
    <w:rsid w:val="00E806B9"/>
    <w:rsid w:val="00E8094E"/>
    <w:rsid w:val="00E85406"/>
    <w:rsid w:val="00E8582C"/>
    <w:rsid w:val="00E85F11"/>
    <w:rsid w:val="00E87576"/>
    <w:rsid w:val="00E92398"/>
    <w:rsid w:val="00E925C3"/>
    <w:rsid w:val="00E940EF"/>
    <w:rsid w:val="00EA0D1C"/>
    <w:rsid w:val="00EA372E"/>
    <w:rsid w:val="00EA637E"/>
    <w:rsid w:val="00EA6F23"/>
    <w:rsid w:val="00EA7BA3"/>
    <w:rsid w:val="00EB2EC9"/>
    <w:rsid w:val="00EB3526"/>
    <w:rsid w:val="00EB3A2C"/>
    <w:rsid w:val="00EC1961"/>
    <w:rsid w:val="00EC7CEB"/>
    <w:rsid w:val="00ED42DC"/>
    <w:rsid w:val="00ED471D"/>
    <w:rsid w:val="00ED4C8E"/>
    <w:rsid w:val="00ED6DD0"/>
    <w:rsid w:val="00ED6EE4"/>
    <w:rsid w:val="00ED707F"/>
    <w:rsid w:val="00ED7142"/>
    <w:rsid w:val="00EE250F"/>
    <w:rsid w:val="00EE7DFE"/>
    <w:rsid w:val="00EF3F30"/>
    <w:rsid w:val="00EF5C76"/>
    <w:rsid w:val="00F005FF"/>
    <w:rsid w:val="00F00766"/>
    <w:rsid w:val="00F0115B"/>
    <w:rsid w:val="00F011CB"/>
    <w:rsid w:val="00F02166"/>
    <w:rsid w:val="00F117DD"/>
    <w:rsid w:val="00F14791"/>
    <w:rsid w:val="00F1555D"/>
    <w:rsid w:val="00F15EF6"/>
    <w:rsid w:val="00F1788D"/>
    <w:rsid w:val="00F179FE"/>
    <w:rsid w:val="00F17BCF"/>
    <w:rsid w:val="00F248AB"/>
    <w:rsid w:val="00F27678"/>
    <w:rsid w:val="00F300E6"/>
    <w:rsid w:val="00F3344D"/>
    <w:rsid w:val="00F369FB"/>
    <w:rsid w:val="00F36E17"/>
    <w:rsid w:val="00F40242"/>
    <w:rsid w:val="00F40F10"/>
    <w:rsid w:val="00F4353D"/>
    <w:rsid w:val="00F454F1"/>
    <w:rsid w:val="00F45A23"/>
    <w:rsid w:val="00F509B9"/>
    <w:rsid w:val="00F50CB1"/>
    <w:rsid w:val="00F56950"/>
    <w:rsid w:val="00F5781C"/>
    <w:rsid w:val="00F62C65"/>
    <w:rsid w:val="00F66D0C"/>
    <w:rsid w:val="00F70E6F"/>
    <w:rsid w:val="00F7155A"/>
    <w:rsid w:val="00F77981"/>
    <w:rsid w:val="00F8325B"/>
    <w:rsid w:val="00F92795"/>
    <w:rsid w:val="00F94B31"/>
    <w:rsid w:val="00FA1C01"/>
    <w:rsid w:val="00FA2614"/>
    <w:rsid w:val="00FB019C"/>
    <w:rsid w:val="00FB0DB4"/>
    <w:rsid w:val="00FB4541"/>
    <w:rsid w:val="00FC4937"/>
    <w:rsid w:val="00FC4A6A"/>
    <w:rsid w:val="00FC7B77"/>
    <w:rsid w:val="00FC7F1A"/>
    <w:rsid w:val="00FD79AF"/>
    <w:rsid w:val="00FE10AE"/>
    <w:rsid w:val="00FE7EB7"/>
    <w:rsid w:val="00FF066B"/>
    <w:rsid w:val="00FF1ABA"/>
    <w:rsid w:val="00FF6A60"/>
    <w:rsid w:val="00FF7A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5297"/>
    <o:shapelayout v:ext="edit">
      <o:idmap v:ext="edit" data="1"/>
    </o:shapelayout>
  </w:shapeDefaults>
  <w:decimalSymbol w:val="."/>
  <w:listSeparator w:val=","/>
  <w14:docId w14:val="7F526C9D"/>
  <w15:docId w15:val="{00AA25AE-8E96-4D20-A443-13D84E460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 w:type="paragraph" w:customStyle="1" w:styleId="BodyTextAlphalist">
    <w:name w:val="Body Text Alpha list"/>
    <w:next w:val="U-text-bullet"/>
    <w:qFormat/>
    <w:rsid w:val="00787D53"/>
    <w:pPr>
      <w:widowControl w:val="0"/>
      <w:tabs>
        <w:tab w:val="left" w:pos="1134"/>
        <w:tab w:val="left" w:pos="5103"/>
        <w:tab w:val="left" w:pos="6804"/>
      </w:tabs>
      <w:spacing w:before="60" w:after="60" w:line="240" w:lineRule="atLeast"/>
    </w:pPr>
    <w:rPr>
      <w:rFonts w:ascii="Times New Roman" w:eastAsia="Times New Roman" w:hAnsi="Times New Roman" w:cs="Times New Roman"/>
      <w:spacing w:val="3"/>
      <w:szCs w:val="24"/>
    </w:rPr>
  </w:style>
  <w:style w:type="character" w:styleId="Emphasis">
    <w:name w:val="Emphasis"/>
    <w:basedOn w:val="DefaultParagraphFont"/>
    <w:qFormat/>
    <w:rsid w:val="00787D53"/>
    <w:rPr>
      <w:i/>
      <w:iCs/>
    </w:rPr>
  </w:style>
  <w:style w:type="paragraph" w:styleId="BodyText">
    <w:name w:val="Body Text"/>
    <w:basedOn w:val="Normal"/>
    <w:link w:val="BodyTextChar"/>
    <w:uiPriority w:val="99"/>
    <w:semiHidden/>
    <w:unhideWhenUsed/>
    <w:rsid w:val="00787D53"/>
    <w:pPr>
      <w:spacing w:after="120"/>
    </w:pPr>
  </w:style>
  <w:style w:type="character" w:customStyle="1" w:styleId="BodyTextChar">
    <w:name w:val="Body Text Char"/>
    <w:basedOn w:val="DefaultParagraphFont"/>
    <w:link w:val="BodyText"/>
    <w:uiPriority w:val="99"/>
    <w:semiHidden/>
    <w:rsid w:val="00787D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443885926">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 w:id="1476530336">
      <w:bodyDiv w:val="1"/>
      <w:marLeft w:val="0"/>
      <w:marRight w:val="0"/>
      <w:marTop w:val="0"/>
      <w:marBottom w:val="0"/>
      <w:divBdr>
        <w:top w:val="none" w:sz="0" w:space="0" w:color="auto"/>
        <w:left w:val="none" w:sz="0" w:space="0" w:color="auto"/>
        <w:bottom w:val="none" w:sz="0" w:space="0" w:color="auto"/>
        <w:right w:val="none" w:sz="0" w:space="0" w:color="auto"/>
      </w:divBdr>
      <w:divsChild>
        <w:div w:id="440032658">
          <w:marLeft w:val="0"/>
          <w:marRight w:val="0"/>
          <w:marTop w:val="0"/>
          <w:marBottom w:val="0"/>
          <w:divBdr>
            <w:top w:val="none" w:sz="0" w:space="0" w:color="auto"/>
            <w:left w:val="none" w:sz="0" w:space="0" w:color="auto"/>
            <w:bottom w:val="none" w:sz="0" w:space="0" w:color="auto"/>
            <w:right w:val="none" w:sz="0" w:space="0" w:color="auto"/>
          </w:divBdr>
          <w:divsChild>
            <w:div w:id="794979827">
              <w:marLeft w:val="0"/>
              <w:marRight w:val="0"/>
              <w:marTop w:val="0"/>
              <w:marBottom w:val="0"/>
              <w:divBdr>
                <w:top w:val="none" w:sz="0" w:space="0" w:color="auto"/>
                <w:left w:val="none" w:sz="0" w:space="0" w:color="auto"/>
                <w:bottom w:val="none" w:sz="0" w:space="0" w:color="auto"/>
                <w:right w:val="none" w:sz="0" w:space="0" w:color="auto"/>
              </w:divBdr>
              <w:divsChild>
                <w:div w:id="1183127345">
                  <w:marLeft w:val="0"/>
                  <w:marRight w:val="0"/>
                  <w:marTop w:val="0"/>
                  <w:marBottom w:val="0"/>
                  <w:divBdr>
                    <w:top w:val="none" w:sz="0" w:space="0" w:color="auto"/>
                    <w:left w:val="none" w:sz="0" w:space="0" w:color="auto"/>
                    <w:bottom w:val="none" w:sz="0" w:space="0" w:color="auto"/>
                    <w:right w:val="none" w:sz="0" w:space="0" w:color="auto"/>
                  </w:divBdr>
                  <w:divsChild>
                    <w:div w:id="1911966797">
                      <w:marLeft w:val="0"/>
                      <w:marRight w:val="0"/>
                      <w:marTop w:val="0"/>
                      <w:marBottom w:val="0"/>
                      <w:divBdr>
                        <w:top w:val="none" w:sz="0" w:space="0" w:color="auto"/>
                        <w:left w:val="none" w:sz="0" w:space="0" w:color="auto"/>
                        <w:bottom w:val="none" w:sz="0" w:space="0" w:color="auto"/>
                        <w:right w:val="none" w:sz="0" w:space="0" w:color="auto"/>
                      </w:divBdr>
                      <w:divsChild>
                        <w:div w:id="303506631">
                          <w:marLeft w:val="0"/>
                          <w:marRight w:val="0"/>
                          <w:marTop w:val="0"/>
                          <w:marBottom w:val="0"/>
                          <w:divBdr>
                            <w:top w:val="none" w:sz="0" w:space="0" w:color="auto"/>
                            <w:left w:val="none" w:sz="0" w:space="0" w:color="auto"/>
                            <w:bottom w:val="none" w:sz="0" w:space="0" w:color="auto"/>
                            <w:right w:val="none" w:sz="0" w:space="0" w:color="auto"/>
                          </w:divBdr>
                          <w:divsChild>
                            <w:div w:id="170185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9838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footer" Target="footer6.xml"/><Relationship Id="rId42" Type="http://schemas.openxmlformats.org/officeDocument/2006/relationships/oleObject" Target="embeddings/oleObject13.bin"/><Relationship Id="rId63" Type="http://schemas.openxmlformats.org/officeDocument/2006/relationships/image" Target="media/image20.wmf"/><Relationship Id="rId84" Type="http://schemas.openxmlformats.org/officeDocument/2006/relationships/image" Target="media/image29.wmf"/><Relationship Id="rId138" Type="http://schemas.openxmlformats.org/officeDocument/2006/relationships/image" Target="media/image49.wmf"/><Relationship Id="rId159" Type="http://schemas.openxmlformats.org/officeDocument/2006/relationships/oleObject" Target="embeddings/oleObject78.bin"/><Relationship Id="rId170" Type="http://schemas.openxmlformats.org/officeDocument/2006/relationships/header" Target="header12.xml"/><Relationship Id="rId107" Type="http://schemas.openxmlformats.org/officeDocument/2006/relationships/image" Target="media/image36.wmf"/><Relationship Id="rId11" Type="http://schemas.openxmlformats.org/officeDocument/2006/relationships/image" Target="media/image1.jpeg"/><Relationship Id="rId32" Type="http://schemas.openxmlformats.org/officeDocument/2006/relationships/oleObject" Target="embeddings/oleObject6.bin"/><Relationship Id="rId53" Type="http://schemas.openxmlformats.org/officeDocument/2006/relationships/image" Target="media/image16.wmf"/><Relationship Id="rId74" Type="http://schemas.openxmlformats.org/officeDocument/2006/relationships/image" Target="media/image25.wmf"/><Relationship Id="rId128" Type="http://schemas.openxmlformats.org/officeDocument/2006/relationships/oleObject" Target="embeddings/oleObject60.bin"/><Relationship Id="rId149" Type="http://schemas.openxmlformats.org/officeDocument/2006/relationships/oleObject" Target="embeddings/oleObject72.bin"/><Relationship Id="rId5" Type="http://schemas.openxmlformats.org/officeDocument/2006/relationships/numbering" Target="numbering.xml"/><Relationship Id="rId95" Type="http://schemas.openxmlformats.org/officeDocument/2006/relationships/image" Target="media/image32.wmf"/><Relationship Id="rId160" Type="http://schemas.openxmlformats.org/officeDocument/2006/relationships/oleObject" Target="embeddings/oleObject79.bin"/><Relationship Id="rId22" Type="http://schemas.openxmlformats.org/officeDocument/2006/relationships/image" Target="media/image3.wmf"/><Relationship Id="rId43" Type="http://schemas.openxmlformats.org/officeDocument/2006/relationships/image" Target="media/image11.wmf"/><Relationship Id="rId64" Type="http://schemas.openxmlformats.org/officeDocument/2006/relationships/oleObject" Target="embeddings/oleObject25.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oleObject" Target="embeddings/oleObject37.bin"/><Relationship Id="rId150" Type="http://schemas.openxmlformats.org/officeDocument/2006/relationships/oleObject" Target="embeddings/oleObject73.bin"/><Relationship Id="rId171" Type="http://schemas.openxmlformats.org/officeDocument/2006/relationships/fontTable" Target="fontTable.xml"/><Relationship Id="rId12" Type="http://schemas.openxmlformats.org/officeDocument/2006/relationships/footer" Target="footer1.xml"/><Relationship Id="rId33" Type="http://schemas.openxmlformats.org/officeDocument/2006/relationships/oleObject" Target="embeddings/oleObject7.bin"/><Relationship Id="rId108" Type="http://schemas.openxmlformats.org/officeDocument/2006/relationships/oleObject" Target="embeddings/oleObject49.bin"/><Relationship Id="rId129" Type="http://schemas.openxmlformats.org/officeDocument/2006/relationships/oleObject" Target="embeddings/oleObject61.bin"/><Relationship Id="rId54" Type="http://schemas.openxmlformats.org/officeDocument/2006/relationships/oleObject" Target="embeddings/oleObject19.bin"/><Relationship Id="rId70" Type="http://schemas.openxmlformats.org/officeDocument/2006/relationships/image" Target="media/image23.wmf"/><Relationship Id="rId75" Type="http://schemas.openxmlformats.org/officeDocument/2006/relationships/oleObject" Target="embeddings/oleObject31.bin"/><Relationship Id="rId91" Type="http://schemas.openxmlformats.org/officeDocument/2006/relationships/header" Target="header4.xml"/><Relationship Id="rId96" Type="http://schemas.openxmlformats.org/officeDocument/2006/relationships/oleObject" Target="embeddings/oleObject41.bin"/><Relationship Id="rId140" Type="http://schemas.openxmlformats.org/officeDocument/2006/relationships/image" Target="media/image50.wmf"/><Relationship Id="rId145" Type="http://schemas.openxmlformats.org/officeDocument/2006/relationships/oleObject" Target="embeddings/oleObject70.bin"/><Relationship Id="rId161" Type="http://schemas.openxmlformats.org/officeDocument/2006/relationships/oleObject" Target="embeddings/oleObject80.bin"/><Relationship Id="rId166"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1.bin"/><Relationship Id="rId28" Type="http://schemas.openxmlformats.org/officeDocument/2006/relationships/image" Target="media/image6.wmf"/><Relationship Id="rId49" Type="http://schemas.openxmlformats.org/officeDocument/2006/relationships/image" Target="media/image14.wmf"/><Relationship Id="rId114" Type="http://schemas.openxmlformats.org/officeDocument/2006/relationships/oleObject" Target="embeddings/oleObject53.bin"/><Relationship Id="rId119" Type="http://schemas.openxmlformats.org/officeDocument/2006/relationships/image" Target="media/image41.wmf"/><Relationship Id="rId44" Type="http://schemas.openxmlformats.org/officeDocument/2006/relationships/oleObject" Target="embeddings/oleObject14.bin"/><Relationship Id="rId60" Type="http://schemas.openxmlformats.org/officeDocument/2006/relationships/image" Target="media/image19.wmf"/><Relationship Id="rId65" Type="http://schemas.openxmlformats.org/officeDocument/2006/relationships/image" Target="media/image21.wmf"/><Relationship Id="rId81" Type="http://schemas.openxmlformats.org/officeDocument/2006/relationships/oleObject" Target="embeddings/oleObject35.bin"/><Relationship Id="rId86" Type="http://schemas.openxmlformats.org/officeDocument/2006/relationships/image" Target="media/image30.wmf"/><Relationship Id="rId130" Type="http://schemas.openxmlformats.org/officeDocument/2006/relationships/image" Target="media/image46.wmf"/><Relationship Id="rId135" Type="http://schemas.openxmlformats.org/officeDocument/2006/relationships/oleObject" Target="embeddings/oleObject65.bin"/><Relationship Id="rId151" Type="http://schemas.openxmlformats.org/officeDocument/2006/relationships/image" Target="media/image55.wmf"/><Relationship Id="rId156" Type="http://schemas.openxmlformats.org/officeDocument/2006/relationships/oleObject" Target="embeddings/oleObject76.bin"/><Relationship Id="rId172" Type="http://schemas.openxmlformats.org/officeDocument/2006/relationships/theme" Target="theme/theme1.xml"/><Relationship Id="rId13" Type="http://schemas.openxmlformats.org/officeDocument/2006/relationships/footer" Target="footer2.xml"/><Relationship Id="rId18" Type="http://schemas.openxmlformats.org/officeDocument/2006/relationships/header" Target="header1.xml"/><Relationship Id="rId39" Type="http://schemas.openxmlformats.org/officeDocument/2006/relationships/oleObject" Target="embeddings/oleObject11.bin"/><Relationship Id="rId109" Type="http://schemas.openxmlformats.org/officeDocument/2006/relationships/oleObject" Target="embeddings/oleObject50.bin"/><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17.wmf"/><Relationship Id="rId76" Type="http://schemas.openxmlformats.org/officeDocument/2006/relationships/image" Target="media/image26.wmf"/><Relationship Id="rId97" Type="http://schemas.openxmlformats.org/officeDocument/2006/relationships/image" Target="media/image33.wmf"/><Relationship Id="rId104" Type="http://schemas.openxmlformats.org/officeDocument/2006/relationships/oleObject" Target="embeddings/oleObject46.bin"/><Relationship Id="rId120" Type="http://schemas.openxmlformats.org/officeDocument/2006/relationships/oleObject" Target="embeddings/oleObject56.bin"/><Relationship Id="rId125" Type="http://schemas.openxmlformats.org/officeDocument/2006/relationships/image" Target="media/image44.wmf"/><Relationship Id="rId141" Type="http://schemas.openxmlformats.org/officeDocument/2006/relationships/oleObject" Target="embeddings/oleObject68.bin"/><Relationship Id="rId146" Type="http://schemas.openxmlformats.org/officeDocument/2006/relationships/image" Target="media/image53.wmf"/><Relationship Id="rId167" Type="http://schemas.openxmlformats.org/officeDocument/2006/relationships/header" Target="header10.xml"/><Relationship Id="rId7" Type="http://schemas.openxmlformats.org/officeDocument/2006/relationships/settings" Target="settings.xml"/><Relationship Id="rId71" Type="http://schemas.openxmlformats.org/officeDocument/2006/relationships/oleObject" Target="embeddings/oleObject29.bin"/><Relationship Id="rId92" Type="http://schemas.openxmlformats.org/officeDocument/2006/relationships/header" Target="header5.xml"/><Relationship Id="rId162" Type="http://schemas.openxmlformats.org/officeDocument/2006/relationships/header" Target="header6.xml"/><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4.wmf"/><Relationship Id="rId40" Type="http://schemas.openxmlformats.org/officeDocument/2006/relationships/image" Target="media/image10.wmf"/><Relationship Id="rId45" Type="http://schemas.openxmlformats.org/officeDocument/2006/relationships/image" Target="media/image12.wmf"/><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39.wmf"/><Relationship Id="rId131" Type="http://schemas.openxmlformats.org/officeDocument/2006/relationships/oleObject" Target="embeddings/oleObject62.bin"/><Relationship Id="rId136" Type="http://schemas.openxmlformats.org/officeDocument/2006/relationships/image" Target="media/image48.wmf"/><Relationship Id="rId157" Type="http://schemas.openxmlformats.org/officeDocument/2006/relationships/image" Target="media/image58.wmf"/><Relationship Id="rId61" Type="http://schemas.openxmlformats.org/officeDocument/2006/relationships/oleObject" Target="embeddings/oleObject23.bin"/><Relationship Id="rId82" Type="http://schemas.openxmlformats.org/officeDocument/2006/relationships/image" Target="media/image28.wmf"/><Relationship Id="rId152" Type="http://schemas.openxmlformats.org/officeDocument/2006/relationships/oleObject" Target="embeddings/oleObject74.bin"/><Relationship Id="rId19" Type="http://schemas.openxmlformats.org/officeDocument/2006/relationships/footer" Target="footer4.xml"/><Relationship Id="rId14" Type="http://schemas.openxmlformats.org/officeDocument/2006/relationships/footer" Target="footer3.xm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2.bin"/><Relationship Id="rId100" Type="http://schemas.openxmlformats.org/officeDocument/2006/relationships/image" Target="media/image34.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hyperlink" Target="http://www.edexcel.com" TargetMode="External"/><Relationship Id="rId8" Type="http://schemas.openxmlformats.org/officeDocument/2006/relationships/webSettings" Target="webSettings.xml"/><Relationship Id="rId51" Type="http://schemas.openxmlformats.org/officeDocument/2006/relationships/image" Target="media/image15.wmf"/><Relationship Id="rId72" Type="http://schemas.openxmlformats.org/officeDocument/2006/relationships/image" Target="media/image24.wmf"/><Relationship Id="rId93" Type="http://schemas.openxmlformats.org/officeDocument/2006/relationships/image" Target="media/image31.wmf"/><Relationship Id="rId98" Type="http://schemas.openxmlformats.org/officeDocument/2006/relationships/oleObject" Target="embeddings/oleObject42.bin"/><Relationship Id="rId121" Type="http://schemas.openxmlformats.org/officeDocument/2006/relationships/image" Target="media/image42.wmf"/><Relationship Id="rId142" Type="http://schemas.openxmlformats.org/officeDocument/2006/relationships/image" Target="media/image51.wmf"/><Relationship Id="rId163" Type="http://schemas.openxmlformats.org/officeDocument/2006/relationships/header" Target="header7.xml"/><Relationship Id="rId3" Type="http://schemas.openxmlformats.org/officeDocument/2006/relationships/customXml" Target="../customXml/item3.xml"/><Relationship Id="rId25" Type="http://schemas.openxmlformats.org/officeDocument/2006/relationships/oleObject" Target="embeddings/oleObject2.bin"/><Relationship Id="rId46" Type="http://schemas.openxmlformats.org/officeDocument/2006/relationships/oleObject" Target="embeddings/oleObject15.bin"/><Relationship Id="rId67" Type="http://schemas.openxmlformats.org/officeDocument/2006/relationships/oleObject" Target="embeddings/oleObject27.bin"/><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footer" Target="footer5.xml"/><Relationship Id="rId41" Type="http://schemas.openxmlformats.org/officeDocument/2006/relationships/oleObject" Target="embeddings/oleObject12.bin"/><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37.wmf"/><Relationship Id="rId132" Type="http://schemas.openxmlformats.org/officeDocument/2006/relationships/oleObject" Target="embeddings/oleObject63.bin"/><Relationship Id="rId153" Type="http://schemas.openxmlformats.org/officeDocument/2006/relationships/image" Target="media/image56.wmf"/><Relationship Id="rId15" Type="http://schemas.openxmlformats.org/officeDocument/2006/relationships/hyperlink" Target="http://qualifications.pearson.com/en/home.html" TargetMode="External"/><Relationship Id="rId36" Type="http://schemas.openxmlformats.org/officeDocument/2006/relationships/image" Target="media/image8.wmf"/><Relationship Id="rId57" Type="http://schemas.openxmlformats.org/officeDocument/2006/relationships/image" Target="media/image18.wmf"/><Relationship Id="rId106" Type="http://schemas.openxmlformats.org/officeDocument/2006/relationships/oleObject" Target="embeddings/oleObject48.bin"/><Relationship Id="rId127" Type="http://schemas.openxmlformats.org/officeDocument/2006/relationships/image" Target="media/image45.wmf"/><Relationship Id="rId10" Type="http://schemas.openxmlformats.org/officeDocument/2006/relationships/endnotes" Target="endnotes.xml"/><Relationship Id="rId31" Type="http://schemas.openxmlformats.org/officeDocument/2006/relationships/oleObject" Target="embeddings/oleObject5.bin"/><Relationship Id="rId52" Type="http://schemas.openxmlformats.org/officeDocument/2006/relationships/oleObject" Target="embeddings/oleObject18.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image" Target="media/image54.wmf"/><Relationship Id="rId164" Type="http://schemas.openxmlformats.org/officeDocument/2006/relationships/footer" Target="footer7.xml"/><Relationship Id="rId169" Type="http://schemas.openxmlformats.org/officeDocument/2006/relationships/header" Target="header1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5.wmf"/><Relationship Id="rId47" Type="http://schemas.openxmlformats.org/officeDocument/2006/relationships/image" Target="media/image13.wmf"/><Relationship Id="rId68" Type="http://schemas.openxmlformats.org/officeDocument/2006/relationships/image" Target="media/image22.wmf"/><Relationship Id="rId89" Type="http://schemas.openxmlformats.org/officeDocument/2006/relationships/header" Target="header2.xml"/><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6" Type="http://schemas.openxmlformats.org/officeDocument/2006/relationships/hyperlink" Target="http://qualifications.pearson.com/en/home.html" TargetMode="External"/><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oleObject" Target="embeddings/oleObject34.bin"/><Relationship Id="rId102" Type="http://schemas.openxmlformats.org/officeDocument/2006/relationships/image" Target="media/image35.wmf"/><Relationship Id="rId123" Type="http://schemas.openxmlformats.org/officeDocument/2006/relationships/image" Target="media/image43.wmf"/><Relationship Id="rId144" Type="http://schemas.openxmlformats.org/officeDocument/2006/relationships/image" Target="media/image52.wmf"/><Relationship Id="rId90" Type="http://schemas.openxmlformats.org/officeDocument/2006/relationships/header" Target="header3.xml"/><Relationship Id="rId165" Type="http://schemas.openxmlformats.org/officeDocument/2006/relationships/header" Target="header8.xml"/><Relationship Id="rId27" Type="http://schemas.openxmlformats.org/officeDocument/2006/relationships/oleObject" Target="embeddings/oleObject3.bin"/><Relationship Id="rId48" Type="http://schemas.openxmlformats.org/officeDocument/2006/relationships/oleObject" Target="embeddings/oleObject16.bin"/><Relationship Id="rId69" Type="http://schemas.openxmlformats.org/officeDocument/2006/relationships/oleObject" Target="embeddings/oleObject28.bin"/><Relationship Id="rId113" Type="http://schemas.openxmlformats.org/officeDocument/2006/relationships/image" Target="media/image38.wmf"/><Relationship Id="rId134" Type="http://schemas.openxmlformats.org/officeDocument/2006/relationships/image" Target="media/image47.wmf"/><Relationship Id="rId80" Type="http://schemas.openxmlformats.org/officeDocument/2006/relationships/image" Target="media/image27.wmf"/><Relationship Id="rId155" Type="http://schemas.openxmlformats.org/officeDocument/2006/relationships/image" Target="media/image57.wmf"/><Relationship Id="rId17" Type="http://schemas.openxmlformats.org/officeDocument/2006/relationships/hyperlink" Target="http://www.edexcelmaths.com" TargetMode="External"/><Relationship Id="rId38" Type="http://schemas.openxmlformats.org/officeDocument/2006/relationships/image" Target="media/image9.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8.bin"/></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22" ma:contentTypeDescription="Create a new document." ma:contentTypeScope="" ma:versionID="7544e35e841096cd8d2c4114a3b51387">
  <xsd:schema xmlns:xsd="http://www.w3.org/2001/XMLSchema" xmlns:xs="http://www.w3.org/2001/XMLSchema" xmlns:p="http://schemas.microsoft.com/office/2006/metadata/properties" xmlns:ns1="http://schemas.microsoft.com/sharepoint/v3" xmlns:ns2="aef15915-1ad9-4df2-a051-24e841bbfed3" xmlns:ns3="d37093ce-74a9-4ead-ba34-b65f3c860946" targetNamespace="http://schemas.microsoft.com/office/2006/metadata/properties" ma:root="true" ma:fieldsID="32ffe1bc8429ce9b8d6cb543b397e2ad" ns1:_="" ns2:_="" ns3:_="">
    <xsd:import namespace="http://schemas.microsoft.com/sharepoint/v3"/>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Notes" minOccurs="0"/>
                <xsd:element ref="ns2:MediaServiceSearchProperties" minOccurs="0"/>
                <xsd:element ref="ns2:MediaServiceBillingMetadata"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8" nillable="true" ma:displayName="Unified Compliance Policy Properties" ma:hidden="true" ma:internalName="_ip_UnifiedCompliancePolicyProperties">
      <xsd:simpleType>
        <xsd:restriction base="dms:Note"/>
      </xsd:simpleType>
    </xsd:element>
    <xsd:element name="_ip_UnifiedCompliancePolicyUIAction" ma:index="2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Notes" ma:index="25" nillable="true" ma:displayName="Notes" ma:description="Vetter sign off form &#10;GQA sign off form &#10;GQ Product sign off form " ma:format="Dropdown" ma:internalName="Notes">
      <xsd:simpleType>
        <xsd:restriction base="dms:Text">
          <xsd:maxLength value="255"/>
        </xsd:restriction>
      </xsd:simpleType>
    </xsd:element>
    <xsd:element name="MediaServiceSearchProperties" ma:index="26" nillable="true" ma:displayName="MediaServiceSearchProperties" ma:hidden="true" ma:internalName="MediaServiceSearchProperties" ma:readOnly="true">
      <xsd:simpleType>
        <xsd:restriction base="dms:Note"/>
      </xsd:simpleType>
    </xsd:element>
    <xsd:element name="MediaServiceBillingMetadata" ma:index="27"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TaxCatchAll xmlns="d37093ce-74a9-4ead-ba34-b65f3c860946" xsi:nil="true"/>
    <Notes xmlns="aef15915-1ad9-4df2-a051-24e841bbfed3" xsi:nil="true"/>
    <lcf76f155ced4ddcb4097134ff3c332f xmlns="aef15915-1ad9-4df2-a051-24e841bbfed3">
      <Terms xmlns="http://schemas.microsoft.com/office/infopath/2007/PartnerControls"/>
    </lcf76f155ced4ddcb4097134ff3c332f>
    <_ip_UnifiedCompliancePolicyProperties xmlns="http://schemas.microsoft.com/sharepoint/v3" xsi:nil="true"/>
  </documentManagement>
</p:properties>
</file>

<file path=customXml/itemProps1.xml><?xml version="1.0" encoding="utf-8"?>
<ds:datastoreItem xmlns:ds="http://schemas.openxmlformats.org/officeDocument/2006/customXml" ds:itemID="{DA9AC957-989E-4B77-A998-A724286EC7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E84C3A2-264D-48FC-A651-D8963C2193B8}">
  <ds:schemaRefs>
    <ds:schemaRef ds:uri="http://schemas.microsoft.com/sharepoint/v3/contenttype/forms"/>
  </ds:schemaRefs>
</ds:datastoreItem>
</file>

<file path=customXml/itemProps3.xml><?xml version="1.0" encoding="utf-8"?>
<ds:datastoreItem xmlns:ds="http://schemas.openxmlformats.org/officeDocument/2006/customXml" ds:itemID="{F96653F5-4B98-4D7C-8E14-E89982A1BC46}">
  <ds:schemaRefs>
    <ds:schemaRef ds:uri="http://schemas.openxmlformats.org/officeDocument/2006/bibliography"/>
  </ds:schemaRefs>
</ds:datastoreItem>
</file>

<file path=customXml/itemProps4.xml><?xml version="1.0" encoding="utf-8"?>
<ds:datastoreItem xmlns:ds="http://schemas.openxmlformats.org/officeDocument/2006/customXml" ds:itemID="{32C2542D-31DD-42F1-83DB-39E9A41A5635}">
  <ds:schemaRefs>
    <ds:schemaRef ds:uri="http://www.w3.org/XML/1998/namespace"/>
    <ds:schemaRef ds:uri="http://purl.org/dc/elements/1.1/"/>
    <ds:schemaRef ds:uri="http://purl.org/dc/dcmitype/"/>
    <ds:schemaRef ds:uri="d37093ce-74a9-4ead-ba34-b65f3c860946"/>
    <ds:schemaRef ds:uri="http://schemas.microsoft.com/office/2006/metadata/properties"/>
    <ds:schemaRef ds:uri="http://schemas.openxmlformats.org/package/2006/metadata/core-properties"/>
    <ds:schemaRef ds:uri="http://schemas.microsoft.com/office/2006/documentManagement/types"/>
    <ds:schemaRef ds:uri="http://schemas.microsoft.com/sharepoint/v3"/>
    <ds:schemaRef ds:uri="http://schemas.microsoft.com/office/infopath/2007/PartnerControls"/>
    <ds:schemaRef ds:uri="aef15915-1ad9-4df2-a051-24e841bbfed3"/>
    <ds:schemaRef ds:uri="http://purl.org/dc/terms/"/>
  </ds:schemaRefs>
</ds:datastoreItem>
</file>

<file path=docMetadata/LabelInfo.xml><?xml version="1.0" encoding="utf-8"?>
<clbl:labelList xmlns:clbl="http://schemas.microsoft.com/office/2020/mipLabelMetadata">
  <clbl:label id="{8cc434d7-97d0-47d3-b5c5-14fe0e33e34b}" enabled="0" method="" siteId="{8cc434d7-97d0-47d3-b5c5-14fe0e33e34b}" removed="1"/>
</clbl:labelList>
</file>

<file path=docProps/app.xml><?xml version="1.0" encoding="utf-8"?>
<Properties xmlns="http://schemas.openxmlformats.org/officeDocument/2006/extended-properties" xmlns:vt="http://schemas.openxmlformats.org/officeDocument/2006/docPropsVTypes">
  <Template>Normal</Template>
  <TotalTime>12</TotalTime>
  <Pages>147</Pages>
  <Words>38615</Words>
  <Characters>220109</Characters>
  <Application>Microsoft Office Word</Application>
  <DocSecurity>0</DocSecurity>
  <Lines>1834</Lines>
  <Paragraphs>516</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58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Amy High</cp:lastModifiedBy>
  <cp:revision>10</cp:revision>
  <cp:lastPrinted>2015-11-18T16:25:00Z</cp:lastPrinted>
  <dcterms:created xsi:type="dcterms:W3CDTF">2025-09-23T12:56:00Z</dcterms:created>
  <dcterms:modified xsi:type="dcterms:W3CDTF">2025-09-29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545BF2C8BA29D4CA1CF1B28CB215945</vt:lpwstr>
  </property>
  <property fmtid="{D5CDD505-2E9C-101B-9397-08002B2CF9AE}" pid="4" name="MediaServiceImageTags">
    <vt:lpwstr/>
  </property>
  <property fmtid="{D5CDD505-2E9C-101B-9397-08002B2CF9AE}" pid="6" name="docLang">
    <vt:lpwstr>en</vt:lpwstr>
  </property>
</Properties>
</file>